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2.xml" ContentType="application/vnd.openxmlformats-officedocument.presentationml.notesSlide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4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notesSlides/notesSlide5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notesSlides/notesSlide6.xml" ContentType="application/vnd.openxmlformats-officedocument.presentationml.notesSlide+xml"/>
  <Override PartName="/ppt/ink/ink23.xml" ContentType="application/inkml+xml"/>
  <Override PartName="/ppt/notesSlides/notesSlide7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notesSlides/notesSlide8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notesSlides/notesSlide9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notesSlides/notesSlide10.xml" ContentType="application/vnd.openxmlformats-officedocument.presentationml.notesSlide+xml"/>
  <Override PartName="/ppt/ink/ink3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3" r:id="rId1"/>
  </p:sldMasterIdLst>
  <p:notesMasterIdLst>
    <p:notesMasterId r:id="rId42"/>
  </p:notesMasterIdLst>
  <p:handoutMasterIdLst>
    <p:handoutMasterId r:id="rId43"/>
  </p:handoutMasterIdLst>
  <p:sldIdLst>
    <p:sldId id="331" r:id="rId2"/>
    <p:sldId id="342" r:id="rId3"/>
    <p:sldId id="343" r:id="rId4"/>
    <p:sldId id="344" r:id="rId5"/>
    <p:sldId id="345" r:id="rId6"/>
    <p:sldId id="346" r:id="rId7"/>
    <p:sldId id="347" r:id="rId8"/>
    <p:sldId id="279" r:id="rId9"/>
    <p:sldId id="303" r:id="rId10"/>
    <p:sldId id="280" r:id="rId11"/>
    <p:sldId id="281" r:id="rId12"/>
    <p:sldId id="282" r:id="rId13"/>
    <p:sldId id="341" r:id="rId14"/>
    <p:sldId id="339" r:id="rId15"/>
    <p:sldId id="333" r:id="rId16"/>
    <p:sldId id="284" r:id="rId17"/>
    <p:sldId id="285" r:id="rId18"/>
    <p:sldId id="334" r:id="rId19"/>
    <p:sldId id="335" r:id="rId20"/>
    <p:sldId id="336" r:id="rId21"/>
    <p:sldId id="337" r:id="rId22"/>
    <p:sldId id="338" r:id="rId23"/>
    <p:sldId id="340" r:id="rId24"/>
    <p:sldId id="257" r:id="rId25"/>
    <p:sldId id="258" r:id="rId26"/>
    <p:sldId id="259" r:id="rId27"/>
    <p:sldId id="264" r:id="rId28"/>
    <p:sldId id="265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5" r:id="rId37"/>
    <p:sldId id="276" r:id="rId38"/>
    <p:sldId id="277" r:id="rId39"/>
    <p:sldId id="278" r:id="rId40"/>
    <p:sldId id="286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2"/>
    <p:restoredTop sz="76463"/>
  </p:normalViewPr>
  <p:slideViewPr>
    <p:cSldViewPr>
      <p:cViewPr varScale="1">
        <p:scale>
          <a:sx n="96" d="100"/>
          <a:sy n="96" d="100"/>
        </p:scale>
        <p:origin x="2208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11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4:59:36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9 503 572 0,'-15'8'208'0,"9"-8"-160"0,-3 4-12 0,4-4-15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31T15:40:10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05 8255 1060 0,'-23'24'392'0,"14"-14"-304"0,0 5-28 0,5-4 32 15,-3 2-64-15,2 5-4 16,2 4-12-16,-4 2 32 16,5 2-20-16,-1 11 56 15,1 7-44-15,0 7 36 16,0 7-40 0,-1 4 36-16,1-1-40 0,-2-5-16 0,1-7-4 15,1-7-80-15,0-10 40 0,2-11-224 16,0-6 140-16,-2-12-292 15,2-10 232-15,2-11-448 16</inkml:trace>
  <inkml:trace contextRef="#ctx0" brushRef="#br0" timeOffset="219.56">3802 8307 768 0,'13'-18'284'0,"-1"8"-220"0,12-2-20 16,-9 6 136-16,12 0-108 16,5 2 32-16,1 2-60 15,1 4 52-15,-3 2-56 16,-7 6 108-16,-6 4-88 0,-11 8 80 0,-9 8-80 16,-12 3 32-1,-6 5-56-15,-11-1-36 0,0-3-4 31,-1-8-168-31,4-6 96 0,3-6-376 0,5-10 252 16,6-12-552 0</inkml:trace>
  <inkml:trace contextRef="#ctx0" brushRef="#br0" timeOffset="461.6">4326 7977 1048 0,'2'-12'388'0,"1"9"-300"0,-1 12-28 0,-4-1 40 0,-5 8-68 15,-1 10-4-15,-8 16-16 16,-7 13-12-16,-4 13 4 16,-3 11 56-16,-2 5-32 0,5-7-4 15,9-4-12-15,7-11-36 16,11-13 12-16,7-13-252 15,8-12 148-15,8-15-572 16</inkml:trace>
  <inkml:trace contextRef="#ctx0" brushRef="#br0" timeOffset="685.21">4514 8198 1224 0,'2'25'456'0,"9"-3"-356"0,3 6-28 0,-5-10 40 16,4 6-76-16,3 4 4 16,2 3-24-16,1 1-48 15,4 1 20-15,-3-3-8 0,0-2 12 16,1-6-116-16,-4-4 68 16,-1-5-232-1,-3-4 160-15,-2-6-372 16,1-6 280-16,-3-13-172 0</inkml:trace>
  <inkml:trace contextRef="#ctx0" brushRef="#br0" timeOffset="851.08">4791 8289 1028 0,'-7'-26'380'0,"3"22"-296"0,-5 8-20 16,0 4 140-16,-7 8-124 16,-6 16 28-16,-7 11-64 15,-7 13-80-15,-9 4 16 16,-1 1-56-16,3-5 44 0,10-13-176 15,8-11 112-15,12-12-440 16,8-16 300 0,10-14-204-16</inkml:trace>
  <inkml:trace contextRef="#ctx0" brushRef="#br0" timeOffset="1110.08">5164 7822 1040 0,'24'14'384'0,"-4"4"-300"0,9 18-20 0,-15-6 76 15,-3 13-88-15,-6 17 40 16,-10 15-52-16,-11 11 100 16,-13 15-80-16,-13 0 88 0,-12 0-84 15,1-11-16-15,1-13-28 16,8-16-156-16,8-15 72 0,2-16-272 15,10-16 188-15,8-18-400 16,12-20 308 0,11-12-284-16</inkml:trace>
  <inkml:trace contextRef="#ctx0" brushRef="#br0" timeOffset="1248.54">5429 8232 1320 0,'16'17'488'0,"4"-7"-380"0,13 0-28 16,-12-4-56-16,3-2-28 15,3 0-288-15</inkml:trace>
  <inkml:trace contextRef="#ctx0" brushRef="#br0" timeOffset="1391.87">5619 8505 1380 0,'5'28'512'0,"10"-20"-396"0,14-2-36 0,-13-8-340 15,6-6 124-15,7-8-808 16</inkml:trace>
  <inkml:trace contextRef="#ctx0" brushRef="#br0" timeOffset="2430.53">7197 7261 892 0,'-18'-8'332'0,"10"4"-260"0,-10-2-20 0,7 0-8 16,-7 0-36-16,-7 0 16 15,-6 0-16-15,-5 2-12 16,-2 4 0-16,-2 2 4 0,0 6 0 16,2 4 24-16,-2 8-12 15,1 6-4-15,4 8-4 16,4 7 28-16,4 14-16 15,5 21 12-15,4 10-16 16,4 15-8-16,3 10 0 0,2 8 20 16,2 6-12-16,5 2 40 15,2 4-28-15,0-12 64 32,5 6-48-32,-3 24 44 0,-2-5-48 15,-2-5 16-15,-3-5-32 16,-2-14 60-16,1-4-44 15,0-13 20-15,1-10-36 0,1-8 16 16,-1-8-20-16,1-5-16 16,-1-10-4-16,-2-5-24 15,1-5 16-15,-3-9-20 16,2-7 16-16,0-8-104 16,5-6 64-16,0-8-124 0,-1-8 100 15,1-12-496 1,7-14 316-16</inkml:trace>
  <inkml:trace contextRef="#ctx0" brushRef="#br0" timeOffset="3719.03">7988 7265 1100 0,'-12'-8'408'0,"12"6"-316"0,5 0-28 16,-3 4-24-16,0 6-36 0,-2 8-28 16,-2 7 12-1,0 11 4-15,-3 6 8 0,3 8 76 0,0 7-40 16,0 7 40-16,-1-5-44 16,3-11-64-1,3 2 20-15,1-5-212 16,-2-5 124-16,-2-8-740 15</inkml:trace>
  <inkml:trace contextRef="#ctx0" brushRef="#br0" timeOffset="3934.51">7583 7946 1340 0,'16'11'496'0,"9"3"-384"0,21-6-36 0,-14-6-4 0,17-2-56 16,11-2-12-16,7-3-8 16,7-4-4-1,2 0 0-15,-5 0 8 0,-2 0 0 0,-6 0-12 16,-3 3 8-16,-9 3-172 16,-6-1 96-16,-12 4-356 15,-6 1 244-15,-11 8-488 16</inkml:trace>
  <inkml:trace contextRef="#ctx0" brushRef="#br0" timeOffset="4453.74">7606 8337 1224 0,'11'19'456'16,"0"-7"-356"-16,-4 10-28 0,-2-8-28 16,-3 6-40-16,2 7-28 0,-4 6 12 15,-2 2 24-15,-7 2-8 16,-2 3 52-16,-5 0-28 0,0-4-4 15,5-6-16-15,4-7 48 16,3-5-32-16,6-8-20 16,7-8-4-16,7-8 44 15,4-10-24-15,7-5-28 16,4-6 4-16,3 4-36 16,-1 3 24-16,3 4 24 15,0 4-4-15,-5 5-16 16,-5 4 4-16,-1 7 12 15,-5 4 0-15,-6 6 16 16,-10 8-12-16,-6 4 32 0,-14 4-24 16,-11 5 100-16,-9 1-64 15,-3-2 56 1,0-5-64-16,4-5-12 0,4-10-20 16,6-6-116-16,2-8 56 15,8-6-140-15,4-4 108 16,4-3-220-16,5-10 172 15,7 0-268-15,4-5 224 16</inkml:trace>
  <inkml:trace contextRef="#ctx0" brushRef="#br0" timeOffset="4592.96">8033 8580 1216 0,'33'4'448'0,"-13"-4"-348"0,20-4-28 15,-20 1-168 1,5-3 36-16,-1-4-428 0</inkml:trace>
  <inkml:trace contextRef="#ctx0" brushRef="#br0" timeOffset="4950.34">8539 8527 1016 0,'9'2'376'0,"-9"0"-292"0,-2-2-20 0,-5-2 52 16,-2 2-76-16,-5 0 52 16,-3 4-52-16,-10 4-12 15,-2 0-16-15,0 4 0 0,2 1-8 16,5 2-20-16,4-2 8 15,7-1-48-15,4-2 28 16,5-2-28-16,8-4 32 16,6-4 100-16,6-4-40 15,4 2 76-15,3 2-64 16,-1 2 108-16,1 4-88 16,-3 2 28-16,-2 4-56 15,-2-2-180-15,-3-2 72 0,1-5-416 16,2-6 272-16,2-9-596 15</inkml:trace>
  <inkml:trace contextRef="#ctx0" brushRef="#br0" timeOffset="6124.18">10635 7513 1256 0,'9'4'464'0,"2"2"-360"0,7 6-28 0,-9-5-24 0,3 8-44 16,0 3-20-1,4 3 4-15,2 1-4 16,2 8 4-16,3-4 24 0,-1 4-8 15,0-3-12-15,3-1 0 0,0-4-32 16,-6-2 20-16,-1-8-312 16,-2-5 180-1,-3-8-640-15</inkml:trace>
  <inkml:trace contextRef="#ctx0" brushRef="#br0" timeOffset="6335.09">10955 7495 1352 0,'-14'16'500'0,"3"-2"-392"0,-7 14-28 0,4-11-16 15,-7 11-52-15,-9 6-32 16,-8 2 12 0,-4 0 8-16,-5-3 4 0,-2-3-48 0,0-4 28 15,4-7-236 1,5-4 140-16,5-9-472 15,5-9 328-15,1-5-228 16</inkml:trace>
  <inkml:trace contextRef="#ctx0" brushRef="#br0" timeOffset="6649.87">10526 7449 1224 0,'4'16'456'0,"-6"-8"-356"0,-12 14-28 16,2-10-28-16,-13 10-40 15,-11 3-72-15,-11 8 36 16,-4-2-4-16,0 1 20 15,1-2 4-15,4-3 4 0,10-1 44 16,7-2-24-16,9 0 36 16,13 0-32-16,16-2-24 15,11-3 4-15,11-3-168 16,12-2 96-16,10-6-244 16,8-4 180-16</inkml:trace>
  <inkml:trace contextRef="#ctx0" brushRef="#br0" timeOffset="7038.26">11783 7388 1164 0,'-27'36'428'0,"7"-23"-332"0,-23 15-24 16,12-12-184-16,-13 10 48 16,-13 3-96-16,-3 4 92 15,3-4 24-15,0 3 28 16,6-4 128-16,9-6-60 0,9-3 68 15,12-1-68-15,10 0 40 16,18-2-52-16,13-2 8 16,11-2-32-16,12-2-68 15,10-3 24-15,5-2-200 16,0-5 128-16,-2-2-416 16,0-2 288-1,-10-1-168-15</inkml:trace>
  <inkml:trace contextRef="#ctx0" brushRef="#br0" timeOffset="7529.39">10088 8003 1112 0,'0'12'412'0,"12"-6"-320"0,6 2-28 0,-9-6-96 16,3 2 4-16,6-2-60 15,9 0 52-15,7-2-72 16,6 0 64 0,7-2-256-16,0-2 168 0</inkml:trace>
  <inkml:trace contextRef="#ctx0" brushRef="#br0" timeOffset="7798.5">11263 7968 1112 0,'0'15'412'0,"13"-7"-320"0,9 0-28 0,-8-4 20 0,4 2-60 15,4 2-12-15,2 2-4 16,-1-4-28-16,4 0 12 16,-3-2-180-16,0-4 100 0,-1-2-244 15,-3-6 188-15</inkml:trace>
  <inkml:trace contextRef="#ctx0" brushRef="#br0" timeOffset="8419.19">9787 7632 1120 0,'-11'-12'416'0,"2"4"-324"0,-7-2-24 0,3 6-28 16,-7 4-36-16,-5 2-12 15,-2 6 4-15,1 6-16 16,-3 6 12-16,4-2-4 0,9-2 4 16,7-4-12-16,11-2 12 15,7-4 20-15,7-6-4 16,7-5 24-16,6-2-20 15,-1-2 32-15,2 3-28 16,-1-3 76-16,-5 11-56 0,-2 4 68 16,-1 1-64-16,-1 3-60 15,-2 2 8-15,-1-4-232 16,6 1 136-16,1-6-456 16,10-3 316-16,4-6-248 15</inkml:trace>
  <inkml:trace contextRef="#ctx0" brushRef="#br0" timeOffset="9082.17">12082 7212 1080 0,'22'-5'400'0,"-10"5"-312"0,1 5-24 16,-7-2 0-16,3 7-48 15,2 6-24-15,-2 12 4 16,-2 11 28-16,-7 7-16 15,-4 7 0-15,-5 5-4 0,-3 0 48 16,1-5-28-16,3-9 60 16,1-6-48-16,0-8 44 15,3-7-44-15,2-5-28 16,2-6-8-16,2-8-28 16,5-8 16-16,4-10 12 15,6-6 4-15,6-5 8 16,4-1-8-16,6 6 16 15,0 6-12-15,-3 6 48 16,-1 10-28-16,-5 8 4 0,-6 8-20 16,-9 3 100-16,-9 6-64 15,-9 0 68-15,-9 3-64 16,-6 0 16-16,-5-6-40 16,-1-6-148-16,-3-9 64 15,-3-6-272-15,-4-9 184 16,-4-9-312-1,-6-3 256-15,4 1-544 16</inkml:trace>
  <inkml:trace contextRef="#ctx0" brushRef="#br0" timeOffset="9958.4">7919 9711 1008 0,'-21'22'372'0,"17"-11"-288"0,-1 8-24 0,5-5-104 16,0 8 12-16,0 7-24 16,5 7 36-16,6-2-24 15,5-4 24 1,8-4 80-16,10-6-32 0,11-13 160 0,6-7-108 15,3-9 64-15,-3-15-84 16,-5-6 44-16,-5-6-60 16,-12-3 60-16,-9-1-64 15,-14 2 36-15,-7 5-44 16,-11 3-36-16,-10 10 0 16,-10 10-80-16,-7 10 48 0,-2 4-120 15,7 2 92-15,10 0-316 16,18-2 212-16,21-3-604 15</inkml:trace>
  <inkml:trace contextRef="#ctx0" brushRef="#br0" timeOffset="10467.34">9901 9652 892 0,'-20'26'332'0,"15"-12"-260"0,-4 17-20 0,2-10-112 0,3 2 20 16,2 3-48-16,4-2 52 15,7-4 144-15,4-8-60 16,8-3 288-16,1-6-192 0,0-8 108 16,0-5-152-16,-1-5 16 15,-6-5-68-15,-6-4-116 16,-4-4 36-16,-5-2-364 15,0-3 220-15</inkml:trace>
  <inkml:trace contextRef="#ctx0" brushRef="#br0" timeOffset="10641.65">10397 9321 1516 0,'9'55'560'0,"-7"-29"-432"0,11 30-40 16,-9-22-116-16,3 17-4 0,0 3-252 16,-3 3 160-16,1 0-204 15,-3-7 188-15,2-6-132 0,-1-6 156 16,-3-11-372 0</inkml:trace>
  <inkml:trace contextRef="#ctx0" brushRef="#br0" timeOffset="11106.93">10327 9781 1016 0,'-13'-10'376'0,"13"10"-292"0,-2 0-20 0,4 0 40 0,5-4-68 15,6-2-84-15,9-4 24 16,7-6-128-16,4-3 88 16,3-4-60-16,0-4 72 0,-3-3 88 15,-1-2-16-15,-3 1 76 16,0-1-56-16,-5 4 0 15,-1 7-24-15,-5 6 32 16,-5 9-24-16,-4 10 48 16,-5 10-40-16,-4 10-8 15,-1 10-12-15,-2 7 16 16,1 7-16-16,-2 2 40 0,-1-3-28 16,3-3 20-16,2-8-24 15,0-12-36 1,2-3 8-1,5-15-88-15,1-6 56 0,8-9-64 16,6-9 60-16,5-4 40 16,6 0 4-16,6 2 92 0,3 4-48 15,-2 4 56-15,-2 6-56 16,-5 8 68-16,-6 7-64 16,-4 2 88-16,-5 5-76 15,-2 4 8-15,-6 0-44 0,1 2-12 16,1-3-8-16,3-1-112 15,-1-2 60 1,2-4-272-16,4-8 180 0,2-6-792 16</inkml:trace>
  <inkml:trace contextRef="#ctx0" brushRef="#br0" timeOffset="13004.58">1909 11414 1092 0,'-7'20'404'0,"5"-4"-316"0,2 14-24 0,-7-11-44 16,3 14-24-16,-3 8-16 16,2 13 12-16,-1 7 32 15,-1 8-16 1,5-1 132-16,2-3-76 0,9-3 76 0,2-8-80 16,14-7 12-16,2-9-40 15,8-9-40-15,5-14 4 16,0-12-104-16,3-15 56 0,-7-9-180 15,1-13 132-15,-12-7-344 16,-2-15 252 0</inkml:trace>
  <inkml:trace contextRef="#ctx0" brushRef="#br0" timeOffset="13198.95">1799 11696 1392 0,'-11'28'516'0,"16"-20"-400"0,13 4-36 0,-3-8 12 0,9-1-68 15,12-3-56-15,14-3 20 16,-1-7-152-16,0-2 92 16,0-2-56-16,-4-2 76 0,-1-2-52 15,-6-2 60-15,-2-1-136 0,-14-3 100 16,1-2-308-1,-12-2 220-15</inkml:trace>
  <inkml:trace contextRef="#ctx0" brushRef="#br0" timeOffset="13367.6">1855 11385 1444 0,'-17'6'536'0,"19"-6"-420"0,17-3-28 0,2 1-4 15,21-2-64-15,9-3-108 16,16-5 48-16,10-8-408 16,3-6 248-16,-2-8-656 0</inkml:trace>
  <inkml:trace contextRef="#ctx0" brushRef="#br0" timeOffset="14634.01">3027 10894 1040 0,'-34'5'384'0,"19"-2"-300"0,-7 5-20 0,11-4-28 15,-10 4-32-15,-3 2-28 16,-9 4 12-16,-3 4-108 15,-4 4 64-15,-1 3-36 0,1 5 52 16,-9 4 32-16,2 9 8 16,3 9 36-16,1 10-20 15,5 11 56-15,2 14-40 16,9 8-16-16,6 15-8 16,9 3 68-16,8 0-40 15,8-18 120 1,5 0-88-16,11 5 64 0,5-13-76 15,-1-14-12-15,3-9-28 16,2-17-108-16,0-13 48 16,0-18-316-16,4-24 200 0</inkml:trace>
  <inkml:trace contextRef="#ctx0" brushRef="#br0" timeOffset="14849.49">2960 11432 1528 0,'-18'48'564'0,"12"-23"-436"0,3 17-40 0,8-18-44 16,6 9-44-16,5 6 8 16,8 2-4-16,10 2-100 15,6 3 52 1,0 0-8-16,-2-6 32 0,0-3-48 0,0-3 36 15,-2-4-144-15,-3-5 100 16,-2-8-388-16,1-11 256 16</inkml:trace>
  <inkml:trace contextRef="#ctx0" brushRef="#br0" timeOffset="15039.41">3271 11498 1508 0,'-56'63'556'0,"24"-20"-432"0,-17 19-36 0,18-22 60 15,-7 17-100-15,0 3-108 0,2-3 32 16,8-11-340-16,3-10 204 16,9-13-592-16,14-17 428 15,9-13-136-15</inkml:trace>
  <inkml:trace contextRef="#ctx0" brushRef="#br0" timeOffset="15354.09">3491 11109 1112 0,'21'0'412'0,"-6"2"-320"0,15 2-28 0,-13-2-16 16,8 2-40-16,4 2-28 15,2 1 8-15,-2 5-4 16,-2 4 8-16,2 6 24 0,-3 8-8 16,-1 9 76-16,-5 11-48 15,-8 10 92-15,-8 9-72 16,-11 4 36-16,-8 9-56 16,-8 5 44-16,-11-1-48 15,-3-7 72-15,-1-5-56 0,5-13-24 16,3-10-16-1,10-11-204-15,2-14 108 0,9-12-476 16,9-20 316-16,7-16-508 31</inkml:trace>
  <inkml:trace contextRef="#ctx0" brushRef="#br0" timeOffset="15557.3">4416 11363 1528 0,'4'13'564'0,"9"-7"-436"0,12 4-40 0,-9-8-292 0,4 1 92 0,2-6-940 16,-4-3 580-1,-14-2 152-15</inkml:trace>
  <inkml:trace contextRef="#ctx0" brushRef="#br0" timeOffset="15658.87">4407 11785 1444 0,'5'26'536'0,"10"-20"-420"0,21-4-28 0,-12-10-552 0,14-14 236 16,2-11-620-16</inkml:trace>
  <inkml:trace contextRef="#ctx0" brushRef="#br0" timeOffset="16255.75">5766 10626 1276 0,'-28'9'472'0,"12"-3"-364"0,-18 11-32 0,5-3-216 16,-13 12 60-16,-14 7-144 15,-11 9 128-15,-2 10 116 16,2 1-4-16,9 5 172 0,4 0-108 15,7-1 36-15,19 3-68 0,7 3 8 16,21 4-36-16,14 5 16 16,14 1-20-1,11 5-24-15,9-1 0 0,2 1 12 16,-4 3 0-16,-7-3 32 16,-10 0-20-16,-16 4 172 15,-13-1-104-15,-13-1 112 16,-16-5-112-16,-10-6 0 15,-5-15-48-15,-3-8-176 16,-2-17 76-16,2-17-240 16,7-9 172-16,6-13-372 15,14-16 284-15,11-6-540 16</inkml:trace>
  <inkml:trace contextRef="#ctx0" brushRef="#br0" timeOffset="19875.4">6047 11410 756 0,'-4'6'280'0,"2"-4"-216"0,2 2-20 0,2-2 32 16,5 2-52-16,2 4 88 15,2 4-64-15,5 8 48 16,2 5-56-16,4 11 84 0,0 4-68 16,0 4 80-16,3 4-80 15,0-1 80-15,1 1-80 16,-1-7-20-16,0-5-20 15,-3-4-60-15,-2-11 28 16,-2-5-148-16,-7-4 92 16,-2-4-204-16,-5-8 152 15,-1-8-484-15</inkml:trace>
  <inkml:trace contextRef="#ctx0" brushRef="#br0" timeOffset="20123.5">6326 11404 1068 0,'-2'-1'396'0,"2"4"-308"0,0 9-24 16,-4-2 72-16,-5 8-88 16,-4 8 52-16,-7 5-60 15,-12 11 52-15,-8 8-56 16,-7 10 88-16,-2 1-68 0,-2 2-8 15,2-9-32-15,4-7-108 0,10-9 48 16,8-8-252 0,9-10 160-16,11-10-456 15,11-10 332-15</inkml:trace>
  <inkml:trace contextRef="#ctx0" brushRef="#br0" timeOffset="20476.03">6717 11549 1028 0,'-4'-6'380'0,"4"0"-296"0,2 2-20 16,-2 3-64-16,0 1-12 16,0 3-40-16,-2 7 32 15,-1 10 16-15,-1 10 4 16,-2 13 168-16,-3 15-92 0,-2 9 148 16,-3 7-128-16,1-1-68 15,-1-9-20-15,3-7-100 16,4-13 52-16,3-6-284 15,1-16 180-15,3-15-456 16,3-14 336 0,-3-15-100-16</inkml:trace>
  <inkml:trace contextRef="#ctx0" brushRef="#br0" timeOffset="20749.02">6628 11543 944 0,'4'-14'352'0,"1"6"-276"0,8-2-20 0,-1 4 40 16,8 0-64-16,6-1 4 16,8 1-20-16,0 4 40 15,-1 2-28-15,-2 3 64 0,-6 6-52 0,-7 3 124 16,-8 1-92-16,-5 3 116 16,-10 8-108-16,-7 0 12 15,-9 0-52-15,-3-2-96 16,-3-4 28-16,0-5-140 15,0-3 92-15,3-6-236 16,1-4 172-16,6-4-356 16,1-2 280-16,5-4-340 15</inkml:trace>
  <inkml:trace contextRef="#ctx0" brushRef="#br0" timeOffset="20984.38">7256 11305 1276 0,'-12'10'472'0,"3"-2"-364"0,-15 12-32 0,8-8-60 16,-8 13-24-16,-1 11-24 15,-6 16 20-15,4 7 76 16,3 9-36-16,6-1 52 0,6-3-44 15,6-6-36-15,6-11-4 16,6-10-168-16,6-10 96 16,3-15-400-16,6-15 264 15</inkml:trace>
  <inkml:trace contextRef="#ctx0" brushRef="#br0" timeOffset="21203.52">7412 11532 1424 0,'9'25'528'0,"2"-17"-412"0,5 12-32 15,-10-10-72-15,5 4-24 16,2-1-84-16,3 5 56 16,2 3-48-16,-4-2 52 15,-3-3-156-15,2-4 108 0,2-6-396 16,1-6 268-16,-2-6-320 15</inkml:trace>
  <inkml:trace contextRef="#ctx0" brushRef="#br0" timeOffset="21368.23">7599 11537 1380 0,'-29'24'512'0,"14"-6"-396"0,-17 16-36 0,12-16-60 16,-9 9-28-16,-9 5-188 15,2 0 104-15,1-4-84 16,6-5 104-16,6-9-316 0,12-10 220 16,7-11-404-1</inkml:trace>
  <inkml:trace contextRef="#ctx0" brushRef="#br0" timeOffset="21587.85">7771 11313 1196 0,'43'2'440'16,"-19"6"-340"-16,12 8-32 0,-21-6-60 0,1 8-20 15,-5 7 76-15,-6 11-36 16,-12 4 132-16,-15 9-88 16,-10 5 64-16,-10 2-80 0,-1-7-108 15,4-9 24-15,0-8-276 16,10-11 168-16,10-9-424 15,14-9 316-15,10-9-328 16</inkml:trace>
  <inkml:trace contextRef="#ctx0" brushRef="#br0" timeOffset="22049.53">8309 11597 1424 0,'-6'-8'528'0,"1"-8"-412"0,5-6-32 0,-2 10-100 0,0 0-8 16,-3 2-156-16,-2 2 100 15,-2 8-124-15,-2 11 116 16,0 12 36-16,-5 11 32 0,1 8 88 16,4 1-36-16,2 1 128 15,7-6-88-15,4-3-24 16,2-13-32-16,3-6-24 16,7-12 4-16,-2-8-48 15,6-12 24-15,-2-10 68 16,2-10-20-16,0-11 144 15,-3-8-92-15,1-7 100 16,0-4-96-16,-1 1 56 16,-6 3-76-16,0 7 4 15,-4 5-36-15,-3 11-40 16,-4 7 8-16,-3 6-236 16,3 6 132-16,0 6-400 0,2 4 284 15,0 10-616 1</inkml:trace>
  <inkml:trace contextRef="#ctx0" brushRef="#br0" timeOffset="22294.9">8593 11382 1196 0,'0'28'440'0,"7"-10"-340"0,5 14-32 0,-5-14-140 0,0 3 24 15,2 6-16-15,0 4 40 16,4 1 164-16,1-2-76 16,4 0 100-16,-1-5-96 0,3-1-96 15,1-6 12-15,1-7-300 16,-2-5 176-16,0-6-540 16</inkml:trace>
  <inkml:trace contextRef="#ctx0" brushRef="#br0" timeOffset="22417.46">8912 11446 1640 0,'-14'-14'608'0,"4"14"-472"0,-17 12-40 15,4 2 20-15,-19 14-84 0,-19 15-108 16,-17 17 36-16,-18 12-268 16,-11 9 172-1,-9 6-292-15,-4 0 244 0</inkml:trace>
  <inkml:trace contextRef="#ctx0" brushRef="#br0" timeOffset="25868.93">5112 12599 880 0,'-9'12'328'0,"14"-8"-256"0,-8-1-16 0,3 0 56 16,-4-1-72-16,-1-2 36 15,-1 1-44-15,-3 4 24 16,-2-1-28-16,-5 2 28 0,-2 3-32 0,-2 7 20 16,-2 10-24-16,2 2 36 15,2 4-32-15,7-1 4 16,4-3-16-16,9-8-32 15,5-6 8-15,9-8-4 16,9-12 8-16,-1-6 8 16,12-8 0-16,-3-4 16 15,-4 2-8-15,-4 4-12 16,-5 9 0-16,-7 7 136 16,-2 10-72-16,-4 12 96 15,-3 9-88-15,-2 5 56 16,1 0-72-16,-1-1-20 15,5-3-20-15,2-8-144 16,2-6 76-16,2-10-404 0,1-14 256 16,-1-12-748-1</inkml:trace>
  <inkml:trace contextRef="#ctx0" brushRef="#br0" timeOffset="26817.27">5264 10140 1112 0,'0'-3'412'0,"3"0"-320"0,-1 6-28 15,-2 0 36-15,2 1-68 16,-2 4 4-16,2 4-20 16,-2 4-4-16,0 4-4 15,-4 1 20-15,2 9-16 0,-5 6-12 16,0 8-4-16,0 3 84 15,1 3-48-15,-3-2 60 16,2-3-52-16,2-5-20 16,3-8-12-16,2-8-20 0,2-6 8 15,3-9-16 1,4-9 12-16,2-8 4 16,7-8 4-16,2-3 60 0,2-5-32 15,5-4 24-15,0 2-32 16,-3 3 8-16,3 7-16 15,0 4 12-15,-2 6-16 16,-1 4 32-16,-2 5-24 16,-4 6 64-16,-9 4-44 15,-9 5 72-15,-11 6-60 16,-11 6 20-16,-10-1-40 16,-8 4-36-16,-7-6 4 0,1-7-272 15,-2-8 148-15,2-8-604 16,-8-14 40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37:33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53 11377 24575,'0'0'0</inkml:trace>
  <inkml:trace contextRef="#ctx0" brushRef="#br0" timeOffset="2598">19985 5274 24575,'-35'0'0,"3"0"0,-3 0 0,6 0 0,-1 0 0,-5 0 0,0 0 0,8 0 0,3 0 0,-11 0 0,-1 16 0,-7 3 0,17-3 0,-1 4 0,-4 11 0,0 4-300,8-11 1,-1 1 0,0 1 299,-5 7 0,-1 2 0,3 3 0,6 3 0,3 3 0,-2 0 0,0-12 0,-2-1 0,0 1 0,4 0 0,2 12 0,4 1 0,1 0 0,-1-4 0,0-1 0,0 0 0,1-3 0,-1-2 0,4-1 0,3 4 0,6-2 0,3 0 0,8-5 0,11-11 0,9-5 0,0-2 0,5-2 0,-1 1-324,0 0 0,0-1 1,2 1 323,10 0 0,2-1 0,-3 1 0,-9 0 0,-2 1 0,2-3 0,5-2 0,2-2 0,-4 0 0,-2 3 0,-3-2 0,-1-6 0,-4-2 853,5 1-853,-17-16 0,13-4 0,-22-10 0,-1-6 0,16 0 0,1-3 19,-12 6 0,-2-3 0,1-1-19,9-2 0,2-2 0,-3 0 0,-6 0 0,-3-1 0,0 0 0,1-3 0,-1 1 0,-2-1 0,-2 4 0,-2-1 0,-4 2 0,-4 1 0,-4 1 0,-2 1 0,-1 1 0,-2 0 0,-4 2 0,-5 2 0,-3 2 0,-4 2 0,-6 2 0,-4 3 0,1 2 0,5 1 0,0 3 0,-1 3 0,-8 5 0,-1 3 0,4 1 0,6-4 0,3 2 0,1 6 0,3 2 0,9-1 0,15 0 0</inkml:trace>
  <inkml:trace contextRef="#ctx0" brushRef="#br0" timeOffset="4028">19668 8149 24575,'-36'0'0,"-7"0"0,22 0 0,-18 0 0,35 0 0,-43 16 0,20-15 0,-1 2 0,-1 9 0,-1 5 0,-1 1-221,-5-1 1,0 1 0,2 2 220,2 3 0,2 2 0,2 1 0,2 2 0,3 2 0,1-2 0,-6 8 0,5-1 0,11 0 0,4 1 0,-1-2 0,3 2 0,5 7 0,2 0 0,-1-5 0,0-1 0,-2 6 0,4 0 330,12-3 1,3-2-331,-6-8 0,2-3 0,10 4 0,5-3 0,-4-9 0,3-3 0,6 3 0,4-2 0,7-6 0,2-3 0,-12-2 0,1 0 0,2-2-367,10-3 0,3-1 0,-2-1 367,-8 1 0,-2 0 0,0 0 0,0 1 0,0-1 0,-1-1 0,15-7 0,-6 0 0,-2 4 0,-9-10 0,-4-3 0,-11-3 0,-5-15 0,-11-6 0,-8-8 0,-1 13 0,-3-3 0,-1-2 0,0-2-468,2 1 1,0-3 0,0-1 0,-1-1 0,-2 0 467,-2 3 0,-1-1 0,-2 0 0,0 0 0,-1 0 0,1 2 0,-3-3 0,1 0 0,-1 1 0,-1 1 0,1 2-226,-4-5 1,0 1 0,-1 3 0,-1 4 225,-2 3 0,0 3 0,0 4 0,-2 1 0,3 5 0,-2 8 0,11 15 0</inkml:trace>
  <inkml:trace contextRef="#ctx0" brushRef="#br0" timeOffset="6135">19121 8431 24575,'-18'-33'0,"1"0"0,-9-3 0,1-3 0,11 5 0,2-2 0,-2 0 0,-3 6 0,-1 1 0,3-2 0,3-16 0,4 0 0,-1 11 0,2 0 0,6-4 0,2 1 0,-1 5 0,0-2 0,0 3 0,-1-2 0,2 1-478,5-13 1,4 0 477,4 2 0,4-1 0,1 0-415,-1 3 1,0 2 0,5-1 414,0 7 0,3-1 0,1 1 0,-1 0 0,-3 3 0,-1 1 0,0 0 0,1 0 0,-1-2 0,0 1 0,1-1 0,0 1 0,2 0 0,2 1 0,-1 0 0,-2 2-59,-3-1 1,-3 2 0,2 0 58,5-6 0,3 1 0,-7 2 0,-10 2 0,0 3 0,9-2 0,-1 1 0,-17 0 0,0 3 660,13 4-660,-15 5 1517,0-1-1517,-15 12 196,11-12-196,-12 32 0,-7-12 0,17 12 0,-33-1 0,19-11 0,-15 28 0,3-23 0,-3 1 0,-1 14 0,-2 3-355,4-9 0,-2 0 0,0 1 355,-5 3 0,0 2 0,1 1 0,8-2 0,2 1 0,-2-1 0,-3-3 0,-1-3 0,5 1 0,10 1 0,3-3 0,-13 0 0,15-16 0,43-16 0,-3-3 0,5 7 0,8 1 0,-1-2 0,-5-3 0,0-2 0,1 1 0,8 4 0,3 1 0,-5-2 0,2-12 0,-5 1 532,-8 14 1,-3 3-533,7-8 0,-27 16 0,12 31 0,-15-5 0,-2 3 0,8 19 0,2 2 0,-8-4 0,1 0 0,14 3 0,0-4 0,-14-16 0,0-3 0,6 1 0,-1-3 0,-7-4 0,0-5 0</inkml:trace>
  <inkml:trace contextRef="#ctx0" brushRef="#br0" timeOffset="8118">19985 6385 24575,'26'34'0,"-1"-1"0,2 3 0,1 2 0,-4 1 0,1 4 0,-3-3 0,-1-1 0,-3 0 0,-5 0 0,-2 3 0,-4-1-762,-5 4 0,-4 2 762,2-4 0,0 2 0,0 0 0,0-3 0,0 0 0,0 0 0,1 3 0,1 1 0,-5 0 0,-5-4 0,-3-1 0,-1 1 0,0 5 0,0 0 0,-3 0-381,-1-11 1,-1 0 0,-2-1 0,0-1 380,-2 1 0,0-1 0,-2-1 0,2-1 0,-4 5 0,1-1 0,-2-1 208,-2-2 0,-2-1 0,2-3-208,-1 0 0,3-4 0,-9 11 0,19-21 712,16-15-712,0-15 1605,0 11-1605,0-28 104,0 29-104,0-29 0,0 28 0,-15-27 0,-5 11 0,3-8 0,-1-2 0,-1 9 0,2 0 0,8-9 0,-1 2 0,-29 8 0,33 4 0,-18 16 0,24 0 0,24 16 0,-3 4 0,1 1 0,4 5 0,1 1 0,-3-2 0,0 0 0,2 1-299,8 6 1,3 1 0,-2 0 298,-4 2 0,-1 1 0,-1-5 0,9 0 0,-5-3 0,-13-2 0,-5-1 0,1 7 0,-16-29 0,0 13 0,0 0 0,0-12 895,15 11-895,-11-15 0,12 0 0,0-31 0,-12 8 0,10-17 0,3-3 0,3 0 0,-4 1 0,3 2 0,-1 19 0,-1 3 0,3-18 0,-5 21 0,-15 15 0</inkml:trace>
  <inkml:trace contextRef="#ctx0" brushRef="#br0" timeOffset="9017">18292 5345 24575,'41'26'0,"0"0"0,0-1 0,0 1 0,1 0 0,-1 0 0,0 0 0,0 0 0,-6-1 0,2 0 0,-1 0 0,2 2 0,0 0 0,0 1 0,1 1 0,1 0 0,0 1 0,0 0 0,1 1 0,0 0 0,0 1-183,-5-5 1,0 1 0,0 1 0,1 0 0,1 0 0,-1 1 0,1 0 0,1 1 0,-1-1 0,1 2 0,0-1 0,0 1 0,0 0 0,0 1 0,1-1 0,-1 1 0,0 0 0,1 0 33,-4-2 0,0 0 0,1 0 0,1 1 0,-1 0 0,1 1 0,1-1 0,-1 1 0,0 0 0,1 1 0,-1-1 0,0 1 0,0-1 0,0 1 0,-1 0 0,0 0 1,-1-1-1,0 1 0,-1-1 0,0 1 0,-1-1 0,-1 0-44,4 4 0,-1 0 0,-1 1 1,0-1-1,-1 0 0,-1 0 0,0 0 1,0 1-1,-1-1 0,0 0 0,0 0 1,-1 1-1,1-1 0,0 1 0,-1-1 1,1 1-1,1 0 0,-1 0 0,1 0 0,1 2 1,-1-1-1,1 1 0,0-1 0,0 1 1,-1 0-1,0-1 0,0 1 0,-1-1 1,-1-1-1,0 0 0,-2-1 0,0 0 1,-2-1-1,0-2 161,4 10 1,-1-2 0,-1-1 0,-2-1 0,-1 0 0,-1-1-1,0 0 1,-1-1 0,1 0 0,-1-1 31,4 5 0,-1-1 0,1 1 0,0-1 0,-3-2 0,-1-1 0,-2-3 0,-4-3-12,4 13 0,-6-5 1,1-4 11,9 2 0,-5-5 3276,-17 2-3073,12-35-203,-16-19 0,0-1 0,0 4 0</inkml:trace>
  <inkml:trace contextRef="#ctx0" brushRef="#br0" timeOffset="10051">18874 9507 24575,'13'-40'0,"1"0"0,-1 0 0,0 0 0,1 0 0,0 4 0,1-2 0,1-1 0,1-1 0,1-1 0,1-2 0,-1 0 0,2-2-274,-4 7 1,1-1 0,1-2 0,0 0 0,0 0 0,1-2 0,0 0 0,0-1 0,1 0 0,0 0 0,-1-1 0,1 1 54,-2 3 1,1-1-1,-1 0 1,1 0-1,0-1 1,1-1-1,-1 1 1,1-1-1,-1 0 1,1 0 0,-1 0-1,1 0 1,0 0-1,-1 0 1,0 0-1,1-1 1,0 0-1,0 0 1,0-1-1,0 1 1,0-1-1,0 1 1,-1-1-1,1 1 1,0-1 0,-1 1-1,1 0 1,-1 0-1,0 0 1,-1 1-17,1-1 1,0 0 0,-1 0 0,1 0 0,-1 1 0,0-1 0,0 1 0,-1 0 0,1 0 0,-1-1 0,0 1 0,0 0 0,-1 0 0,0 0 138,1-1 0,-2-2 0,1 1 0,-1-1 0,0 1 0,0-1 0,0 1 1,-1 0-1,0 1 0,1 0 0,-1 2 0,-1 0 0,1 1 96,3-6 0,0 0 0,-1 2 0,0 0 0,0 2 0,0 0 0,-1 0 0,0 1 0,-2 1-94,2-7 0,-2 0 0,-1 0 1,0 2-1,1 1 0,-1 3 0,2 4 94,5-5 0,1 4 0,0 4 0,-5 3 1354,-4-4 1,0 8-1355,12 9 3276,-23 20-2502,0 4 2502,0 12-2581,0-1 0,0-11 0,0 12 1</inkml:trace>
  <inkml:trace contextRef="#ctx0" brushRef="#br0" timeOffset="16370">23707 5486 24575,'-35'0'0,"-1"0"0,1 0 0,0 0 0,0 0 0,-1 15 0,1 5 0,0 15 0,0 1 0,15-1 0,-11-16 0,27 13 0,-12-28 0,16 27 0,0-11 0,0 15 0,-4-3 0,-3 7 0,2-4 0,3-9 0,0 1 0,-3 12 0,-1 6 0,2-8 0,4 2 0,0-3 0,15-5 0,5-11 0,3-10 0,5-1 0,6 8 0,2-2 0,1-13 0,1-1 0,-4 9 0,1 3 0,-2-4 0,-4-7 0,1 0 0,15 6 0,0-1 0,-17-6 0,1-2 0,9 1 0,2 0 0,-4 2 0,-1-4 0,-8-4 0,0-3 0,7 0 0,-1-2 0,-5-6 0,-1-1 0,1 8 0,-1 0 0,8-21 0,-4 27 0,-27-27 0,12 27 0,-16-12 0,0 0 0,0-19 0,0 9 0,0-3 0,0-16 0,0-4 0,0 4 0,0-2 0,0 9 0,0-1 0,0 2 0,0-1 0,0 2 0,2 0 0,-4 5 0,-14 12 0,12-13 0,-43 28 0,24-27 0,-9 21 0,-3 0 0,16-6 0,-1-3 0,-13 0 0,-1 3 0,-5-4 0,14 3 0,-1 3 0,-9 10 0,0-12 0,-8 16 0,21 0 0,-17 16 0,35 4 0,-27 15 0,27 0 0,-28 0 0,-3 1 0,12-17 0,-3-2 0,4-2 0,19-11 0,-13 11 0</inkml:trace>
  <inkml:trace contextRef="#ctx0" brushRef="#br0" timeOffset="18629">23936 8537 24575,'-35'0'0,"7"0"0,-3 0 0,-12 0 0,-2 0 0,2 0 0,0 0 0,8 0 0,0 0 0,3 0 0,3 0 0,3 0 0,0-1 0,1 2 0,-10 15 0,15 4 0,5 15 0,6-11 0,2 3 0,5 0 0,0 1 0,-13 5 0,-1 4 0,8-2 0,3 2 0,-2 1-218,-4-1 1,-1 0 0,0 1 217,-1 1 0,1 0 0,1 0 0,4-3 0,1-1 0,0-4 0,-3-2 0,2-3 0,7 9 0,0-19 0,0-16 0,0 16 0,0-12 652,31 27-652,-7 4 0,7-14 0,5-3 0,-1 1 0,0-2 0,1 0 0,3-3 0,-6-11 0,2-3 0,-1 1 0,4 7 0,-2 0 0,0-7 0,-1-2 0,-4 1 0,-4 0 0,-5 0 0,17-16 0,-35-4 0,17 4 0,5-3 0,-7-13 0,1-3 0,6 16 0,5 1 0,-1-3 0,-4-12 0,-3-3 0,2 3 0,12 3 0,-3 1 0,-14-5 0,-5 1 0,1-2 0,-16 15 0,0-11 0,0 4 0,1-20 0,-2-6 0,-6 15 0,-2 1 0,-1 3 0,-2-2 0,-1 4 0,-5 3 0,-4 7 0,-3 11 0,-1 3 0,-9-8 0,16 16 0,3 0 0,16 0 0,0 0 0,-16 0 0,12 0 0,-27 0 0,11 0 0,1 0 0,3 0 0,16 0 0,0 0 0,0 0 0</inkml:trace>
  <inkml:trace contextRef="#ctx0" brushRef="#br0" timeOffset="20718">23778 6315 24575,'0'33'0,"0"0"0,0 11 0,0 3 0,0-8 0,0 4 0,0 0-662,0 6 1,0 2 0,0-2 661,-1-6 0,0-1 0,3 0 0,4 2 0,4 0 0,-3-2 319,-4 4 1,0-2-320,9 0 0,-1-2 164,-9-6 0,-4-1-164,2 0 0,0 0 0,0 0 0,0 1 0,0 7 0,0 0 508,0-6 1,0 0-509,0 7 0,0-1 0,0-8 0,0 0 0,0 1 0,0-1 0,0-7 0,0-1 0,0-2 0,0 1 0,0 17 0,0-22 0,0 18 0,0-35 0,0 12 0,0-16 0,0 31 0,0-5 0,0 3 0,0 15 0,0 2 0,0-11 0,0 1 0,0-1 0,0 1 0,0 0 0,0-2 0,0 4 0,0-1 0,0-1 0,0-6 0,0-10 0,0-4 0,0-1 0,0-11 0,0 12 0,0-16 0,0 0 0,0-32 0,0 25 0,0-25 0</inkml:trace>
  <inkml:trace contextRef="#ctx0" brushRef="#br0" timeOffset="23762">23284 6138 24575,'-8'34'0,"0"-1"0,6 3 0,0 2 0,-7 1 0,-3 2 0,2 1-736,3-1 1,1 1 0,-1 0 735,-4 4 0,-2 1 0,2 2-435,5-10 1,1 2 0,0 1 0,1 0 434,0 2 0,-1 0 0,1 1 0,2 0 0,0-5 0,2 1 0,1 0 0,-1 0 0,1 0-247,-1 1 0,0 1 1,1-1-1,-1 1 0,-1-1 247,-2 0 0,0 0 0,-1 1 0,1-1 0,0 1 0,2 0 0,0 1 0,1 0 0,-1 0 0,0 0 0,-2 0 0,0 0 0,-1 0 0,0-2 0,2-2-62,1 10 0,2-4 0,-1-1 62,0-3 0,0-1 0,0-10 886,0-12-886,16 13 1744,4 3-1744,-3-9 0,1 3 1241,-1 6 1,1 0-1242,0-7 0,-1-1 125,-7 0 0,0-3-125,21-4 0,-27 11 0,12-27 0,-16 12 0,0-43 0,0-9 0,0 20 0,0-15 0,0 0 0</inkml:trace>
  <inkml:trace contextRef="#ctx0" brushRef="#br0" timeOffset="25835">23107 6350 24575,'-19'0'0,"3"0"0,0 0 0,12 0 0,-43 0 0,8 16 0,12-7 0,-1 1 0,2 0 0,1 0 0,-10 6 0,15-16 0,20 0 0,4-16 0,28-4 0,3-15 0,-16 18 0,1-1 0,13-8 0,1 1 0,-7 6 0,1-1 0,-1-2 0,3-1 0,-1 1 0,8-6 0,0 1 0,-7 8 0,0 1 0,-3 0 0,-7-1 0,-1 3 0,28 0 0,-43 16 0,12 0 0,-16 32 0,0-9 0,0 1 0,0 3 0,-1-1 0,2-1 0,-1 14 0,0 1 0,0 3 0,0-7 0,0 2 0,-1-4 0,0 1 0,3 2 0,1 3 0,3 2 0,0-3 0,4 9 0,0-2 0,-4-11 0,-1 0 0,3-3 0,9 2 0,-2-5 0,-11 8 0,11 2 0,-15-35 0,0 12 0,0-16 0,0 0 0</inkml:trace>
  <inkml:trace contextRef="#ctx0" brushRef="#br0" timeOffset="27235">22031 5345 24575,'34'28'0,"0"1"0,0 0 0,-7-4 0,0 1 0,1 0 0,0 3 0,-1-2 0,1 2 0,1 2 0,-1-1 0,1 2-656,2 2 1,0 1-1,0 0 1,1 2 0,0 0 108,-2-2 1,-1 0 0,1 0 0,1 2 0,1 1 0,0 1 181,-5-5 1,1 0 0,0 2 0,1 0 0,1 1 0,-1 0 0,1 1 0,0-1 0,0 0 200,1 0 0,0 0 0,0 0 0,0 1 0,1-1 0,-1 1 1,1 0-1,-1 1 0,1 1 11,-4-4 1,1 1 0,-1 1 0,1 1-1,-1 0 1,1 0 0,-1 0 0,0 0 0,0 0-1,0-1 1,-1 0 152,0 1 0,1-1 0,0 1 0,-1-1 0,0 0 0,0 0 0,-1-1 0,0 1 0,-2 0 0,0-1-210,2 7 1,-1 0 0,0 0 0,-2-1 0,0 1 0,-1-1 0,0-1-1,0-1 210,2 1 0,-1 0 0,0-2 0,0 1 0,-2-1 0,0 0 0,-3 0 55,0 2 0,-2 1 0,-1-1 0,-1 0 1,0-1-1,-1-1-55,2 1 0,-1-1 0,0-1 0,0-1 0,0 0 556,3 7 1,0-1-1,0 0 1,-1 0-557,-2-2 0,-1 1 0,0-2 0,1-3 1092,4 2 0,1-4 0,-1 0-887,0 3 1,0-1 0,-3-5 3070,5 6-3151,-3-12 1,-3-7 489,-10-16 1,12 12-1,-16-16 1</inkml:trace>
  <inkml:trace contextRef="#ctx0" brushRef="#br0" timeOffset="28418">22702 9719 24575,'0'-33'0,"0"-1"0,-1 1 0,1-4 0,0-3 0,1-2 0,0-3 0,1-2 0,1-2 0,1-2 0,1-1-469,1 7 1,1-1 0,1-2 0,0-1 0,1 0 0,1-2 0,1 0 103,-2 7 1,1-1 0,-1 0 0,1-1 0,1 0 0,1-2 0,2-1 0,1-2 0,3-2 181,-4 14 1,1-2 0,1 0 0,2-3 0,0 0 0,1-1 0,1-1 0,0 0 0,2-1 0,-1 0 0,1-1 0,0 1 0,0 0 0,0 1 0,0 0 0,-1 1 0,1 0 0,-1 2-11,0-2 1,1 1 0,0 0-1,-1 1 1,1 0 0,0 1-1,0 0 1,0 0 0,0-1-1,1 1 1,-1-1 0,1 0-1,1 0 1,0-1 0,0-1-1,0-1 193,-3 6 0,1 0 0,0-1 0,0-1 0,1 0 0,0-1 0,0-1 0,1 1 0,-1-1 0,1 0 0,0 0 0,0 0 0,0 1 0,-1-1 0,1 1 0,0 1 0,-1 0 0,1 1 0,-1 1 0,0 0 0,0 2 0,-1 1-77,6-10 0,0 2 0,0 1 0,0 1 0,-1 0 0,1 2 0,-1 0 0,1 0 0,-2 1 0,1 0 0,0 1 0,-1-1 0,0 1 0,0 0 77,1-3 0,0 1 0,-1 0 0,1 1 0,-1-1 0,0 1 0,0 1 0,-1 0 0,0 1 0,-1 0 0,0 2 0,-1 0-139,4-6 0,-1 2 0,0 0 0,-2 2 0,1 0 1,-2 1-1,1 1 0,-1 0 139,3-6 0,1 1 0,-2 1 0,0 1 0,-3 3 0,-2 2 736,1-5 1,-4 3-1,0 6-736,14-21 3276,-31 51-3155,0 35 0,0-12 0,0 9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39:23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68 7885 24575,'-30'0'0,"1"0"0,1 0 0,-1 0 0,-10 0 0,0 0 0,3 0 0,1 0 0,-1 0 0,2 0 0,6 0 0,1 0 0,-7-3 0,1 6 0,5 14 0,1 5 0,-8-3 0,0 3 0,11 2 0,1 3 0,-1 0-439,-4 1 1,-1 0-1,0 3 439,6-3 0,1 4 0,-1-1 0,1-1 0,-8 3 0,-1-2 0,2 3 0,5 2 0,1 3 0,2 0 0,2-4 0,-1 5 0,1-2-112,3 1 1,0 2 0,1-3 111,0 0 0,3-2 0,1 8 0,0-1 0,-4-15 0,7-1 0,21 10 0,13 0 0,0-7 0,5-3 0,-6-6 0,3 1 0,1-2 0,4-2 0,2-1 0,-1-1 0,3 2 0,0-1 0,-4-4 0,3-1 0,-3-2 0,4 1 0,1-2 0,-1-3 0,3 0 0,0-3-290,-3-1 1,-1-3 0,1 0 289,9 1 0,1 0 0,1 0 0,2 0 0,-1 0 0,1 0 0,-2 1 0,0 0 0,-1-3 0,-2-1 0,0-2 0,-2-2 0,-1-3 0,-1-1 0,-2-4 0,-7 0 0,-2-3 0,-2-3 0,3-11 0,-1-6 0,-5-2 0,-8 6 0,-3-1 0,-1-2 0,-2 0-92,0-5 1,-1-1 0,-2-1 0,-2 0 91,0 0 0,-1 0 0,-2 0 0,-1 0 0,-1 0 0,-1-1 0,0 2 0,-1 2 0,1 2 0,0 2 0,0 0 104,0-4 0,0 0 0,0 5-104,0 7 0,0 3 0,0-9 0,-16 19 866,-3 16-866,-4 1 0,-5-2 0,-13-6 0,-4-1 0,10 6 0,-2 1 0,-1 0 226,-8-4 1,-2-1 0,1 1-227,2 4 0,0 2 0,2-1 0,5 0 0,2 0 0,2 0 0,-8 0 0,5 0 0,2 0 0,66 0 0,-19 0 0,35 0 0</inkml:trace>
  <inkml:trace contextRef="#ctx0" brushRef="#br0" timeOffset="1802">20303 8537 24575,'40'0'0,"1"0"0,-1 0 0,-1 0 0,0 0 0,1 0 0,5 0 0,2 0 0,0 0-831,3 0 1,0 0 0,-1 0 830,-5 0 0,-1 0 0,-1 0 0,-5 0 0,-2 0 0,-1 0 397,11 0 1,-8 0-398,-13 0 410,23 0-410,-43 0 0,12 0 0,15 0 1286,-8 0-1286,3 0 0,-1 0 0,-5 0 0,-36-15 0,-7-9 0,-9-3 0,0 8 0,-5 0 0,1-2-417,-1-11 1,2-5 0,-3 4 416,5 12 0,-3 3 0,0 1 0,4-2 0,-1-5 0,2-1 0,1 4 0,-15 1 0,3 5 0,15 5 0,3 4 0,5 6 0,19 16 0,35-13 0,-5 14 0,6 7 0,0-2 0,-3-7 0,-1-2 0,1 2 235,2 7 0,1 3 0,-1-1-235,-1-1 0,-1 0 0,-2-2 0,-2-1 0,1-1-39,-3-3 0,3 1 1,-1 1 38,7 8 0,-2-1 0,-6-14 0,-1 1 0,0 13 0,-3-3 0,-4-18 0,-4 27 540,-16-27-540,0 12 120,0-16-120,0 0 0,0 16 0,-32-12 0,14 10 0,-3 3 0,-12-7 0,-5 0 0,5 5 0,-1 3 0,-1 0 0,4-5 0,0-1 0,-1 2 0,-3 2 0,-2 2 0,4-1 0,-4 2 0,3-3 0,6-7 0,5 2 0,3 20 0,5-27 0,15 12 0,0-16 0</inkml:trace>
  <inkml:trace contextRef="#ctx0" brushRef="#br0" timeOffset="3617">22031 8184 24575,'-35'16'0,"16"14"0,3 7 0,-3-7 0,2 2 0,9 6 0,2 3 0,1-2 0,-4 0 0,2-3 0,6-8 0,2-2 0,-1 21 0,16-27 0,-7 5 0,1 1 0,7-6 0,2-1 0,16 16 0,-4-10 0,5-2 0,0-11 0,2-1 0,-4 0 0,3 1 0,-2 0 0,10 6 0,0-4 0,0-12 0,-4 0 0,-12 6 0,-3-1 0,10-7 0,11 0 0,-8 0 0,5-5 0,6-5 0,-5-7 0,2-2-275,-10 7 0,2 0 0,-1-3 275,-2-7 0,0-2 0,-3 3 0,7 10 0,-5-1 0,-8-11 0,-3-1 0,7 4 0,-27 1 0,12 3 0,-16-15 0,0-8 0,0-2 0,0-5 0,1 2 0,-2-2 0,-3 11 0,-2-1 0,0 1 0,-2-11 0,-3 2 0,-4 14 0,-2 0 0,-2 4 0,-8-3 0,-1 3 412,-7 0 1,-1 1-413,9 2 0,-1 3 0,-5 9 0,0 0 0,9-8 0,1-1 0,-11 9 0,-1 3 0,12-2 0,-1 0 0,-16 0 0,-2 4 0,12 6 0,1 0 0,-6 0 0,-1 0 0,2 0 0,2 0 0,-8 0 0,14 0 0,2 0 0,4 0 0,4 0 0,-15 0 0,12 14 0,-1 4 0,-14-4 0,-3 3 0,9 3 0,0 3 0,-2 3 0,0 0 0,-1 3 0,0-1 0,1-2 0,2-3 0,1-2 0,0 2 0,1 5 0,-2 4 0,3-2 0,6-6 0,-1-1 0,5 24 0,30-43 0,-11 12 0,12-16 0</inkml:trace>
  <inkml:trace contextRef="#ctx0" brushRef="#br0" timeOffset="6083">19509 9366 8191,'-20'0'0,"5"16"1638,13 13 0,4 9-819,-2 6 0,0 6-819,0-14 0,0 3 0,0 2 0,0-1 398,0 0 0,0 0 0,0 1 0,0-1-398,0 2 0,0 0 0,0 0 0,0 1 0,0 1 0,0 0 0,0 0 0,0-2 0,0 5 0,0-2 0,0 0 571,0 2 1,0 0-1,0-3-571,0 2 0,0-2 0,0 1 0,0-4 3276,0-2-451,0 8-2674,0-59-151,0 24 1613,0-43-1613,0 11 299,0 1-299,0-13 0,0 13 0,0-1 0,0 4 0,0 1 0,-16 11 0,-7-12 0,-5 0 0,-7 13 0,-4 2 0,0-3 0,-3-3 0,1 3-200,4 2 0,1 2 0,-1 2 200,-4 1 0,0 2 0,2 2 0,-8 8 0,4 6 0,12-1 0,2 5 0,2 0 0,-2 11 0,4 3 0,6-6 0,2 2 0,2-1 0,-4 3 0,2 0 0,5-4 0,0 2 0,1-1 0,0 7 0,2 0 0,0 4 0,3-1 0,5-13 0,2 0 0,-2 2 0,2 1 0,5 1 0,3 0 0,0 3 0,2-1 0,3-8 0,4 0 0,1-1 0,7 9 0,3-3 0,4-5 0,4-3 0,-9-8 0,1-1 0,1-1 0,14 2 0,2-1 0,-2 2 0,2-3 0,-7-8 0,2-2 0,-3 0 0,-7 2 0,0-1 0,5-5 0,5-3 0,-4 0 0,0 1 0,0 0 0,12 0 0,0 0 0,-4 1 0,-1-2 0,-5-5 0,0-3 300,-3 0 0,-1-2-300,0-6 0,0-1 0,0 0 0,1 1 0,0-1 0,-2 0 0,-5 1 0,-3-1 0,9-17 0,-3-1 0,-28 17 0,11-28 0,-15 8 0,-5-2 0,-5-5 0,-7 2 0,-2-2 0,7 14 0,-1-2 0,-1 2 0,-2 2 0,-2 0 0,1 2 0,-1-4 0,1 1 0,0 5 0,-1 1 0,-18-10 0,11 17 0,-1 1 0,7-1 0,-1 1 0,-5-2 0,-1 2 0,-9-2 0,0-13 0,-1 13 0,6 9 0,2 0 0,2-6 0,-4 15 0,5 2 0,21-1 0,-11 0 0,15 0 0,0 0 0</inkml:trace>
  <inkml:trace contextRef="#ctx0" brushRef="#br0" timeOffset="7100">17869 7638 24575,'43'5'0,"0"0"0,0 0 0,-10 3 0,4 2 0,4 3 0,3 0 0,2 2 0,2 1 0,1 0 0,0 1 0,0-1 0,-1-1 0,-2-1-298,-1 0 0,0-2 0,-1 1 0,1-1 0,-1 0 0,1 1 0,1-1 0,1 2 1,1 0-1,2 1 0,2 1 141,-12-3 1,0 0 0,2 0 0,1 1 0,1 0 0,1 1 0,1 0 0,0 1 0,1 0 0,0 0 0,1 0 0,0 0 0,-1 1 0,1 0 0,-1 0 0,0 0 0,0 0 0,-1 0 0,-1 0 0,0 0 0,-2-1-27,3 3 1,-1-1 0,0 0 0,0 1 0,-1 0 0,0 0 0,-1 0 0,0 0 0,1 0 0,-1 0 0,0 1 0,0-1 0,0 1 0,0 0 0,1-1 0,-1 1 0,1 0 0,1-1 9,-1 1 1,1-1-1,0 1 1,0-1-1,1 1 1,0-1-1,0 1 1,0 0-1,0-1 1,0 1-1,-1 0 1,1 0 0,-1 1-1,-1-1 1,1 1-1,-2 0 1,0 0-1,0 0 1,-2 1 94,3 1 0,0 1 0,-1 0 0,-1 0 0,0 1 0,-1 0 0,0 0 0,0 0 0,-1 0 1,0 1-1,0-1 0,-1 0 0,1 0 0,-2 0 0,1 0 0,0-1 78,5 4 0,0 0 0,1 0 0,-1-1 0,0 1 0,0 0 0,-2-1 0,0 1 0,-1-1 0,-1 0 0,-2 1 0,-2-2 0,-1 1-135,5 6 1,-3 0 0,-3 0 0,-1-1 0,-1 1 0,0-2 0,-1 0 0,0 0 134,8 4 0,0-1 0,-1-1 0,-2 0 0,-2-1 0,-4 1 501,0 5 0,-5 1 1,-1-2-1,-1-2-501,3-2 0,-1-2 0,-2-1 1638,6 8 0,-3-2-1529,-1 3 1,-3-15 3166,-2-36-2789,-1 8 1,-3-15 0,-16 3 0</inkml:trace>
  <inkml:trace contextRef="#ctx0" brushRef="#br0" timeOffset="8267">17657 11977 24575,'40'-30'0,"0"0"0,0 0 0,0 1 0,0-1 0,-9 5 0,2-1 0,1-2 0,2 0 0,0-2 0,0 0 0,2-1 0,-1-1 0,1 0 0,-1 0-253,-3 3 1,0-1 0,0 0 0,0-1 0,1 0 0,0-1 0,0 0 0,1-1 0,0 1 0,0-1 0,1 0 0,0 0 0,1 0 47,-3 3 0,1 0 0,0-1 0,1 1 1,1-1-1,-1 0 0,1 0 0,1-1 0,-1 1 1,0-1-1,0 1 0,0-1 0,0 0 0,-1 0 1,0 0-1,-1 1-14,1-3 1,0 0-1,-1 0 1,0-1-1,0 1 1,0-1-1,0 0 1,-1 0-1,0 1 1,1 0 0,-1 0-1,0 1 1,0 0-1,0 2 1,0 0-56,4-2 1,0 0 0,0 2 0,0 0 0,0 1 0,0 0 0,-1 0 0,1 1 0,-1 0 0,0-1 0,0 0 0,-1-1 189,0 1 1,0-1 0,0-1-1,0 0 1,0 0 0,-1 1 0,0-1-1,0 1 1,-1 1 0,0 1-1,-1 1 1,-1 2 83,4-4 0,-1 3 0,-1 0 0,0 2 0,-1 0 0,1 0 0,1-1 0,2-1-182,-1 1 0,1-1 0,2 0 1,0-1-1,1 0 0,0 0 0,-1 1 1,0 0-1,-2 1 0,-1 2 182,3-4 0,-1 2 0,-1 1 0,-1 0 0,0 0 0,1 0 0,1-2 93,-3 3 1,2-1-1,0 0 1,1-1 0,0 0-1,-1 0 1,0 2-1,-2 0 1,-1 1-94,7-3 0,-2 1 0,0 1 0,-2 1 0,-2-1 0,0 1 456,-1-2 1,-2-1 0,-1 1-1,-1 1 1,-2 2-457,8-4 0,-2 3 0,-5 2 1638,-2 2 0,-5 3-1555,-3 0 3193,-5 16-2146,-15 16 2146,0-13-3084,0 29 1,0-28 0,0 1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42:26.4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80 8749 24575,'-34'0'0,"1"0"0,-4 0 0,-4 0 0,-2 0 0,-1 0 0,-3 0 0,-2 0 0,0 0-656,7 0 1,-1-1-1,-1 1 1,0 0 0,0 1 287,-3 1 0,0 2 0,-1-1 0,1 1 0,1-1 368,3-3 0,1 0 0,1 0 0,-1 1 0,-2 1 0,1 4 0,-3 2 0,0 0 0,1 2 0,0-2 0,4 0 0,-6-3 0,5 0 0,-1 0 0,-4 3 0,9 1 0,-5 3 0,0 1 0,-2 1 0,3 1 0,2-1 0,5-1 0,-10 7 0,6 0 0,-2 1 0,5-4 0,-3 1 0,-1 1 0,3 1 0,4 0 149,0 8 0,5 0 0,-1 2-149,-5 4 0,-1 1 0,2 2 0,10-7 0,0 2 0,1 0 0,0 0 0,-3 4 0,1 0 0,-1 1 0,-2 0 0,-1 1 0,0 0 0,5-2 0,6-3 0,4-1 0,-2 1 0,-3 3 0,-2 4 0,0-1 0,3-1 0,3 2 0,3-1 0,1 0 0,2 2 0,2 0 0,0 0 0,0-2 0,1-2 0,1 1 224,2-3 1,1 1 0,4-1-225,4 1 0,3-1 0,4 0 0,4-4 0,3-2 0,3 1-438,3 4 1,3 1-1,5-2 438,1-9 0,4-2 0,3-1 0,-1 2-85,-7-2 1,-1 0 0,2 1 0,0 0 0,3-2 84,-1-4 0,2 0 0,2-1 0,0-1 0,0 0 0,1 1-354,2 1 1,0 0 0,1 0 0,0 0 0,0-1 0,0 0 353,-1-2 0,0 0 0,0-1 0,0-1 0,-1 1 0,1-1 0,-2 0 0,0 0 0,-1 0 0,1-1 0,-1 0 0,0 0-247,4 1 1,0 0-1,0 0 1,-1-1 0,-1-2 246,6-1 0,-1-2 0,0-1 0,-1 0 0,-1 0 0,0 1 0,-1-1 0,-2-2 105,5 0 1,-2-2-1,0-2-105,3-1 0,-1-3 0,-3 0 1069,3-3 0,-4-2-1069,0-5 0,-3-3 1579,-8 0 1,-2 2-1580,-4 8 0,-1-1 1139,8-10 1,1 1-1140,-9 7 0,0 2 551,8-3 0,-3-1-551,-12-3 0,-1 2 87,17 11-87,-5-27 0,-27-4 0,11-5 0,1-7 0,-12 4 0,-4-4 0,0-4-656,3 12 1,0-2-1,1-2 1,-1-1 0,0 0 612,-2 0 1,0-1-1,0-1 1,-1 0-1,-1-1 1,-1 0 42,-1 0 0,-2-1 0,0 0 0,-1 0 0,0-1 0,-1 1 0,2-1 0,0 0 0,0 0 0,-1 0 0,-2 1 0,-2 2 0,-4-2 0,-3 1 0,-2 1 0,1 1 0,0 0-377,3 2 1,1 1 0,-1 0 0,1 1 0,-2 1 376,-5-4 0,0 2 0,-2 1 0,1 0-253,1 0 1,-1 0-1,1 2 1,-1 1 252,-2-4 0,0 3 0,-2 2-128,-7 1 0,-2 1 0,1 4 128,-3 2 0,-1 3 0,10 9 0,-2 0 0,2 1 1425,-4-3 0,1 2-1425,4 7 0,1 1 2062,-1-7-2062,11 16 1336,1 0-1336,11 0 139,-12 0 1,16 0 0,0 0 0</inkml:trace>
  <inkml:trace contextRef="#ctx0" brushRef="#br0" timeOffset="13690">7144 7885 24575,'0'29'0,"0"0"0,0 13 0,1-13 0,-2 0 0,-15 7 0,12-17 0,-11 13 0,15-13 0,0 16 0,0 1 0,0-11 0,0 1 0,0 13 0,0-13 0,0-1 0,0-6 0,0 13 0,0-28 0,0 27 0,0-11 0,0 15 0,0-15 0,0 11 0,15-27 0,-11 12 0,12-16 0,-16 0 0,16 0 0,-12 0 0,27 0 0,-11 0 0,-1 0 0,13-16 0,-28 12 0,11-12 0,-15 16 0,16 0 0,3 0 0,1 0 0,11 0 0,-27 0 0,28-15 0,-28 11 0,27-12 0,-27 16 0,12 0 0,-16 0 0</inkml:trace>
  <inkml:trace contextRef="#ctx0" brushRef="#br0" timeOffset="14841">7462 8043 24575,'0'26'0,"0"-1"0,0 9 0,0 3 0,0-4 0,0 2 0,0 3-520,0 8 0,0 2 0,0-1 520,0-8 0,0-2 0,0 0 0,-2 0 0,1-1 0,4-7 507,12 7-507,-11-5 258,12-27-258,-16 12 0,0-16 0,0 15 795,0-11-795,16 43 0,-15-21 0,1 3 0,7 2 0,3 3 0,-1-1 0,-1 13 0,-1 0 0,1 3 0,0-4 0,-1-16 0,-2-3 0,-7 9 0,15-19 0,-11-16 0,1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45:31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85 5856 8191,'-16'20'0,"-19"-5"1638,9-7 0,-3 0-745,-10 1 1,0 2 515,10 5 0,1 3-1409,-9 5 0,-1 3 0,2 0 0,2 1 0,5-1 0,-1 1 0,2-7 0,-1 2 0,4-1 0,4 6 0,2-1 859,-7 0 1,1 1-860,14-3 0,3 1 1638,-1 0 0,2-1 1638,7 14-3160,0-6 0,0 1-116,0 5 0,-1-6 0,2 1 0,15 5 0,0-5 0,3-2 0,0-11 0,1-2 0,5 6 0,1 1 0,-1-3 0,1-3 0,0-8 0,3-3 0,5 1 0,5-2 0,-2-2 0,3-5 0,0-2 0,9 1 0,-4 0 0,-19 0 0,-1 0 0,9 0 0,-1 0 0,10 0 0,-2 0 0,0 0 0,-2 0 0,-12 2 0,-3-4 0,-4-22 0,11 3 0,-20-7 0,-2-3 0,8 4 0,1-1 0,0-7 0,0 0 0,0-1 0,-1 1 0,-6-1 0,-3 1 0,1 8 0,-2 0 0,-4-8 0,-6 3 0,-13-7 0,15 13 0,-1 1 0,-30-11 0,13 1 0,-17 0 0,1 0 0,0 15 0,-1-11 0,1 27 0,0-12 0,0 0 0,-1 12 0,1-11 0,0 15 0,0 0 0,15 0 0,4 0 0,16 0 0,0 0 0</inkml:trace>
  <inkml:trace contextRef="#ctx0" brushRef="#br0" timeOffset="2258">21167 8043 24575,'-35'0'0,"-1"0"0,12 0 0,-3 0 0,1 0 0,-2 0 0,-8 0 0,1 0 0,7 0 0,1 0 0,-7 7 0,2 2 0,-8 11 0,3-4 0,0 3 0,16-2 0,1 1 0,-10 6 0,1 3 0,9-1 0,5 3 0,3 13 0,4 2 0,-1-7 0,2 1 0,6 5 0,2 0 0,-1-7 0,0-1 0,0 0 0,0 0 0,0-7 0,0-1 0,0 7 0,0-1 0,0 6 0,8-14 0,0 1 0,-4 9 0,27 0 0,-11 8 0,0-23 0,3-2 0,3-4 0,1-1 0,-4 3 0,1-1 0,17-4 0,0-2 0,2 11 0,-17-11 0,-1-3 0,7-6 0,-28 0 0,11 0 0,1 0 0,-12 0 0,27 0 0,-11 0 0,-1 0 0,13 0 0,-28-15 0,27 11 0,-27-28 0,27 28 0,-27-27 0,28 27 0,-28-35 0,27 17 0,-27-5 0,12 11 0,-16 1 0,0 11 0,0-12 0,15 0 0,-11-3 0,12-12 0,0-5 0,-13 0 0,-3-2 0,8-7 0,0-1 0,-2 12 0,-1-1 0,0 3 0,-3 2 0,0 1 0,6-13 0,-1 1 0,-7 2 0,-7 13 0,-1 1 0,4 6 0,-12 3 0,0 16 0,13 0 0,-29-16 0,28 12 0,-27-27 0,11 27 0,-15-27 0,15 27 0,-11-28 0,27 29 0,-12-13 0,16 16 0,0 0 0,0 0 0</inkml:trace>
  <inkml:trace contextRef="#ctx0" brushRef="#br0" timeOffset="3559">20708 6738 24575,'0'0'0</inkml:trace>
  <inkml:trace contextRef="#ctx0" brushRef="#br0" timeOffset="6258">20708 6967 24575,'0'26'0,"0"-1"0,0 2 0,0 1 0,0 7 0,0 1 0,0-1 0,0 0 0,0 1 0,0-1 0,0-8 0,0 1 0,0 6 0,0-2 0,0 8 0,0-7 0,0 0 0,0 6 0,-1-13 0,2-1 0,15 11 0,-12-1 0,12 0 0,-16-15 0,0 11 0,0-11 0,0-1 0,0 13 0,0-28 0,0 11 0,0-15 0,0 32 0,0-1 0,0-5 0,0 1 0,0 16 0,0-23 0,0-5 0,0-15 0,0-15 0,0-5 0,-16-23 0,15 17 0,-2-1 0,-13-4 0,1-1 0,13-3 0,0 0 0,-18 7 0,1 1 0,15-7 0,2 1 0,-22-6 0,24 4 0,0 3 0,0 13 0,0-16 0,0-1 0,0 1 0,0 15 0,0 5 0,0 15 0,0 0 0</inkml:trace>
  <inkml:trace contextRef="#ctx0" brushRef="#br0" timeOffset="6369">20620 7355 24575,'0'0'0</inkml:trace>
  <inkml:trace contextRef="#ctx0" brushRef="#br0" timeOffset="9217">20550 6703 24575,'0'-20'0,"0"-11"0,0-4 0,0-5 0,-1 15 0,2-1 0,6 0 0,1 1 0,-4-14 0,28 4 0,-28 19 0,11 16 0,-15 0 0,0-15 0,0 11 0,0-12 0,0 16 0,0 0 0,24 0 0,-18 0 0,17 0 0,-7 0 0,19 31 0,-11-7 0,0 0 0,-1 3 0,-4 8 0,1 0 0,4-16 0,-1-2 0,-15 2 0,23-3 0,-31-16 0,0 0 0,0 0 0</inkml:trace>
  <inkml:trace contextRef="#ctx0" brushRef="#br0" timeOffset="10358">20585 6632 24575,'29'0'0,"1"0"0,11 0 0,2 0 0,-27 0 0,-1 0 0,-11 0 0,12 0 0</inkml:trace>
  <inkml:trace contextRef="#ctx0" brushRef="#br0" timeOffset="13884">20779 8608 24575,'0'35'0,"0"0"0,0-9 0,0-1 0,0 14 0,0-13 0,0-1 0,0 11 0,0-17 0,0 13 0,0-28 0,0 11 0,0-15 0,0 0 0,0-15 0,0 11 0,0-28 0,0 28 0,0-11 0,0-1 0,0-4 0,0-15 0,0 0 0,0 0 0,0-1 0,0 17 0,0-13 0,0 28 0,0-11 0,0-1 0,0 12 0,0-11 0,0 15 0,0 0 0,16 0 0,-12 0 0,11 0 0,-15 0 0,0 0 0,16 0 0,-12 0 0,12 0 0,-16 15 0,0-11 0,0 12 0,0-16 0,-16 15 0,12-11 0,-12 12 0,16-16 0,0 16 0,0-12 0,0 11 0,0-15 0,0 16 0,0-12 0,-15 12 0,11-16 0,-12 15 0,16-11 0,0 12 0,0-16 0,0 16 0,0-13 0,-16 13 0,12-16 0,-11 0 0,15 0 0,0 16 0,0-12 0,15-4 0,-11-4 0,12-12 0,-16 16 0,16 0 0,19 0 0,7 0 0,2 0 0,-13 0 0,1 0 0,20 0 0,-6 0 0,-23 0 0,24 0 0,-43 0 0,12 0 0,-16 16 0,0-12 0,0 11 0,0-15 0,0 0 0,0 16 0,0-12 0,-16 12 0,12-16 0,-11 0 0,15 15 0,-16-11 0,12 12 0,-12-16 0,16 16 0,0-12 0,0 11 0,-15-15 0,11 16 0,-28-12 0,8 13 0,-2 5 0,-3-3 0,-1-1 0,-6-3 0,1 2 0,9 8 0,1-3 0,-10-18 0,15 11 0,5-15 0,15-15 0,0 11 0,0-12 0</inkml:trace>
  <inkml:trace contextRef="#ctx0" brushRef="#br0" timeOffset="15374">20744 8855 24575,'0'19'0,"0"-3"0,0-16 0,0 0 0,0 0 0</inkml:trace>
  <inkml:trace contextRef="#ctx0" brushRef="#br0" timeOffset="17491">20744 8749 24575,'8'-35'0,"-1"-1"0,1 1 0,4 0 0,12-1 0,3 1 0,-8-2 0,1 4 0,6 12 0,-1 2 0,-5-12 0,-5 31 0,-15 0 0,0 0 0,0 16 0,0-12 0,0 27 0,16-27 0,-12 27 0,12-27 0,-16 28 0,0-28 0,0 11 0,0-15 0,0 0 0,0 16 0,0-12 0,0 12 0,0-16 0,0 15 0,0-11 0,0 12 0,0-1 0,0-11 0,0 12 0,0 0 0,0-12 0,-16 11 0,12 1 0,-12-12 0,16 12 0,0-1 0,-15-11 0,11 12 0,-12 0 0,16-13 0,0 13 0,0-16 0,0 0 0,-16 0 0,12 0 0,-11 0 0,15 0 0,0 0 0</inkml:trace>
  <inkml:trace contextRef="#ctx0" brushRef="#br0" timeOffset="22084">21202 6491 24575,'34'16'0,"-1"-1"0,3 4 0,2 2 0,-3 0 0,1 3 0,-1 1-873,1 2 0,0 2 1,-2 1 872,-9-3 0,-1 1 0,0 1 0,1 1-456,8 5 1,2 0 0,0 1-1,-3 1 456,-4 0 0,-2 2 0,-1 0 0,2-1 0,3 1 0,2 1 0,-1-1 0,-2 0 0,-6-3 0,-1 0 0,-2-1 0,1-1 96,3 3 0,-1-1 1,0 1-97,1 3 0,0 0 0,-1-3 0,4 2 0,1-3 0,4 1 0,2-4 0,-6-13 0,-1-4 0,13-1 0,-9-15 0</inkml:trace>
  <inkml:trace contextRef="#ctx0" brushRef="#br0" timeOffset="23533">21343 8678 24575,'26'-8'0,"-1"1"0,6-4 0,4-1 0,1-1 0,8-3 0,2-3 0,1 0-771,-7 2 0,1-1 0,1 0 0,-2 0 771,-1 0 0,-1 0 0,-1 1 0,-2-1 0,3-1 0,-3 1 0,-2 1 486,5-3 1,-6 4-487,4 1 126,-21 15 1,-15 0-1,0 0 1</inkml:trace>
  <inkml:trace contextRef="#ctx0" brushRef="#br0" timeOffset="25941">22349 8184 24575,'0'36'0,"0"-12"0,0 3 0,0 0 0,0 1 0,0-1 0,0 0 0,0 7 0,0-1 0,0 6 0,6-5 0,3-1 0,11 6 0,-11-13 0,2-1 0,20 10 0,-11 1 0,15-1 0,0 0 0,0 0 0,1-15 0,-1 11 0,0-27 0,-6 4 0,1 0 0,11-8 0,4 0 0,0 0 0,-1 0 0,-11-6 0,0-4 0,-6 2 0,-3-3 0,-4-6 0,-1-2 0,7 2 0,-1-1 0,11-17 0,-1 0 0,-16-1 0,13 1 0,-29 11 0,-2-3 0,7 0 0,-1-1 0,-6 1 0,-2-1 0,1-5 0,0 0 0,0 5 0,0 1 0,0-8 0,0-1 0,0 0 0,0 2 0,1 6 0,-2 1 0,-6-7 0,-1 1 0,4-6 0,-11 14 0,-2-1 0,-2-17 0,-1 6 0,5 15 0,-1 1 0,-4-15 0,-15 1 0,0 15 0,-1-11 0,1 27 0,0-27 0,3 27 0,-3 4 0,10-8 0,-1 0 0,-16 7 0,0 2 0,-5-1 0,21 0 0,1 0 0,-10 0 0,-1 0 0,17 0 0,-12 0 0,11 16 0,-15-12 0,-1 27 0,1-11 0,16 4 0,3 3 0,-4 12 0,3-10 0,3 1 0,10 7 0,-12 6 0,16-8 0,0-15 0,0-4 0,0-1 0,0-11 0,0 12 0</inkml:trace>
  <inkml:trace contextRef="#ctx0" brushRef="#br0" timeOffset="27692">22790 8114 24575,'-45'0'0,"2"0"0,7 0 0,1 0 0,0 16 0,15 3 0,-11 16 0,11-15 0,-15 11 0,15-11 0,5 15 0,-1-15 0,12 11 0,-12-27 0,16 28 0,0-29 0,0 13 0,0 15 0,0-23 0,0 22 0,0 3 0,0-9 0,-1 1 0,2 1 0,15 9 0,-12 0 0,12-15 0,-1 11 0,-11-27 0,12 12 0,0-16 0,-12 0 0,27 0 0,-12 0 0,1 0 0,11 0 0,-11 0 0,15 0 0,-15 0 0,11 0 0,-27-16 0,23 15 0,1-2 0,-18-28 0,18 28 0,-1 2 0,-23-15 0,11 16 0,-15 0 0</inkml:trace>
  <inkml:trace contextRef="#ctx0" brushRef="#br0" timeOffset="53008">23037 9049 24575,'0'49'0,"0"0"0,0-9 0,0 2 0,0-6 0,0 3 0,0 1 0,0-2 0,-1 0 0,1-2 0,1 0 0,3 0 0,1-1 0,1 0 0,4 9 0,0-2 0,-1-6 0,2-2 0,4-6 0,1-1 0,-6-1 0,0-1 0,-1 1 0,1-1 0,7-5 0,-2-1 0,-13 8 0,-1-3 0,15-4 0,-16 19 0,16-33 0,-12 33 0,11-35 0,-15 12 0,-15-16 0,-5 0 0,-4 0 0,-3 0 0,-12 0 0,6 0 0,-1 0 0,-5 0 0,13-1 0,1 2 0,-10 14 0,0 5 0,-1 15 0,19-9 0,-1-1 0,-4-5 0,1-1 0,10 7 0,0-1 0,-9-7 0,1 0 0,15 17 0,-11 0 0,13-10 0,4 1 0,-2 13 0,0-14 0,0 1 0,0 0 0,0-1 0,0 14 0,-1-13 0,2-1 0,6 1 0,1-1 0,-7 2 0,2 1 0,15 8 0,3-1 0,-10-8 0,0 1 0,9 6 0,3-2 0,-4-8 0,-3-1 0,-6 5 0,0-3 0,21 3 0,-11 3 0,15-11 0,0-1 0,-10-2 0,1-2 0,1-12 0,1-2 0,7 6 0,1 1 0,6 1 0,2-2 0,1-5 0,0 0 0,-10 3 0,1 1 0,-1-1 0,11-5 0,-2 0 0,1 0 0,-4 0 0,-12 0 0,-3 0 0,0 0 0,-1 0 0,18 0 0,-5 0 0,-9-7 0,0-2 0,11-11 0,-6 4 0,-2-3 0,-8-16 0,1 25 0,-3 0 0,-18-21 0,27 27 0,-27-35 0,12 17 0,-16-5 0,0 11 0,0 16 0,0-16 0,0 12 0,0-11 0,0-1 0,-16-19 0,7 1 0,-2-3 0,-6-7 0,-1-2-173,7 11 0,0-1 1,-2 1 172,-4 4 0,-1 1 0,2 1 0,5-8 0,-2 3 0,-12 7 0,3 4 0,18 3 0,-11 4 0,-1 16 0,12 0 518,-12-15-518,-23-5 0,19 3 0,-1-1 0,-9-1 0,-3 2 0,7 8 0,1-1 0,-10-22 0,0 29 0,15-13 0,-11 16 0,11 0 0,-15-16 0,0 12 0,0-11 0,-1 15 0,1-16 0,15 12 0,-11-12 0,27 16 0,-12 0 0,1 0 0,11 0 0,-12 0 0,16 0 0,0 0 0,0 0 0</inkml:trace>
  <inkml:trace contextRef="#ctx0" brushRef="#br0" timeOffset="55625">23319 10654 24575,'0'35'0,"1"-9"0,-2-1 0,-15 14 0,14-14 0,0 1 0,-5 0 0,-1-1 0,-8 14 0,15-13 0,-2-1 0,-12 1 0,-1-1 0,5-1 0,2-1 0,-1 4 0,1-1 0,-7 17 0,16-23 0,-16 11 0,12-27 0,-11 12 0,15 0 0,-16-12 0,12 11 0,-12-15 0,16 0 0,-15 0 0,11 0 0,-28 0 0,13 0 0,-1 0 0,-11 0 0,27 0 0,-12-15 0,16 11 0,0-12 0,0 16 0,0-16 0,0 12 0,0-11 0,32 15 0,7-16 0,-5 14 0,2 0 0,0-6 0,-1 0 0,-7 7 0,-1 2 0,-1 6 0,-1 2 0,10 11 0,0-1 0,-15 13 0,11-28 0,-27 27 0,12-27 0,-1 12 0,-11-16 0,12 0 0,-16 0 0,0 0 0,16-16 0,-12 12 0,11-27 0,-15 11 0,0-15 0,-1 5 0,2 1 0,15-12 0,-14-4 0,0 0 0,14 1 0,-15 19 0,-2 0 0,1-23 0,0 41 0,-7-32 0,-2-1 0,5 28 0,-12-18 0,1-2 0,11 12 0,-12 1 0,0 3 0,12 16 0,-27 0 0,12 0 0,-17 0 0,1 0 0,0 0 0,-1 0 0,1 0 0,16 0 0,-13 0 0,28 0 0,-11 0 0,15 16 0,0-13 0,-16 29 0,12-13 0,-12 17 0,1-1 0,11-15 0,-12-5 0</inkml:trace>
  <inkml:trace contextRef="#ctx0" brushRef="#br0" timeOffset="62925">23037 11518 24575,'0'26'0,"0"-1"0,0 17 0,0 2 0,0 2 0,0 2-395,0-8 1,0 2 0,0-2 394,0-4 0,0-1 0,0 0 0,0 3 0,0 0 0,0-1 0,0 0 0,0-2 0,0 1 0,0 2 0,0 0 0,0 0 0,0-2 0,0-1 0,0 0 193,0 10 1,0 0-194,0-1 0,0-2 98,0-6 0,0-1-98,0-7 0,0-1 0,0-1 0,0-1 0,0 10 600,0 0-600,0-15 0,0 11 0,0-27 0,0 12 0,0-16 0,0-16 0,-16 12 0,-4-27 0,-3 20 0,-5 2 0,1 0 0,0-1 0,-1-7 0,1 2 0,-3 13 0,1 0 0,-8-13 0,-6 15 0,7 0 0,1 15 0,0-11 0,9 25 0,1 5 0,-14-7 0,4 6 0,3 1 0,8 1 0,-1-17 0,3 0 0,18 1 0,-11 12 0,15 5 0,0 3 0,-4-7 0,-3 6 0,2-2 0,3-4 0,0 0 0,-3 4 0,-1 2 0,2-2 0,2 0 0,4-1 0,5 0 0,1 0 0,-8 2 0,4-3 0,18-6 0,3-1 0,-14-1 0,2-1 0,10-6 0,5-3 0,-2 1 0,-1 1 0,-6 0 0,1 0 0,12 1 0,2-3 0,-6-6 0,-1-1 0,12 8 0,1-2 0,-4-12 0,0-2 0,4 7 0,-1-1 0,-11-6 0,-2-2 0,1 1 0,-3 0 0,12 0 0,-1-15 0,-10 6 0,1-2 0,2-5 0,-1-3 0,0-7 0,1 1 0,-2 13 0,-1 0 0,-6-13 0,-3 3 0,4 18 0,-5-11 0,1-1 0,-12-4 0,12 1 0,-16 3 0,0-15 0,0-8 0,-1 5 0,2-3 0,-1-6 0,0 0 0,0 6 0,0-1 0,0 3 0,1-4 0,-2 4 0,-6-4 0,-2 1 0,1-10 0,-4 2 0,-4 18 0,-3 1 0,2-7 0,-1 2 0,-1 12 0,2 0 0,7-5 0,1-1 0,-23-9 0,29 16 0,-29 3 0,13 16 0,-1 0 0,-11 0 0,11 0 0,-15 0 0,-1 0 0,1 0 0,0 0 0,15 0 0,5 0 0,15 0 0</inkml:trace>
  <inkml:trace contextRef="#ctx0" brushRef="#br0" timeOffset="65142">22666 13194 24575,'0'38'0,"0"-1"0,0 1 0,0 0 0,0 7 0,0 0 0,0-2 0,0-6 0,0-2 0,0-1 0,0 11 0,0-4 0,0-13 0,0-1 0,0-1 0,0-1 0,0 10 0,0-15 0,0 11 0,0-27 0,0 12 0,0-16 0,0 0 0,0 15 0,0 5 0,0 15 0,0 1 0,0-17 0,0 13 0,0-28 0,-7-28 0,-1-15 0,6 14 0,0-1 0,-7-11 0,-3-5 0,1 3 0,1 2 0,1 4 0,-1 5 0,0 1 0,2 1 0,0 1 0,-7-10 0,11-1 0,-12 17 0,16 3 0,0 0 0,0 12 0,0-43 0,0 40 0,16-25 0,-12 32 0,11-15 0,-15 11 0,0-12 0,16 16 0,4-16 0,4 15 0,3-2 0,-8-12 0,1-1 0,18 13 0,-2 2 0,-10-15 0,4 15 0,-5 2 0,-21-1 0,11 0 0,-15 0 0,16 0 0,-12 0 0,12 0 0,-16 0 0,0 0 0</inkml:trace>
  <inkml:trace contextRef="#ctx0" brushRef="#br0" timeOffset="66392">22631 13670 24575,'35'0'0,"1"0"0,7 0 0,-6 0 0,6 0 0,-8 0 0,-15 0 0,-4 0 0,-16 0 0,0 0 0</inkml:trace>
  <inkml:trace contextRef="#ctx0" brushRef="#br0" timeOffset="67700">22631 14235 24575,'20'0'0,"11"0"0,-11 0 0,-1 0 0,-3 0 0,7-16 0,-1 12 0,5-12 0,-11 16 0,-16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3T16:32:01.7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35 7144 24575,'0'35'0,"0"-10"0,0 1 0,0 13 0,0-4 0,0-3 0,0-28 0,0 27 0,0-11 0,0 4 0,0 3 0,0 12 0,2-12 0,-4-3 0,-14-5 0,12 13 0,-11-28 0,15 11 0,0-15 0,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48:20.6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6 9860 24575,'26'0'0,"-1"0"0,17 13 0,3 5 0,-10-2 0,2 2 0,0 3-820,-2 1 1,-1 3 0,2 1 0,1-1 624,3 2 1,3-1 0,-2 1-1,-1 1 195,-6 0 0,-2 2 0,0-1 0,1-2 13,4-3 1,1-2-1,-1-1 1,-4 2-14,0 5 0,-3 2 0,-2-2 460,9 9 0,-4-3-460,-13-14 0,-5-1 0,1 12 0,-16-15 0,0-12 0,0 12 0</inkml:trace>
  <inkml:trace contextRef="#ctx0" brushRef="#br0" timeOffset="991">15064 10830 24575,'0'-25'0,"0"-1"0,6 0 0,4-3 0,0-2 0,1-4 0,3 0-739,3-1 0,2 0 1,0-2 738,-5 3 0,-1-1 0,1 0 0,0 2 0,3-4 0,0 3 0,0-2 136,-3-6 1,0-1 0,1 5-137,4 8 0,-1 2 87,-4-11 0,-1 5 0,3 16 0,-16 3 1</inkml:trace>
  <inkml:trace contextRef="#ctx0" brushRef="#br0" timeOffset="3633">16175 10407 24575,'0'43'0,"0"-12"0,0 4 0,0 7 0,0-1 0,0 5 0,0-2 0,0 2 0,0-2 0,0-7 0,0-3 0,0-7 0,0-3 0,0-5 0,16-19 0,3-19 0,4-6 0,5-1 0,10 6 0,3 1 0,-3-7 0,0 1 0,2 7 0,-1 0 0,-12 0 0,-3 1 0,11-2 0,-16 3 0,-3 16 0</inkml:trace>
  <inkml:trace contextRef="#ctx0" brushRef="#br0" timeOffset="4382">16034 10125 24575,'0'0'0</inkml:trace>
  <inkml:trace contextRef="#ctx0" brushRef="#br0" timeOffset="5512">16969 10160 24575,'40'0'0,"1"0"0,-1 0 0,6-4 0,1-2 0,2 0 0,-8 2 0,1-1 0,1 0 0,-1 0-494,-1 0 1,1 0 0,-2 0 0,0 0 493,6-1 0,-1 0 0,-3 2 0,4 4 0,-6 0 318,-12 0 0,-5 0-318,-3 0 0,-4 0 0,-16 0 0</inkml:trace>
  <inkml:trace contextRef="#ctx0" brushRef="#br0" timeOffset="6234">18556 9578 8191,'26'31'0,"-3"-5"0,7 3 787,1-4 0,7 1 0,2 2 0,0-1-787,0 0 0,1 0 0,-1 0 0,0 2 0,-3 2 0,0 2 0,-1 0 0,-1-1 613,-3-4 1,-1-1 0,0 0 0,-4-1-614,-1 2 0,-4-1 0,1 0 664,-1 3 0,1-1 1,-2-5-665,18-1 819,-3 8 0,-21-31 0,-15 0 0</inkml:trace>
  <inkml:trace contextRef="#ctx0" brushRef="#br0" timeOffset="7110">18504 10936 24575,'0'-35'0,"0"10"0,0-1 0,0-13 0,0 6 0,0-1 0,-1 7 0,2-1 0,8-14 0,5-2 0,3 0 0,3-2-564,-3 14 0,3-2 1,1-1-1,0-1 564,1-5 0,0-2 0,1 1 0,0-1 0,-1 1 0,1 0 0,-1 0 0,1 1 0,-1 3 0,0-1 0,0 2 0,-2 2 0,0 4 0,-2 2 0,-1 3 0,2-2 0,-3 5 0,0 4 0,-16 3 0,0 16 0</inkml:trace>
  <inkml:trace contextRef="#ctx0" brushRef="#br0" timeOffset="9393">20056 10231 24575,'0'43'0,"0"0"0,0-9 0,0 1 0,0 2 0,0 4 0,0 1 0,0 0-456,0 0 1,0 0 0,0-1 455,0 0 0,0 0 0,0-1 0,0-4 0,0-1 0,0 0 204,0 10 1,0 0-205,0 4 0,0-4 235,0-4-235,0-10 0,0-7 0,0-20 0,0-4 694,0-20-694,15-23 28,5 6-28,5 14 0,1 3 0,-2 0 0,1 3 0,-3 3 0,-19 10 0,13-12 0,-16 16 0,0 0 0</inkml:trace>
  <inkml:trace contextRef="#ctx0" brushRef="#br0" timeOffset="9909">20091 9860 24575,'0'0'0</inkml:trace>
  <inkml:trace contextRef="#ctx0" brushRef="#br0" timeOffset="10625">20373 10724 24575,'36'0'0,"-4"0"0,2 0 0,-5 0 0,1 0 0,9 0 0,0 0 0,-2 0 0,-5 0 0,-1 0 0,1 0 0</inkml:trace>
  <inkml:trace contextRef="#ctx0" brushRef="#br0" timeOffset="11880">20550 10407 24575,'0'25'0,"0"1"0,0 13 0,0-14 0,0 1 0,0 0 0,0-1 0,0 14 0,0-5 0,0-1 0,0 6 0,0-6 0,0 1 0,0-7 0,0 1 0,0 0 0,0-2 0,0 10 0,0-5 0,0-27 0,0 12 0,0-16 0,0 0 0</inkml:trace>
  <inkml:trace contextRef="#ctx0" brushRef="#br0" timeOffset="13099">21096 10654 24575,'0'-33'0,"0"-1"0,0 6 0,0-3 0,0-1 0,-1-4 0,2 3 0,6-6 0,2 3 0,0 0 0,2 2 0,-2 6 0,1 5 0,6 3 0,-16 4 0,0 16 0,0 16 0,0 19 0,0-2 0,0 5 0,0-5 0,0 2 0,0 3-545,0-2 1,-1 3 0,1 1 0,1 1 544,2 7 0,2 0 0,-1 2 0,0 0-500,-3-6 1,-1 1 0,0 0 0,0 0 0,3 0 499,2 1 0,2 0 0,0 1 0,0-1 0,-2-2 0,-3 5 0,-1-2 0,-1-1 0,1 0-214,2-1 1,1-1 0,0-1 0,1-2 213,0 3 0,1-2 0,-2-3 0,-2 8 0,0-4 0,7-6 0,-2-7 1779,-7-10-1779,0-5 2643,0-15-2643,0 0 0,0 0 0</inkml:trace>
  <inkml:trace contextRef="#ctx0" brushRef="#br0" timeOffset="32977">20197 13988 24575,'-26'0'0,"1"0"0,-2 0 0,-1 0 0,-13-1 0,-4 2 0,1 3 0,-3 2 0,1-1-695,6-4 1,2-1 0,-2 3 694,1 6 0,-3 4 0,1 1 0,2-3 0,2-3 0,1-2 0,2 4 152,0 5 0,1 4 1,2-2-153,-14 1 0,3-1 197,14 0 0,1 1-197,1-1 0,1 2 0,6 1 0,3 3 0,6 2 0,1 3 530,-8 2 0,2 2-530,12 3 0,2 1 86,-7 7 0,1 0-86,6-6 0,2 1 0,-1 5 0,0 0 0,0-7 0,0-2 0,0-6 0,0-1 0,-3 0 0,6-3 0,16-4 0,9-4 0,6-6 0,6-1 0,-1 2 0,4 0 0,1-2-331,-8-3 1,1-1-1,1-1 1,0 1 330,10 2 0,0-1 0,-1 1 0,-7-1 0,-1-1 0,-1-1 0,-2-3 0,-1-1 0,-4-1 0,-2 1 0,-3 0 0,0 0 0,-1 0 0,10 0 0,0 0 0,1 0 1322,-1-15-1322,-10-1 0,1-4 0,2-12 0,-1-6-343,-4 4 0,1-2 0,-1 0 343,2 0 0,-1 0 0,-2-2 0,-2-2 0,-3-1 0,1 1 0,0 4 0,0 1 0,-3 0 0,-4-14 0,-3 0 0,1 4 0,-2 2 0,-6 3 0,-2 1 0,3 2 0,-4 4 0,-14-6 0,8 14 0,-3 3 0,-24 2 1029,15 0-1029,-11 5 0,11 15 0,-4 0 0,-3 0 0,-12 0 0,6 0 0,-1 0 0,-5 0 0,13 7 0,1 1 0,-10-4 0,15 12 0,4-16 0,16 0 0,0 0 0,0 0 0</inkml:trace>
  <inkml:trace contextRef="#ctx0" brushRef="#br0" timeOffset="35424">20267 15028 24575,'34'16'0,"-1"0"0,0 4 0,3 4 0,1 2 0,-4 1 0,1 3 0,1 1 0,0-1-660,1-2 0,1 0 0,-1-1 0,-2 2 660,-4-1 0,-1 2 0,-1-2 0,-1-5 0,11-2 0,-6-2 420,-12 6 0,-4-3-420,-1-19 434,1 13-434,-28-16 0,24-16 0,-28-3 683,8-5 0,1-3-683,-2 0 0,-2-1 0,-7-3 0,1-1 0,7-3 0,0 2 0,-6 9 0,1 1 0,13-3 0,0 1 0,-29-11 0,11 1 0,0 0 0,-11 15 0,11 5 0,1 15 0,3 0 0,16 0 0,31 15 0,-7 21 0,8-17 0,3 1 0,-15 5 0,-1 1 0,7-7 0,-1-3 0,-6 4 0,-3 11 0,-16-27 0,0 12 0,0-16 0,0 0 0,0 23 0,0-17 0,0 33 0,-16-19 0,15 4 0,-2 3 0,-12-8 0,-1 1 0,14 6 0,0-1 0,-29 10 0,11 0 0,-4-16 0,-3-2 0,-12 2 0,3-2 0,-2-2 0,9-13 0,1 0 0,-12 13 0,1 1 0,0-12 0,-8 12 0,43-16 0,-11 15 0,15-11 0,0 12 0,0-16 0,0 0 0</inkml:trace>
  <inkml:trace contextRef="#ctx0" brushRef="#br0" timeOffset="37474">21167 15610 24575,'0'34'0,"0"-1"0,0 3 0,0 3 0,0-1 0,0 3 0,0 1-387,0 0 1,0 0-1,0-1 387,-1-3 0,1-2 0,1 0 0,3-1 0,1 0 0,2-3 189,1 5 1,3-3-190,6-5 0,2-3 193,16 9-193,-18-14 0,1-3 0,17-12 0,1 17 294,-12-13 0,3-4-294,-1-4 0,3 0 0,5 6 0,2 0 0,3-7 0,0-2 0,-1 1 0,-3 0 0,12 0 0,0 0 0,-12 0 0,5-16 0,-14 4 0,-2-3 0,-5-10 0,-2-3 0,1-3 0,-1-1 0,2-3 0,-3-1 0,-6 1 0,0 0 0,7 0 0,-3-1 0,-11 2 0,-2-2 0,7-8 0,0 2 0,-7 12 0,-2 1 0,-4-14 0,-6 3 0,-5 20 0,-3 1 0,-7-15 0,-3 2 0,-5 10 0,-3 4 0,-5 0 0,-2 1 0,3 0 0,0 3 0,-3 12 0,0 0 0,4-14 0,1 0 0,4 14 0,0 1 0,0-8 0,-1 2 0,1 6 0,0 2 0,-1-1 0,1 0 0,0 0 0,0 0 0,-1 0 0,1 0 0,7 0 0,1 0 0,-7 0 0,1 0 0,-6 0 0,13-2 0,1 4 0,6 14 0,3-13 0,0 29 0,12-28 0,-27 11 0,27-15 0,-11 16 0,15-12 0,0 12 0</inkml:trace>
  <inkml:trace contextRef="#ctx0" brushRef="#br0" timeOffset="39450">19050 13123 24575,'37'12'0,"0"0"0,-1 0 0,4 1 0,1 2 0,-4 0 0,1 3 0,-2 1 0,0 3 0,-1-1 0,-1-3 0,-2-1 0,-7 1 0,-3 0 0,-3-1 0,0 1 0,10-1 0,-4 1 0,-17 17 0,16-25 0,-1 0 0,-19 21 0,12-27 0,-16 12 0</inkml:trace>
  <inkml:trace contextRef="#ctx0" brushRef="#br0" timeOffset="40483">19227 13811 24575,'0'-33'0,"0"0"0,0-4 0,0-1 0,0-7 0,0 0 0,0 1 0,0 2 0,-1 6 0,2 1 0,6-1 0,1 2 0,-6 6 0,0 1 0,13-11 0,2 1 0,2-4 0,-2 11 0,2 1 0,16-6 0,-16 0 0,13 0 0,-13-1 0,1 17 0,-4 3 0</inkml:trace>
  <inkml:trace contextRef="#ctx0" brushRef="#br0" timeOffset="41858">19774 13458 24575,'0'36'0,"0"-12"0,0 3 0,0 8 0,0 0 0,0-5 0,0-1 0,0-1 0,0-5 0,0-7 0,0-16 0,0 0 0,0-16 0,0-4 0,15-15 0,-11 16 0,12 3 0,-16 16 0,0-16 0,0 12 0,0-11 0,15 15 0,-11 0 0,12 0 0,-16 0 0,0 0 0,0-16 0,0 12 0,0-12 0</inkml:trace>
  <inkml:trace contextRef="#ctx0" brushRef="#br0" timeOffset="42424">19774 13282 24575,'0'0'0</inkml:trace>
  <inkml:trace contextRef="#ctx0" brushRef="#br0" timeOffset="43507">21749 15240 24575,'0'0'0</inkml:trace>
  <inkml:trace contextRef="#ctx0" brushRef="#br0" timeOffset="44341">21749 15064 24575,'35'35'0,"-18"-10"0,2 1 0,6-7 0,1 1 0,-7 13 0,1 1 0,5-10 0,1-1 0,-7 4 0,-3-1 0,4 1 0,11 4 0,-27-27 0,12 12 0,-16-16 0,0 0 0</inkml:trace>
  <inkml:trace contextRef="#ctx0" brushRef="#br0" timeOffset="45500">21714 15575 24575,'10'-25'0,"-1"-1"0,15-1 0,-1-1 0,-10 1 0,-2-1 0,5-3 0,3 4 0,13 5 0,-28-1 0,11 23 0,-15 0 0,16-32 0,0 6 0,3-3 0,3 1 0,2-2 0,1-2-367,-1-2 1,1-2 0,0 0 366,4 0 0,1-1 0,-3 5 0,2 1 0,-3 3 0,-7 0 0,-2 9 0,-2 19 0,-15 0 0,0 15 0,0-11 0,0 12 0</inkml:trace>
  <inkml:trace contextRef="#ctx0" brushRef="#br0" timeOffset="47183">22314 15434 24575,'0'20'0,"0"11"0,0-27 0,0 12 0,0-1 0,0 21 0,-8-10 0,0 2 0,6 0 0,0-1 0,-6-1 0,0-1 0,8 11 0,0-1 0,0-31 0,0 7 0,16-26 0,4-1 0,15 12 0,0-27 0,0 27 0,-15-12 0,-4 16 0,-16 0 0,0 0 0,0 0 0</inkml:trace>
  <inkml:trace contextRef="#ctx0" brushRef="#br0" timeOffset="48249">22208 15311 24575,'0'0'0</inkml:trace>
  <inkml:trace contextRef="#ctx0" brushRef="#br0" timeOffset="49291">22596 15681 24575,'35'0'0,"-10"1"0,1-2 0,5-7 0,1 0 0,5 7 0,-2-2 0,12-12 0,0 15 0,-43 0 0,12 0 0</inkml:trace>
  <inkml:trace contextRef="#ctx0" brushRef="#br0" timeOffset="50383">22702 15505 24575,'0'37'0,"0"0"0,0 5 0,0-2 0,0-11 0,0-3 0,0 2 0,0-1 0,0 0 0,0-3 0,0-4 0,0-5 0,0-15 0,0 16 0,0-12 0,0 12 0,0-1 0,0 21 0,7-10 0,1 2 0,-6 0 0,0-1 0,5 0 0,2-3 0,14 12 0,-17-17 0,18-3 0</inkml:trace>
  <inkml:trace contextRef="#ctx0" brushRef="#br0" timeOffset="52266">23143 15716 24575,'0'-25'0,"0"-1"0,7-1 0,1-1 0,-7-8 0,2 2 0,13 14 0,0 1 0,-13-28 0,13 43 0,-16 4 0,0 19 0,0 17 0,0-5 0,0 4 0,0-2 0,0 3 0,0 1-326,0 5 1,-1 1 0,2 1 325,4 3 0,1 0 0,-1 1 0,-5-1 0,0 0 0,4-4 0,12-3 0,-1-2 0,-13 15 0,0-8 0,14-21 0,-1 7 0,-11-31 0,12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50:14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09 8537 24575,'-35'16'0,"1"-8"0,1 4 0,12 11 0,-1 4 0,-6-8 0,-5-2 0,4 2 0,-2 14 0,5 5-531,4-6 1,1 3-1,1 0 531,2-2 0,0 1 0,3 1 0,1 5 0,3 2 0,1-1 0,2-2 0,2 0 0,0-3 258,-3 2 1,3-2-259,5-1 0,2-3 263,-1 3-263,0 1 0,0-1 0,31 0 0,-13-10 0,3 1 0,7-7 0,5-2 0,0 2 36,-2 4 0,-1 2 0,1-3-36,6-2 0,2-2 0,-1-1 0,-2 1 0,-1-1 0,0-1 0,10 4 0,0-4 0,-1-7 0,-2 1 0,-5 7 0,-3-2 0,5-12 0,8 13 0,-27-32 0,4-7 0,3-4 0,0-1 0,0-3 0,-8 0 0,-1-4 0,0-1 0,0 3 0,0-2 0,-1 0 0,-3 1 0,-4-5 0,-3 1 0,-1-3-89,3 0 0,1-2 0,-1-1 0,-5 3 89,-6 1 0,-5 2 0,0-1 0,2-2 0,0-1 0,-4 1 0,-6 2 0,-3 1 0,0 2-109,0 5 0,-1 1 0,1 1 109,0-1 0,1 0 0,-3 3 0,-13-2 0,-1 3 0,8-1 0,-3 4 0,-12 10 0,-4 6 0,1-2 0,-2 2 0,11 5 0,-1 2 0,1 2 0,-10 5 0,0 2 0,8-4 0,-2 1 0,5 3 0,3 7 0,1 3 0,-8-2 0,2 1 0,1 17 1042,15-15-1042,4 11-820,16-27 1,0 12 0,0-16 0</inkml:trace>
  <inkml:trace contextRef="#ctx0" brushRef="#br0" timeOffset="2602">20126 9895 24575,'0'36'0,"0"-1"0,0 0 0,0 3 0,0 2 0,0 2 0,0 1 0,0-3 0,0 2 0,0 1 0,0 0 0,0 1-656,0 4 1,0 1-1,0 1 1,0-1 0,0-2 392,0 0 1,0-1 0,0-2 0,0-1 262,0 7 0,0-3 0,0-3 665,0 3 0,0-8-665,0-3 705,0 3-705,0-33 0,0 17 0,-15-7 2291,11-12-2291,-12 43 0,0-8 0,14-13 0,0 3 0,-6 5 0,1-2 0,7 8 0,0-5 0,-16-19 0,12-16 0,-27-16 0,11-4 0,-15-15 0,17 10 0,1-1 0,-1 6 0,0 1 0,-17-16 0,15 3 0,-11 28 0,12-27 0,-1 27 0,20-12 0,35 48 0,-16-13 0,1 1 0,7 6 0,-3 3 0,-4 3 0,-4 2 0,-6 1 0,-1 1 0,7 8 0,0 2 0,-6 0 0,-1-2 0,0-7 0,2-3 0,6-7 0,-3-3 0,-10 11 0,12-15 0,-1-5 0,-11-30 0,28-5 0,3-15 0,-16 17 0,1 1 0,7-1 0,-3 0 0,-4-17 0,11 15 0,-27 5 0,12-1 0,-16 12 0,0-12 0</inkml:trace>
  <inkml:trace contextRef="#ctx0" brushRef="#br0" timeOffset="5308">20020 11977 24575,'-35'35'0,"9"-3"0,1 3 0,5-3 0,1 2 0,1-1 0,0 3 0,3-1 0,4 15 0,2-2 0,-7-2 0,1-2 0,13 1 0,0-3 0,-6-14 0,1-2 0,6 0 0,2-1 0,-3 1 0,4-1 0,13 15 0,-14-15 0,2 1 0,28 9 0,-21-10 0,0 1 0,15-7 0,1 1 0,-7 13 0,1 1 0,13-14 0,1-1 0,-7 7 0,1-1 0,6-6 0,2-3 0,7 3 0,1-3 0,-7-5 0,0-2 0,0 0 0,-3-2 0,1-7 0,-4 0 0,-11-16 0,15-4 0,-17-4 0,-1-3 0,1 8 0,0-1 0,-1-4 0,1-3 0,5-6 0,-3 0 0,-9 4 0,0-1 0,8-13 0,1 0 0,-10 7 0,-1 1 0,9 0 0,0-1 0,-8 1 0,-1 0 0,0 7 0,-2 1 0,-6 1 0,-2 1 0,1-10 0,1 9 0,-2 1 0,-15-14 0,8 5 0,-3 1 0,-5 9 0,-4 1 0,-8-4 0,-2 1 0,3 3 0,-3 3 0,0 7 0,-3 2 0,2 0 0,-7-8 0,1 2 0,-7 6 0,2 3 0,14-1 0,1 2 0,-7 6 0,1 2 0,-6-1 0,7 0 0,-2 0 0,6-1 0,1 2 0,0 6 0,-1 2 0,-6-1 0,1 3 0,13 7 0,1 0 0,-16 1 0,3-3 0,28 0 0,-11-12 0,15 11 0</inkml:trace>
  <inkml:trace contextRef="#ctx0" brushRef="#br0" timeOffset="7933">20338 13282 24575,'0'41'0,"0"-1"0,0 1 0,0-1 0,0 3 0,0 1 0,0 1 0,0 4 0,0 0 0,0 2 0,0 0-656,0-6 1,-1 2-1,1-1 1,0 1 0,1-1 305,1-1 1,1 0 0,0-1 0,1-1-1,0 0 350,0 3 0,0-1 0,1-1 0,1-1 130,2 0 0,2-1 1,-1-1-1,0-2-130,-3-1 0,0-1 0,1-3 511,10 13 1,-3-7-512,-10-5 0,12-4 0,-32-27 2569,-3 12-2569,-4-14 0,-5-4 0,-6 3 0,-3-2 0,-1-2 0,-5-2 0,3-3 0,7-2 0,1-3 0,-1 1 0,-7 5 0,-2 1 0,6-5 455,7-12 1,3-1-456,-1 14 0,3 1 0,5-11 0,3 5 0,16-1 0,0 12 0,16-12 0,3 1 0,17 11 0,-1-12 0,0 16 0,-15 0 0,-5 0 0,-15 0 0,0 16 0,0-12 0,16 27 0,4-11 0,9 10 0,8 6 0,-8-11 0,2 2 0,2 0 0,-4 0 0,0 6 0,-1 0 0,1-1 0,10-1 0,2-3 0,-7-1 0,-15 0 0,-3-7 0,4-16 0,-5 12 0,-15-32 0,0-19 0,0 9 0,0-3 0,8-5 0,0-2 0,-7-8 0,2 1 0,13 5 0,-1 2 0,-12 8 0,-2 1 0,15-20 0,-16 43 0,0-12 0,0 16 0</inkml:trace>
  <inkml:trace contextRef="#ctx0" brushRef="#br0" timeOffset="9983">20479 15434 24575,'-18'43'0,"1"0"0,4-8 0,1 1 0,2-1 0,-1 12 0,2 0 0,-2-8 0,-1 1 0,4-1 0,5 7 0,2-2 0,-7 1 0,0 0 0,7-1 0,2-2 0,-1-6 0,0-1 0,0 1 0,0-2 0,0-6 0,0-1 0,-1 11 0,2-1 0,15 4 0,-15-11 0,2-1 0,28 6 0,-11 0 0,15 1 0,-11-26 0,3-1 0,-1 8 0,3-2 0,4-12 0,6-3 0,-2 0 0,11 8 0,0 0 0,-10-7 0,1-1 0,-2-1 0,8 1 0,-4 0 0,-4 0 0,-3 0 0,5 0 0,8 0 0,-27 0 0,-1-16 0,13 13 0,-13-29 0,1 13 0,11-17 0,-21 12 0,0-3 0,8-3 0,-1-2 0,-6-4 0,-2-1 0,0-2 0,-3 0 0,-5-5 0,-2 1 0,1 7 0,0-2 0,1 5 0,0-3 0,-3 3 0,-5-5 0,-1 2 0,7-8 0,-2 1 0,-12 8 0,-2 0 0,8 0 0,-1-1 0,-8-7 0,1 0 0,7 14 0,0-1 0,-5-12 0,-1 2 0,-4 1 0,4 13 0,-3 1 0,-6 2 0,-1 3 0,7 1 0,-1 0 0,-20-4 0,-3 3 0,14 9 0,-1 3 0,-13-2 0,0 4 0,16 5 0,-1 2 0,-10-1 0,2 0 0,-5 0 0,11 8 0,1 0 0,-6-4 0,-1 27 0,17-27 0,1 15 0,4 1 0,10-14 0,-9 14 0,-5-1 0,-1-15 0,-1 12 0,4-16 0</inkml:trace>
  <inkml:trace contextRef="#ctx0" brushRef="#br0" timeOffset="14175">21661 15275 24575,'33'37'0,"0"0"0,-1 0 0,1-1 0,-6-6 0,1 0 0,-1 0 0,-1 1 0,-1 1 0,-1 2 0,-1 3 0,-2-1 0,0 0 0,0-2-759,2-1 1,-2-2 0,1 1 0,-2 1 758,2 7 0,-2 4 0,0-2 0,1-3 0,3-5 0,1-3 0,0 2 11,-2 0 1,-1 3 0,1 0 0,-1-4-12,3-3 0,-1-2 0,-2-1 351,6 9 1,-5-1-352,-3 9 0,11-8 0,-27-15 379,11-5 1,-15-15-1,0 0 1</inkml:trace>
  <inkml:trace contextRef="#ctx0" brushRef="#br0" timeOffset="15308">21925 16651 24575,'0'-25'0,"0"-1"0,0-7 0,0-4 0,4 1 0,2-3 0,0 0-619,0 2 0,0 0 1,2-1 618,2-9 0,1-3 0,3 2 0,2 6 0,1 1 0,1-1 0,-5 7 0,0 1 0,0-2 0,3 0 0,2-1 0,2-1 0,2-1 0,-1 1 0,0 1 0,-1 2 0,0 2 0,-1-1 0,0-1 0,3-9 0,-1-2 0,1 0 0,-1 6 0,3 7 0,0 4 0,-5-1 0,-7-19 0,0 4 299,11 17 1,1 1-300,-14-8 0,-1 3 76,11 9 1,-5-9 0,-15 32 0</inkml:trace>
  <inkml:trace contextRef="#ctx0" brushRef="#br0" timeOffset="19308">21343 12118 24575,'0'29'0,"0"1"0,0-2 0,0 1 0,0 1 0,0 2 0,0 10 0,0-1 0,0-12 0,0 0 0,0 13 0,0 3 0,0-2 0,0 0 0,0 1 0,0 2 0,0-11 0,0 0 0,0 1 0,0-1 0,-1 1 0,2-1 0,7 10 0,0 0 0,-6-2 0,0 0 0,5-3 0,2-2 0,-1-8 0,-1-3 0,-3 16 0,12-11 0,-16-44 0,0-15 0,0-14 0,0-7 0,0 11 0,1-2 0,-2-2-350,-2 3 0,-2-2 1,1 0-1,0 1 350,3-10 0,1 1 0,-3 0 0,-3 9 0,-3-1 0,0 1 0,2 0 0,4-9 0,4 1 0,-3 1 0,-3 9 0,-1 1 0,1-1-14,4-6 0,2 0 1,-1 4 13,0 7 0,0 3 0,0-3 0,0 5 0,0 12 0,0-1 0,0 12 1395,0-12-1395,16 16 22,7 0 1,5 0-23,7 0 0,5 0 0,-4 0 0,4-1 0,-3 2 0,2 7 0,-1 0 0,2-7 0,-6 2 0,-14 13 0,-5-16 0,-15 15 0,0 28 0,0-15 0,0 1 0,8 11 0,0-1 0,-6-11 0,0-1 0,6-1 0,0-1 0,-8 10 0,0 0 0,-16 0 0,-4-15 0,-7-4 0,-4-1 0,3-5 0,-1 0 0,-11 6 0,1 3 0,11-1 0,1-1 0,1-7 0,2 0 0,-12 21 0,17-27 0,3 12 0,16-16 0</inkml:trace>
  <inkml:trace contextRef="#ctx0" brushRef="#br0" timeOffset="20749">22172 11977 24575,'0'0'0</inkml:trace>
  <inkml:trace contextRef="#ctx0" brushRef="#br0" timeOffset="23125">22067 12876 24575,'0'36'0,"-16"-1"0,7-10 0,-2 1 0,-5 1 0,-3 1 0,2 0 0,-1-1 0,-18 8 0,17-4 0,3-27 0,16 12 0,0 7 0,0-17 0,0 18 0,0-9 0,0 5 0,16 15 0,3 1 0,17-1 0,-17-15 0,-3-5 0,-16-15 0,16 0 0,-12 0 0,27 0 0,-27-15 0,12 11 0,-16-12 0,0 0 0,15 12 0,-11-11 0,28-1 0,-29 12 0,29-27 0,-28 27 0,11-28 0,-15 28 0,0-35 0,0 33 0,0-33 0,0 4 0,-15-4 0,6 12 0,-2 3 0,-8 4 0,-13 5 0,28 15 0,-27 0 0,27 0 0,-27 15 0,27-11 0,-28 27 0,28-11 0,-11 15 0,15-15 0,0-4 0,0-16 0,0 0 0</inkml:trace>
  <inkml:trace contextRef="#ctx0" brushRef="#br0" timeOffset="29309">22137 13159 24575,'35'0'0,"1"0"0,0 0 0,-2 0 0,-5 0 0,-3 0 0,9 0 0,-3-16 0,-28 12 0,11-12 0,-15 1 0,0 11 0,0-12 0,0 32 0,0-12 0,0 11 0,16-15 0,-12 0 0,12-15 0,-16-5 0,0-15 0,0 0 0,15-1 0,-11 1 0,10 9 0,4 1 0,1 1 0,-9-1 0,0 3 0,5 19 0,-15-13 0,0 16 0,0 16 0,0 3 0,0 5 0,0 3 0,0-1 0,0 3 0,0 2 0,0 4 0,0 1 0,0 2 0,0 2 0,0-1-328,0 3 0,0 1 1,0 0 327,0 6 0,-1 1 0,2-4 0,7 2 0,0-2 0,-6-1 0,0-4 0,6-14 0,0-3 0,-8 11 0,0-15 0,15-4 0,-11-16 983,12-16-983,-16-19 0,0 1 0,0-3 0,0 1 0,0-2 0,0 4 0,0-1 0,0 2 0,0-4 0,0-1 0,0 3 0,0-3 0,0 2 0,-1-11 0,2 1 0,7-3 0,0 0 0,-7 5 0,2 2 0,5 5 0,-1 4 0,-7-7 0,16 9 0,-12 31 0,12 0 0,-16 0 0,0 0 0,15 0 0,-11 0 0,12 16 0,-16-12 0,0 27 0,0-27 0,0 27 0,0-27 0,0 28 0,0-28 0,0 27 0,0-27 0,0 27 0,0-11 0,0-1 0,-16 13 0,12-13 0,-11 1 0,-1-4 0,12-16 0,-12 15 0,16-11 0,-15 35 0,11-33 0,-12 18 0,16-9 0,0-11 0,0 12 0,0-16 0,0 0 0,0-16 0,0 12 0,16-11 0,-12 15 0,11 0 0,1 0 0,27 15 0,-15-6 0,1 2 0,10 12 0,0 5 0,-3 0 0,-1-1 0,-6-8 0,-3 1 0,-7 6 0,-3-5 0,0-17 0,-1 12 0,-11-16 0,12 0 0,-16 0 0,0-16 0,16-19 0,-7 8 0,1-1 0,0 1 0,0-1 0,5-16 0,1-2 0,1 8 0,2-1-157,-2 8 1,2-2 0,-1-1 156,0-1 0,0 0 0,1 4 0,8 1 0,-3 1 0,-13-7 0,-2 5 0,7 12 0,-16 3 0,-16 16 0,-4 16 0,1 3 469,-13 1-469,13 11 0,-1-11 0,-11 15 0,27 0 0,-12-15 0,16 11 0,0-11 0,0-1 0,0 28 0,-16-23 0,7 12 0,-1 2 0,-10 4 0,11-12 0,3-2 0,6-8 0,0 11 0,0-27 0,0 24 0,0 7 0,0 8 0,7-8 0,1 1 0,-7-10 0,2-1 0,29 10 0,-29-16 0,13-3 0,-16-16 0,16 0 0,-12 0 0,11 0 0,1-16 0,-12-3 0,12-16 0,-1-1 0,-11 1 0,12 0 0,0-1 0,-12 1 0,27 0 0,-27 15 0,12-11 0,-16 27 0,0-27 0,0 27 0,0-12 0,0 16 0,0-16 0,0 12 0,0 20 0,7 17 0,1 5 0,-7-8 0,2 2 0,9 5 0,6 3 0,-1-3 0,2 1 0,1-1 0,-2-3 0,0 3 0,1-3 0,8 5 0,-3-3 0,-13-8 0,-2-5 0,6-7 0,-15-48 0,0 9 0,0-9 0,0-3 0,0 8 0,0-1 0,8-6 0,0-2 0,-7-7 0,2-1 0,12 0 0,1-2-153,-9 9 1,-1-2 0,1 2 152,9-11 0,3 3 0,3 4 0,-1 4 0,1 2 0,1 19 0,-23 16 0,16 0 0,-12 0 457,12 0-457,-16 0 0,0 16 0,0-12 0,0 43 0,-2-17 0,4 2 0,12 12 0,3 5-406,-9-8 1,-3 4 0,6-2 405,9 0 0,4-2 0,-2 0 0,-8-3 0,-2-1 0,1-2 0,4-4 0,2-2 0,-4-3 0,-4 2 0,-2-5 0,7-3 0,-16-4 0,0-16 0,15-32 1216,-11 9-1216,10-16 0,4-5 0,-2 8 0,3-2-278,-2 4 0,1-2 1,2 0 277,3 0 0,1 0 0,-1 2 0,6-3 0,-3 0 0,-6-10 0,-4 4 0,-1 1 0,-15-1 0,0 28 0,0 15 0,0-16 833,16-19-833,-14 8 0,0-1 0,13-7 0,1-1 0,-14 8 0,0 1 0,14 0 0,-1 3 0,-11 5 0,12 19 0,-16 19 0,0 17 0,-7-5 0,-2 4 0,7 1 0,0 3 0,-2 1 0,-3 5 0,3-1-377,3-2 0,1 0 0,1 2 377,-1 4 0,0 3 0,0-2 0,0-1 0,0-1 0,0 0 0,0-5 0,0 0 0,0-1 0,0-4 0,0-1 0,0-3 0,0-4 0,0-3 0,0 21 0,0-28 0,0-15 0,15 8 565,8-25 1,5-5-566,8 15 0,3 2 0,7-15 0,-2 0 0,-15 14 0,-3 0 0,21-13 0,-20 15 0,-5 0 0,1 0 0,-23 0 0</inkml:trace>
  <inkml:trace contextRef="#ctx0" brushRef="#br0" timeOffset="30349">24219 13423 24575,'36'0'0,"1"0"0,-1 0 0,9 0 0,1 0 0,-3 0 0,-3 0 0,-2 0 0,7 0 0,-4 0 0,-6 0 0,-3 0 0,-28 0 0,11 0 0</inkml:trace>
  <inkml:trace contextRef="#ctx0" brushRef="#br0" timeOffset="32816">20673 9578 24575,'0'-42'0,"0"0"0,0 0 0,-1 2 0,1-1 0,1 1 0,4 4 0,1 1 0,-1 0 0,-4-10 0,2 0 0,6 8 0,4-1 0,-4 3 0,-7 4 0,0 1 0,14-16 0,-1 2 0,-11 5 0,12 12 0,0 3 0,-12 5 0,11-13 0,1 28 0,-12-27 0,12 11 0,-1-15 0,5 0 0,-11 9 0,1 1 0,7 5 0,-2 1 0,-14-8 0,2 3 0,28 4 0,-27 4 0,12 16 0,-16 16 0,0 19 0,0-1 0,0 3 0,0 7 0,0 2 0,0-11 0,0 1 0,0-1 0,0 10 0,0 0 0,0-8 0,0 0 0,0-1 0,-1 2 0,2 0 0,6 10 0,1-2 0,-6-17 0,0-3 0,6 0 0,0-1 0,-7 1 0,-2-1 0,1 14 0,0-3 0,0-5 0,0-27 0,0 12 0,0-16 0,0 0 0</inkml:trace>
  <inkml:trace contextRef="#ctx0" brushRef="#br0" timeOffset="35050">20779 9225 24575,'-20'0'0,"5"0"0,15 0 0,0-16 0,0 13 0,0-13 0,0 16 0,0 0 0,15 0 0,-11 0 0,28-16 0,-28 12 0,27-11 0,-27-1 0,27 12 0,-27-12 0,27 16 0,-27 0 0,12 0 0,-16 0 0</inkml:trace>
  <inkml:trace contextRef="#ctx0" brushRef="#br0" timeOffset="41034">21273 9119 24575,'0'45'0,"0"0"0,0 0 0,0-3 0,0-14 0,0-1 0,0 0 0,0-3 0,0-5 0,0 12 0,0-27 0,0 12 0,0-16 0,0-16 0,0-19 0,0 2 0,0-4 0,0 3 0,0-3 0,0 2 0,0-12 0,0 0 0,0 9 0,0 0 0,0 4 0,0 4 0,0 3 0,0-16 0,0 27 0,16 16 0,-13 0 0,13 16 0,0 11 0,-14-2 0,0 3 0,12 11 0,3 1 0,-7-3 0,0 0 0,7 7 0,1-2 0,-8-13 0,0-3 0,5 10 0,1-5 0,-12-27 0,12 12 0,-16-16 0,15-16 0,20-19 0,-8 16 0,1-2 0,-2-4 0,0-5 0,1 3 0,9-2 0,0-1 0,-9 3 0,0-2 0,-2-1 0,3-9 0,-1 0 0,-1 2 0,-2 1 0,-5 5 0,-2-1 0,0-2 0,1 2 0,0 11 0,-1 3 0,3-18 0,-4 5 0,-16 27 0,0-12 0,15 32 0,-11 4 0,12-1 0,-16 13 0,0-29 0,0 13 0,0-16 0,0 16 0,0-12 0,-16 11 0,-3-15 0,-17 0 0,17 0 0,-13 0 0,13 0 0,-1 0 0,-11 0 0,11 16 0,-15 4 0,17 4 0,1 3 0,-2-4 0,2 1 0,7 2 0,1 1 0,-8-6 0,2 1 0,13 3 0,0 1 0,-13 13 0,13-7 0,4 3 0,-3-8 0,2 0 0,6 9 0,1-1 0,-6-6 0,0-3 0,14 9 0,-16-19 0,0-16 0,16 0 0,-12 0 0,43 0 0,-8 0 0,-4 0 0,6 0 0,1 0 0,-5 0 0,0 0 0,2 0 0,0 0 0,1 0 0,1 0 0,-4 0 0,13 0 0,-6 0 0,-8 1 0,-5-2 0,0-15 0,-11-19 0,4 9 0,3-3 0,-8-6 0,1-1 0,6 0 0,-1 2 0,-6-5 0,-3-8 0,-16 43 0,16-28 0,3 13 0,1-24 0,-4 21 0,-16-17 0,0 35 0,0-12 0,-16 16 0,-4 0 0,-4 0 0,-3 0 0,-12 0 0,6-2 0,0 4 0,5 16 0,1 3 0,-8-1 0,-1 2 0,11 1 0,2 5 0,1-1 0,-7 8 0,3 1 0,-1-1 0,3 0 0,6-7 0,0-1 0,0-1 0,1-1 0,-2 10 0,3 1 0,16-17 0,0 12 0,0-11 0,0 0 0,0 11 0,16-11 0,3 15 0,5-17 0,3-1 0,0 2 0,1-3 0,0-6 0,-1 0 0,-1 7 0,-1-3 0,10-10 0,-15 12 0,11-16 0,-27 0 0,43-16 0,-8-3 0,-5 3 0,3-4 0,-2-5 0,0 0 0,5 4 0,-1 2 0,-10 1 0,-1 1 0,2 1 0,-2 1 0,8-5 0,-18-4 0,-1-3 0,1 8 0,-1-1 0,1-12 0,-1-3 0,2 0 0,-2 0 0,-7-2 0,-1-1 0,8 3 0,-2 0 0,-13-5 0,0 5 0,13 10 0,-13-5 0,-4 5 0,2 21 0,0-12 0,-15 16 0,-5 0 0,-4-2 0,-3 4 0,1 16 0,-3 3 0,-13-9 0,-2 2 0,15 8 0,2 5 0,1-2 0,-11 3 0,1-1 0,5 0 0,3 1 0,9-2 0,3-1 0,-4 10 0,5 1 0,15-1 0,0 0 0,0 1 0,15-1 0,21 0 0,-18-16 0,3-3 0,16-6 0,0 0 0,-16 6 0,0-1 0,9-12 0,-2-2 0,-8 15 0,11-16 0,-27 0 0,12 16 0,-16-12 0,0 11 0,0-15 0,0 16 0,0 3 0,-16 17 0,8-11 0,-3 1 0,-6-6 0,-2-1 0,2 7 0,-1-1 0,-4-6 0,1-3 0,-1 4 0,3-5 0,-1 1 0,1 4 0,-17 15 0,17-15 0,-13 11 0,28-27 0,-11 12 0,15-16 0,0 0 0,15-16 0,21-4 0,1 3 0,4-1 0,-3 1 0,1-1 0,-8 1 0,1 0 0,-1 0 0,4-2 0,0-1 0,-6-1 0,0-3 0,-1 2 0,10-5 0,-1-1 0,-8 5 0,0-1 0,-1 0 0,9-3 0,-3 0 0,-15-1 0,1 5 0,14 13 0,-5 0 0,-22-21 0,16 21 0,1 0 0,-13-14 0,-2-3 0,9 8 0,-1-1 0,-7-6 0,0 1 0,21-10 0,-27 15 0,12 4 0,-16 1 0,0 11 0,0-28 0,0 13 0,6-6 0,4-1 0,9-13 0,-2 0 0,1 3 0,2 11 0,-3-9 0,-3 13 0,-10 56 0,12-25 0,-12 29 0,-8 12 0,-4-6 0,0 0-190,7-9 0,1 1 1,-3 0 189,-5 4 0,-4 0 0,1-1 0,2 5 0,-2 0 0,1-11 0,-2 1 0,-1-2 0,-4 4 0,-1 0-34,2-8 0,-2 0 1,1-1 33,-2 9 0,-1-3 0,-6-7 0,1 1 0,6 4 0,3 2 0,-3-2 0,2-1 0,6-3 0,3 1 283,-2 10 0,4-4-283,6-11 104,0 23-104,0-43 0,0 12 0,16-16 0,3 0 0,12 1 0,5-2 0,-7-6 0,1-2 0,6 0 0,-2-2 0,-7-6 0,-3-1 0,11-2 0,-15 5 0,-4-1 0,-16 12 0,0-12 0,0 16 0</inkml:trace>
  <inkml:trace contextRef="#ctx0" brushRef="#br0" timeOffset="41960">23248 9543 24575,'36'0'0,"-12"0"0,3 0 0,8 0 0,0 0 0,-6 0 0,1 0 0,12 0 0,-2 0 0,-1 0 0,-12 0 0,-3 0 0,-4 0 0,-4 0 0,-1 0 0,-11 0 0,12 0 0</inkml:trace>
  <inkml:trace contextRef="#ctx0" brushRef="#br0" timeOffset="44647">24148 9931 24575,'0'-20'0,"-16"4"0,-3 16 0,-5 0 0,-3 0 0,-1 0 0,1 0 0,-1 0 0,1 0 0,-8 0 0,3 16 0,28-12 0,-11 27 0,15-27 0,-16 43 0,-11-39 0,8 18 0,0 3 0,-8-7 0,9-1 0,5 1 0,9-3 0,-12-3 0,16 0 0,0-12 0,0 11 0,0 1 0,0 4 0,0-1 0,16 13 0,3-29 0,24 13 0,-5 0 0,-9-14 0,0 0 0,11 13 0,-15-13 0,1-4 0,9 2 0,0-15 0,-15-5 0,11-15 0,-14 11 0,1-3 0,9-11 0,1-3-228,-5 11 1,1 0-1,0-2 228,0-1 0,-1 0 0,0 1 0,6-5 0,-3 4 0,10-2 0,-21 3 0,-15 44 0,0-8 0,0 31 0,1-10 0,-2 1 341,-6 1 1,-1 1-342,6 10 0,0 2 0,-8-6 0,-2 0 0,2 2-368,8 2 0,2 2 0,-2 0 368,-7 6 0,-4 2 0,4-1 0,7-5 0,2 0 0,-2-1-17,-7 1 0,-4 0 0,4-4 17,7 1 0,0-4 0,-7-7 0,2-5 0,7-7 0,0-32 0,0-7 0,0-5 550,0 0 0,0-2-550,0-2 0,-1-2 0,2-2 0,3-9 0,2-2 0,0 1-322,0 7 0,1 1 0,-1-2 322,-1 0 0,-1-2 0,0 1 0,3 3 0,8-11 0,1 6 0,-6 10 0,0 3 0,-1 3 0,2 7 0,4 16 0,1-11 0,-12 15 0,11 0 1021,-15 0-1021,16 0 0,-12 0 0,12 0 0,-16 0 0,0 0 0,0 15 0,0 5 0,0 15 0,0-6 0,0 1 0,0 11 0,-8-11 0,0-1 0,4 6 0,-27-15 0,27 11 0,-12-27 0,16 28 0,-15-29 0,11 13 0,-12 0 0,16-12 0,0 11 0,16 1 0,3 4 0,-2 3 0,1 5 0,0-1 0,0 1 0,-1-1 0,1 0 0,-1 1 0,1-5 0,18-3 0,-17 11 0,-3-27 0,-16 12 0</inkml:trace>
  <inkml:trace contextRef="#ctx0" brushRef="#br0" timeOffset="63838">20126 9119 24575,'0'0'0</inkml:trace>
  <inkml:trace contextRef="#ctx0" brushRef="#br0" timeOffset="65780">17004 9260 24575,'0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52:11.7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92 9119 24575,'0'12'0,"-16"12"0,3 15 0,-1 8 0,-4-3 0,-2 2-566,6-7 0,-1 3 0,1-2 566,2-3 0,0-2 0,1 3 0,1 2 0,1 3 0,0 1 0,2-2 0,-1 3 0,2-2 0,0 2 0,1-5 0,1 2 0,0 0 0,1-1 0,2 6 0,2 0 0,-1-2 0,0-5 0,0-1 0,0-1 170,0-1 0,0-2 0,0-1-170,-1 11 0,2-3 145,5-14 1,4-2-146,6 2 0,3-5 0,21-3 0,-4-3 0,2-3 432,-10-11 1,1-2-433,17 7 0,2 0 0,-11-7 0,0-2 0,-4 2 0,2-1 0,-1-1 0,12-6 0,-1-2 0,1 1 0,-2-3 16,-7-6 0,-4-2-16,-6 1 0,-3 1 0,11-3 0,-15-11 0,11 12 0,-20-4 0,-2-5 0,6 0 0,3-1 0,0-1-379,0 0 0,0-1 0,1-2 379,-2-1 0,1-4 0,0 0 0,-1 3 0,2 1 0,-1 3 0,0 0 0,3-1 0,0-1 0,-4 4 0,-5 2 0,-2 3 0,13-11 0,-23 15 0,0 5 0,0-17 0,-10 7 0,-3-5 0,1-2 0,1-5 0,-4 1 64,-4-1 1,-2 1 0,-1-1-65,-2-4 0,0 0 0,1 1 0,5 9 0,0 0 0,-1 3 0,-16-8 0,4 2 0,19 7 0,0 3 0,-11 4 0,-1 4 0,4-3 0,-15 3 0,0 0 943,0 12-943,-1-11 0,1-1 0,15 12 0,-11-12 0,27 16 0,-27 0 0,11 0 0,-15 0 0,10 8 0,-1 0 0,-13-4 0,4 10 0,3 3 0,9 3 0,-3-11 0,5 2 0,17 20 0,-28-27 0,28 27 0,-21-6 0,-4 1 0,15-4 0,2-1 0,-9 6 0,-1-3 0,-9 8 0,27-13 0,-12 1 0,16-4 0</inkml:trace>
  <inkml:trace contextRef="#ctx0" brushRef="#br0" timeOffset="1951">18980 11130 24575,'0'46'0,"0"0"0,0-1 0,0 4 0,0 0 0,0-10 0,0 5 0,0-1 0,0-4 0,0 11 0,0-2 0,0-7 0,0 2 0,0-6 0,0-7 0,0-5 0,0 22 0,0-43 0,0 12 0,0-16 0,0-16 0,0 12 0,0-27 0,0 27 0,0-12 0,0 16 0</inkml:trace>
  <inkml:trace contextRef="#ctx0" brushRef="#br0" timeOffset="3117">18504 11483 24575,'45'0'0,"-17"0"0,2 0 0,3 0 0,2 0 0,-1 0 0,7 0 0,1 0 0,-4-1 0,4 0 0,-5 3 0,0 6 0,-3 0 0,-6-7 0,-1 2 0,-1 12 0,-1 1 0,10-12 0,-16 11 0,-3-15 0,-16 0 0,0 0 0,16 16 0,3 4 0,6-2 0,1-1 0,14 3 0,-5 11 0,-4-27 0,-27 12 0,12-16 0</inkml:trace>
  <inkml:trace contextRef="#ctx0" brushRef="#br0" timeOffset="4276">19774 12047 24575,'0'-25'0,"0"-1"0,0-8 0,0-2 0,0-1 0,0-1 0,0-6 0,0 2 0,0 13 0,0 3 0,0-9 0,0 19 0,0 16 0,0 32 0,0 7 0,0-6 0,0 4 0,0-5 0,0 2 0,0 2-575,0 12 1,0 2 0,0 1 574,0-10 0,0 0 0,0 1 0,0 1 0,0 6 0,0 2 0,0 0 0,0-2 0,0-7 0,0-2 0,0 0 0,0-2 0,-1 6 0,0-2 0,3-2 0,5 5 0,1-4 0,-7-13 0,2-5 0,13-3 0,-16-20-820,0-20 1,0 1 0,0 3 0</inkml:trace>
  <inkml:trace contextRef="#ctx0" brushRef="#br0" timeOffset="5300">19474 12241 24575,'8'-29'0,"-1"0"0,13-13 0,0 2 0,3 6 0,-1 26 0,1-19 0,-23 42 0,0-15 0</inkml:trace>
  <inkml:trace contextRef="#ctx0" brushRef="#br0" timeOffset="7258">19632 9895 24575,'42'0'0,"-1"0"0,-2 0 0,3 0 0,2 0 0,-1 0 0,2 0 0,2 0 0,-2 0-793,1 0 0,-1 0 0,0 0 0,0 0 793,-1 0 0,1 0 0,-2 0 0,-3 0 0,-1 0 0,-3 0 0,-1 0 499,10 0 1,-4 0-500,-9 0 0,-5 0 520,-5 0-520,1 0 0,-23 0 0,0 0 1653,-23-15-1653,1-5 0,1 4 0,-1-3 0,4-6 0,1-1 0,-8-2 0,-1 1 0,6 7 0,0 1 0,-6-8 0,2 7 0,4 16 0,-11-12 0,27 16 0,-12 0 0,16 0 0,0 0 0,31 0 0,-5 0 0,3 0 0,15-1 0,2 2 0,3 7 0,0 0 0,-4-7 0,-1 2 0,-3 13 0,-4-1 0,2-11 0,-12 12 0,-7-1 0,-16-11 0,12 12 0,-16 0 0,0 19 0,-16-11 0,16 7 0,-4 0 0,-18-19 0,-3 0 0,13 19 0,1 4 0,-9-9 0,-4 0 0,1 1-266,2 2 0,0 2 0,0 1 266,-3 5 0,0 2 0,0-1 0,3-8 0,0 0 0,0 0 0,-2 4 0,0 1 0,2-2 0,1-3 0,1-2 0,1 8 0,1-5 0,1-11 0,16-5-820,0-30 1,0 11 0,0-12 0</inkml:trace>
  <inkml:trace contextRef="#ctx0" brushRef="#br0" timeOffset="9411">21096 9543 24575,'0'35'0,"0"-11"0,0 3 0,0 14 0,0 4 0,0 1 0,0 2-621,0-9 1,0 2-1,0 1 621,0 1 0,0 1 0,0-2 0,0 7 0,0-2 200,0-9 1,-1 0-1,2-4-200,7-6 0,0-1 154,-8 8 0,4-4-154,27-7 0,-21 0 0,0-1 0,25-3 476,-10-3 1,1 1-477,1-7 0,1-3 0,7 2 0,1-4 0,-8-5 0,-1-2 0,0 1 0,-3 0 0,-5 0 0,12-16 0,-27-3 0,28-16 0,-3 3 0,1-3 0,-9-2 0,3-1-313,4 9 0,5 0 1,-4-3 312,-9-3 0,-3-2 0,1-1 0,4 3 0,3 0 0,-2-2 0,-5 4 0,0 0 0,-1-1 0,1 0 0,6-8 0,0 1 0,-2-1 0,-3 1 0,-1-1 0,0 3 0,0 9 0,0 1 0,-3-2-10,-6-2 0,-4-2 0,1 1 10,3-3 0,-3 0 0,-5-7 0,-2 2 0,2 14 0,-2 1 0,-5-7 0,-3 1 0,-11-6 468,-4 12 1,-3 3-469,-12 4 15,13 12 1,1 1-16,-10-9 0,10 14 0,-1 0 0,-8-6 0,-3 0 0,-11 7 0,-2 2 0,4-1 0,0 0 0,-2 7 0,2 2 0,9-1 0,4 4 0,4 5 0,3 1 0,-1-8 0,3 0 0,-12 21 0,1-11 0,0 15 0,0 0 0,-1 0 0,1 1 0,15-17 0,5 13 0,15-28 0,-16 11 0,12 1 0,-12-12 0,1 27 0,11-11 0,-28-1 0,29 13 0,-13-28 0,16 11 0</inkml:trace>
  <inkml:trace contextRef="#ctx0" brushRef="#br0" timeOffset="11091">21784 10724 24575,'28'0'0,"-1"0"0,7 0 0,-1 0 0,6 0 0,-14 0 0,1 0 0,-1 0 0,1 0 0,1 8 0,1 0 0,7-7 0,0 2 0,-7 13 0,-1-1 0,1-13 0,-5 0 0,-3 30 0,-4-28 0,-16 11 0</inkml:trace>
  <inkml:trace contextRef="#ctx0" brushRef="#br0" timeOffset="12658">21996 11077 24575,'0'-35'0,"0"10"0,0-1 0,0-2 0,0 1 0,0-12 0,6 6 0,4 3 0,9 7 0,-10-3 0,2 1 0,20 5 0,-27-11 0,12 27 0,-16-28 0,0-3 0,7 9 0,2-3 0,-8 2 0,1-1 0,7 1 0,-2 4 0,-7 3 0,0 4 0,0 16 0</inkml:trace>
  <inkml:trace contextRef="#ctx0" brushRef="#br0" timeOffset="14627">22525 10936 8191,'16'4'0,"3"23"1638,5-32 0,3-1-745,0 20 1,1 3 515,4-14 0,-1-2-1409,6 15 1719,2-1-1719,-35 5 3276,12 23 0,-16-6-3044,0 6-232,0-7 0,0-1 0,0 0 0,0 1 0,0-17 0,0 12 0,-16-27 0,-11 28 0,-10-13 0,15-2 0,1 2 0,-15 16 0,1 0 0,0-15 0,15-5 0,4-15 0,16 0 0,0 0 0,0-15 0,0 11 0,0-27 0,0 27 0,0-28 0,0 28 0,0-11 0,16-1 0,-12 12 0,27-12 0,-27 16 0,12 0 0,-16 0 0,16 0 0,-12 0 0,11 0 0,-15 0 0,16 0 0,-12 16 0,21-13 0,5-2 0,-5 15 0,5-15 0,-1-2 0,-9 1 0,11 0 0,-27 0 0,12 0 0,-1 0 0,-11 0 0,12 0 0</inkml:trace>
  <inkml:trace contextRef="#ctx0" brushRef="#br0" timeOffset="16995">22137 9296 24575,'0'-20'0,"0"4"0,0 16 0,0-15 0,0 11 0,0-12 0,0 16 0,0 0 0,0-16 0,0 13 0,0-13 0,0 16 0,0 0 0,0 16 0,0-13 0,0 13 0,0-16 0</inkml:trace>
  <inkml:trace contextRef="#ctx0" brushRef="#br0" timeOffset="19743">22137 9225 24575,'0'-25'0,"0"-1"0,-6-7 0,-4-4 0,1 1 0,-2-3 0,-4 0-971,-6-3 1,-4 0 0,1-1 970,6 6 0,0-1 0,0 0 0,-3 2 0,-2 3 0,-2 1 0,-2 2 0,0-1 0,0 0 0,-2-1 0,1 2 0,-1 2 0,-8-5 0,0 3 0,-1 3-123,-4 1 1,-2 2-1,1 3 123,2 2 0,1 1 0,-1 4 0,0 6 0,0 2 0,-2 0 0,5-1 0,-1-2 0,-1 0 0,0 3-315,-3 3 0,-1 3 1,0 0-1,-2-1 315,6-2 0,0-1 0,-1 0 0,-1 1 0,2 1 0,-10 4 0,0 1 0,1 2 0,0 1 0,9-1 0,0 1 0,0 1 0,0 1 0,0 1 0,-2 3 0,-1 1 0,0 2 0,2 0 0,2 1 0,-1 2 0,2 1 0,1 0 0,-1-1-178,-1 1 0,0-1 0,0-1 0,3 0 178,0 0 0,3-1 0,0 2 0,0 3 0,1 2 0,-1 0 0,-2 0 0,-1 2 0,0 1 0,3-1 0,0 2 0,0 0 0,2 0 0,-1 4 0,2 0 0,-2-3 0,-7-4 0,-3-2 0,5 3 606,7 13 1,2-2-607,-7-15 0,3-1 458,14 11 0,1-3-458,-18-8 2206,15 11-2206,4-27 915,1 12-915,11-16 0,-12 0 0,16-32 0,0 24 0,6-20 0,4-6 0,-1 10 0,1 1 0,0-5 0,0-1 0,-2-8 0,0-1 0,-1 3 0,1 0 0,2-9 0,0-2 0,-4 11 0,0-1 0,1 1 0,4-1 0,1 1 0,-3 0 0,-8-11 0,2 2 0,12-1 0,1 4 0,-14 12 0,0 3 0,14-10 0,-16 21 0,0 62 0,0-20 0,-4 6 0,-1 9 0,-2-3 0,-3 0 0,0 0-265,3 5 1,1 3 0,0-1 264,0-8 0,0-2 0,2 0 0,3 5 0,1 0 0,1-1 0,-1 10 0,0-2 0,0-11 0,0-2 0,0-4 0,0-3 0,0 7 0,0-15 0,16-4 0,-12-16 793,43 0-793,-8-16 0,3 14 0,2 0 0,-14-5 0,-1-2 0,12 1 0,0 1 0,-13 5 0,-1 0 0,8-6 0,1 0 0,4 7 0,-2 2 0,3-1 0,-2 0 0</inkml:trace>
  <inkml:trace contextRef="#ctx0" brushRef="#br0" timeOffset="51758">19632 5627 24575,'-19'42'0,"-1"-1"0,1 1 0,4-6 0,2 0 0,-1 1 0,-1 1 0,0-2 0,-2 2 0,1 0 0,0 0 0,1 0-820,0 10 1,2 1 0,0 0 0,0-3 760,-1-4 0,1-2 0,0-1 0,2 1 59,1 0 0,1 0 0,1 0 0,-1-3 222,-3 1 0,0-2 0,1 0-222,4 2 0,2 0 0,-3-5 336,-7-3 1,-1-3-337,7 12 0,-2-3 0,-5-16 0,-3-1 0,2 6 0,-1 1 902,-7 0 1,-1-1-903,-1 2 0,-1 1 0,-7 7 0,0 0 0,6-7 0,3-1 184,7-1 1,2-1-185,-14 10 0,27-15 0,-12-20 0,32-35 0,-14 2 0,0-5 0,13-6 0,1-2 0,-5 1 0,-2 0 0,0 0 0,2 4 0,5 13 0,-1 1 0,-13-3 0,0 1 0,14-8 0,-16 9 0,15 13 0,5 15 0,3-8 0,5 0 0,13 6 0,4 0 0,1-6 0,2 0 0,-13 7 0,0 2 0,1-1 0,4 0 0,0-1 0,-3 2 0,0 6 0,-3 2 0,2 0 0,-3 2 0,6 8 0,-35 20 0,27-33 0,-27 18 0,27-24 0,5 15 0,-10-12 0,3-2 0,6 8 0,0-2 0,-7-6 0,-1-2 0,0 1 0,-3 0 0,-4 0 0,11-16 0,-12-11 0,-1 9 0,0-1 0,-1-11 0,1 1 0,0 10 0,-1-1 0,-6-13 0,-2-1 0,7 7 0,-1-1 0,-4-14 0,-2-2 0,0 7 0,1 0 0,1 4 0,1-2 0,-3 1 0,-6-11 0,-2-1-277,4 7 1,1-2 0,-2 0 276,-3 4 0,-1 1 0,-1-1 0,2-6 0,0-1 0,-3 2-25,-5-5 0,-1 2 25,7-3 0,-2 2 0,-12 9 0,-2 3 0,7 6 0,1 1 0,0 0 0,-2 3 0,-20 5 827,11-13-827,-15 28 26,10-11 0,-1-1-26,-13 12 0,6-4 0,-1 0 0,-5 8 0,7 0 0,-3 0 0,0 0 0,0 0 0,6 0 0,-1 0 0,-15 7 0,0 2 0,16 1 0,1 0 0,-11-2 0,0 3 0,4 13 0,-1-1 0,-7-12 0,0 2 0,5 19 0,1 2 0,-6-15 0,0 2-194,13 6 1,2 6 0,0-3 193,-10 0 0,1 1 0,13-6 0,1 2 0,0-1 0,-12 9 0,3-3 0,12-13 0,1 1 0,-7 13 0,1 0 0,6-13 0,3 0 0,5 6 0,2-1 0,-6-6 0,15 13 580,0-29-580,0 29 0,0-28 0,0 11 0</inkml:trace>
  <inkml:trace contextRef="#ctx0" brushRef="#br0" timeOffset="53500">20620 6738 24575,'0'-35'0,"0"0"0,6 2 0,3-1 0,0-1 0,-2-6 0,0-1 0,0-1-993,3-4 1,-1-1 0,0-2 992,-4 8 0,-1-2 0,0 0 0,-2 2 0,-1 3 0,-2 0 0,1 1 0,0 1 0,4-11 0,2 0 0,0 1 136,0-3 0,0 0 0,2 5-136,0 3 0,3 5 305,6 1 0,-2 6-305,-11 14 0,11 16 0,-15 0 1513,32 31-1513,-21 9 0,1 7 0,8-9 0,5 3 0,-3 1-391,-8 4 0,-2 2 0,1 1 391,2-5 0,3 1 0,0 0 0,-2-2 0,-2 2 0,-2-2 0,1 2 0,-1-3 0,1 2 0,1 1 0,-2-4-189,0 3 1,-1-3 0,1 0 188,0-5 0,0 0 0,-1-2 0,-1 3 0,0-4 0,6 2 0,-16-3 0,0-28 0,0 11 0</inkml:trace>
  <inkml:trace contextRef="#ctx0" brushRef="#br0" timeOffset="54490">20708 6491 24575,'44'-18'0,"-1"1"0,2-1 0,0 1 0,-8-1 0,0 0 0,6 0 0,-3 1 0,-1-3 0,-13 11 0,-1 3 0,-6 6 0,-3 0 0,-16 0 0</inkml:trace>
  <inkml:trace contextRef="#ctx0" brushRef="#br0" timeOffset="56568">22137 5627 24575,'-25'0'0,"-1"0"0,3 0 0,-9 0 0,1 0 0,7 0 0,-8 0 0,-2 0 0,-5 0 0,13 6 0,1 3 0,-1 0 0,1 2 0,-7 12 0,1 5 0,3 3 0,-1 1 0,4-9 0,-2 0 0,5 3 0,6 4 0,5 3 0,-2-2 0,-4 0 0,-1-2 0,3 2 0,3 13 0,4 2 0,-1-3 0,2 0 0,6-7 0,2-2 0,-1-6 0,0-1 0,-1 0 0,2-3 0,15 12 0,4-1 0,3-16 0,4-3 0,13 4 0,-16-4 0,3-1 0,9-5 0,2 0 0,-8 7 0,1 1 0,-1-5 0,3-1 0,-2-2 0,5 0 0,-2 0 0,3 5 0,-3 1 0,5 4 0,-14-11 0,-3 1 0,-2 6 0,-1-16 0,13 0 0,-13 0 0,1-16 0,11 12 0,-27-27 0,28 12 0,-30-6 0,0-1 0,13 7 0,1-2 0,-13-19 0,-2-2 0,15-1 0,-20-5 0,-8-2 0,-4 20 0,-3 1 0,2 1 0,-1-3 0,-2 4 0,-15-2 0,-1 3 0,8-1 0,1 3 0,1 13 0,1 2 0,-10-6 0,15 15 0,5 0 0,-1 0 0,12 15 0,-27 5 0,27 15 0,-12-15 0,16-4 0,0-1 0,0 5 0,0 15 0,0-10 0,0 1 0,0 1 0,0 1 0,0 0 0,0-1 0,0-1 0,0-1 0,0 10 0,0-15 0,0 11 0,0-27 0,0 12 0,0-16 0</inkml:trace>
  <inkml:trace contextRef="#ctx0" brushRef="#br0" timeOffset="77118">20126 14499 24575,'-25'0'0,"-1"0"0,0 0 0,-3 0 0,-13 0 0,-2 0 0,14 0 0,1 0 0,-5 0 0,2 0 0,-3 0 0,15 0 0,-11 0 0,27 0 0,-12 16 0,0-12 0,12 27 0,-11-11 0,7 3 0,0 5 0,-1-1 0,-2 1 0,-10 7 0,-1 0 0,11-7 0,1-1 0,-4-1 0,4-1 0,10 10 0,0 1 0,0-1 0,-1-10 0,2 1 0,23 13 0,-15-5 0,3-1 0,9-13 0,1-1 0,-4 7 0,0-1 0,17-6 0,0 13 0,1-13 0,-11-10 0,0 2 0,-5 9 0,0-1 0,12-15 0,2-2 0,-6 10 0,-1-1 0,8-9 0,1-4 0,-1 2 0,0 0 0,1 0 0,-1 0 0,1 0 0,-2 0 0,-5 0 0,-3 0 0,10 0 0,-21-23 0,-15 17 0,0-33 0,0 35 0,16-27 0,-12 27 0,10-17 0,3-5 0,3-14 0,-3 6 0,1-2 0,-1 1 0,1-1 0,-1 8 0,2-1 0,-4 0 0,-2-8 0,-2 0 0,6 1 0,-3 1 0,-12 1 0,-4 1 0,2-6 0,0 14 0,0-1 0,0-9 0,0 15 0,0 5 0,-15 15 0,-5-16 0,-15-4 0,-1 1 0,11 9 0,-1 4 0,-13 6 0,14-7 0,-1-2 0,-9 6 0,0-13 0,10 15 0,-1 2 0,-1-1 0,-1 0 0,-14 0 0,-2 0 0,6 0 0,1 0 0,1 0 0,2 0 0,6 0 0,5 0 0,3 0 0,4 0 0,16 16 0,0-13 0,0 13 0</inkml:trace>
  <inkml:trace contextRef="#ctx0" brushRef="#br0" timeOffset="78791">19950 15787 24575,'35'0'0,"-9"6"0,-1 3 0,14 11 0,-12 5 0,-3 1 0,-4-2 0,11 7 0,-27-31 0,12 0 0,-16 0 0,0 0 0,16 16 0,3 3 0,6 6 0,1 1 0,-6-6 0,-1-1 0,7 7 0,-1-1 0,11 11 0,-17-17 0,-3-3 0,-16-16 0</inkml:trace>
  <inkml:trace contextRef="#ctx0" brushRef="#br0" timeOffset="79967">20162 16281 24575,'0'-36'0,"0"1"0,7 10 0,1-1 0,-6-1 0,0-1 0,5 0 0,2 1 0,7-8 0,-13 4 0,13 27 0,-16-12 0,0 16 0,0 0 0,16-31 0,3-8 0,5 5 0,3-3 0,-9 9 0,0-1 0,1 0 0,5-1 0,1-1 0,-3 2 0,-2-9 0,-1 1 0,7 1 0,-5 6 0,-17 10 0,27 4 0,-27 16 0,12 0 0,-16 0 0</inkml:trace>
  <inkml:trace contextRef="#ctx0" brushRef="#br0" timeOffset="80958">20550 16387 24575,'0'-36'0,"0"1"0,15 0 0,-11-1 0,12 32 0,-16-7 0,0 58 0,-16-24 0,14 1 0,0 3 0,-6 10 0,1 1 0,5-1 0,4 2 0,1-2 0,3 1 0,0 1-184,0-3 0,0-1 0,2 0 184,5 1 0,2 0 0,0-2 0,4 4 0,-1-2 0,-5 0 0,2-5 0,16-12 0,-27-3 0,12-16 0,-16 0 0,0 0 0</inkml:trace>
  <inkml:trace contextRef="#ctx0" brushRef="#br0" timeOffset="84051">20479 14993 24575,'39'-8'0,"0"0"0,-1 1 0,1-1 0,5-1 0,1 0 0,0-1 0,-3-1 0,3-6 0,-3-1 0,1-2-455,-8 0 1,1-2 0,0 0-1,-2 3 455,3 5 0,-2 1 0,-1-3 0,-3-10 0,-3-4 0,-1 4 293,2 7 1,-3-1-294,-7-12 0,-3-3 0,1 2 0,-3-5 0,-5-1 0,-4-6 0,1 0-308,1 2 0,-1 0 0,1-2 308,-3 4 0,1-1 0,-1 0 0,-2 2 0,-1-4 0,-1 2 0,-1 3 0,1-8 0,0 4 0,2 7 0,-4 5 871,-13-4-871,-5 15 0,-3 11 0,-5 2 0,-6-1 0,-3 1 0,4 5 0,-3 1 0,0 0-74,-5-4 1,0-1 0,-3 1 73,3 4 0,-1 1 0,-3 1 0,1-1-456,4 0 1,-1-1-1,0 1 1,0 0 0,0 1 455,0 1 0,1 0 0,0 1 0,-1 1 0,1 1 0,-1 0 0,0 2 0,0 0 0,2 1 0,1 0-249,-11 4 1,2 1 0,2 1 248,2 3 0,2 0 0,3 0 0,0 2 0,2-2 0,1-8 0,3 1 1265,-3 21-1265,17-6 0,1 1 0,-1 2 0,1 3 0,0 1 0,-1 2 0,2 2 471,3 2 1,1 0-1,-3 0-471,-9-1 0,-4-1 0,6 3 0,11 4 0,6 2 0,-5-4 435,-18-3 0,2-2-435,22 7 0,4-3 0,-16-1 0,15-13 0,2-1 0,-1-6 0,0-3 977,0-16-977,0-16 0,0 13 0,0-29 0,0 13 0,0-17 0,1 4 0,-2-2 0,-6-3 0,-2-1 0,0-6 0,-1-2 0,0 13 0,-2 0 0,-2 5 0,-4 7 0,1 1 0,8-10 0,-1 5 0,-22 21 0,28-12 0,-11 16 0,15 0 0,-16 0 0,-4-15 0,1 11 0,-13-12 0,13 16 0,-1 0 0,-11 0 0,27 0 0,-12 0 0,32 16 0,3 3 0,-2 8 0,2 5 0,1-4 0,3 2 0,0 0-475,1 4 1,0 0-1,3 0 475,-1-3 0,3 0 0,0 0 0,1-2 0,6 3 0,0-3 0,-1 0 0,-6-5 0,-2 0 0,0-2 0,9 6 0,-6-5 0,-10-3 0,-4-4 0,-16-16 0,15-16 1424,-11 12-1424,12-12 0,-16 1 0,0-5 0,0 1 0,0-13 0,0 13 0,15-1 0,-11-27 0,18 35 0,3 0 0,-5-19 0,0-4 0,14 7 0,2 1 0,-8 0 0,-1-1 0,-1 1 0,-1 3 0,10 4 0,-15 5 0,-4 15 0,-1 0 0,-11 0 0,12 0 0,-16 0 0,0 0 0,0 15 0,0-11 0,0 1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3T16:45:0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6 13917 8191,'0'-20'0,"0"5"3276,16-1-1489,3 12 1031,1-11-2818,-4 15 1719,-1 0-1719,21 0 0,3 0 0,-14 0 0,1 0 0,9 0 0,-9-2 0,-1 4 0,-5 13 0,-1 1 0,7-14 0,-1 4 0,-6 20 0,-4 11 0,2-6 0,3-16 0,-1 1 1092,-6 12 0,-2 8 0,1-2-67,3-3 0,2 0 1,-2 1-1508,-6 8 0,-2 3 0,0 2 482,2-5 0,0 2 0,1 1 0,-3 0 0,-1 2 0,-1 0 0,-2-1 0,-1-1-850,-1 1 1,-2-1 0,1-1 849,1-2 0,0-1 0,-3 0 0,-6 0 0,-3 0 0,-1 0-319,0-1 1,-1-1-1,-2 2 319,0-3 0,-1 3 0,-2-1 0,-3-2 0,-2-4 0,-3-1 0,-1-1 0,1 0 0,-5 9 0,0 0 0,-1-3 0,-3-4 0,-1-2 0,1-2 0,5-3 0,1-1 0,2-2 163,0-3 0,-1-3-163,-13 2 0,0-5 0,-2-9 401,9 4 0,1 0-401,-2-8 2575,15 0-2575,-27 0 0,0-16 595,19 8 0,-1-3-595,-11-12 0,6-5 0,21 1 0,2-1 0,-13 1 0,1-1 0,11-13 0,5 0 244,-4 11 1,2 1-245,-1-19 0,4 2 0,6 4 0,0 3 0,0 24 0,32 11 0,1-4 0,4 0 0,5 7 0,2 2-255,-10-1 1,1-1-1,0 2 255,6 2 0,2 2 0,-1 3-1093,1 4 1,-1 3 0,2 1 845,-8-3 0,1 1 1,0 0-1,-2 2 247,7 3 0,-1 2 0,-2 1 0,-4 4 0,-1 3 0,-2-1 0,-1-3 0,0-1 0,-2 1 0,-4 0 0,0 1 0,-1-2 0,12 4 0,-5-5 0,-12-8 0,-3-15 0,0 0 599,-12 0-599,43 0 0,-24-14 0,1-3 0,11 7 0,2-4 0,-5-9 0,-1-7 0,0 1 0,-1 5 0,0 0 0,0-2 0,-3-2 0,1-2 0,-1 0 0,-3 4 655,7-6 0,-3 3 1,19-26-1,-47 55 0</inkml:trace>
  <inkml:trace contextRef="#ctx0" brushRef="#br0" timeOffset="1712">4128 13317 24575,'0'-19'0,"-16"3"0,12 16 0,-27 31 0,14-6 0,-1 5 0,2 2-662,1 3 1,2 3-1,-2 2 662,-5 1 0,-2 3 0,0 1 0,3-2 0,8-7 0,1 1 0,2-2 0,-2 2 0,-2 2 0,-2 2 0,0-2 0,3-1 0,3 0 0,2-2 0,1-1 0,-4 9 0,2-1 0,6-7 0,1 1 0,1-5 0,-1 17 0,0-3 0,0-1 478,0-10-478,0 0 0,0 0 0,0 1 0,0-17 0,0-3 376,0-16 1,0 0 0,0 0 0</inkml:trace>
  <inkml:trace contextRef="#ctx0" brushRef="#br0" timeOffset="3251">4516 13705 24575,'-20'0'0,"-27"16"0,24 4 0,-10 11 0,-1 4 0,14-14 0,1 1 0,-8 20 0,3-1 0,4-2 0,11-14 0,3 1 0,6 9 0,0-15 0,0 11 0,0-27 0,0 12 0,0-16 0,0 15 0,15-11 0,5 28 0,15-28 0,1 11 0,-1-15 0,-10 0 0,1 0 0,13 0 0,-5 0 0,-1 0 0,-10 0 0,24-15 0,-27 11 0,-1-28 0,4 23 0,1-1 0,-8-15 0,0-1 0,10 6 0,1 1 0,-5-6 0,-1-1 0,-3 0 0,-1 1 0,1 5 0,-1 0 0,-6-6 0,-2 2 0,7 4 0,-16 4 0,0 1 0,0 11 0,0-12 0,0 0 0,0 12 0,0-27 0,-32 27 0,14-11 0,-3-1 0,-10 5 0,-1 2 0,5-1 0,1 1 0,-17-7 0,24 16 0,-13 0 0,28 0 0,-27 0 0,27 0 0,-12 0 0,16 0 0,0 0 0</inkml:trace>
  <inkml:trace contextRef="#ctx0" brushRef="#br0" timeOffset="4845">5856 13564 24575,'-30'0'0,"0"0"0,-1-1 0,-1 2 0,-4 7 0,1 0 0,7-8 0,2 4 0,-1 19 0,3 1 0,-12-16 0,17 23 0,3-31 0,0 16 0,12-12 0,-27 27 0,27-11 0,-27 15 0,27 0 0,-12 1 0,1-17 0,11 12 0,-12-27 0,16 12 0,0 0 0,0-12 0,16 27 0,-12-27 0,11 27 0,1-11 0,3 0 0,5-3 0,3-3 0,13-10 0,-6 12 0,-2-1 0,-8-11 0,23 12 0,-43-16 0,27 0 0,-27 0 0,12 0 0,-1-16 0,5-19 0,0-4 0,11 3 0,-4 5 0,-5 11 0,-1 3 0,-3-1 0,-14-2 0,12 5 0,-16-1 0,0-19 0,0-4 0,-6 13 0,-4 1 0,-17-11 0,5 1 0,-17 16 0,35 3 0,-12 16 0</inkml:trace>
  <inkml:trace contextRef="#ctx0" brushRef="#br0" timeOffset="6328">6597 13600 24575,'-19'0'0,"3"0"0,0 0 0,12 0 0,-11 0 0,15 0 0,0 0 0,-16 0 0,12 0 0,-27 0 0,11 15 0,1 5 0,-13 15 0,13 0 0,-1-15 0,-11 11 0,11 5 0,3-10 0,-1 3 0,-1-2 0,3 0 0,6-1 0,0-1 0,-7 1 0,3-1 0,10 15 0,-5-14 0,2-2 0,7-4 0,0 11 0,0-27 0,16 28 0,3-13 0,17 1 0,-1-4 0,0-1 0,0-11 0,1 12 0,-1-16 0,-9 0 0,-1 0 0,-2 0 0,24 0 0,-43 0 0,28-16 0,-13-3 0,-2-6 0,2-1 0,-2 6 0,1 0 0,0-4 0,-1-3 0,1 3 0,-1-2 0,1-9 0,0-1 0,0 7 0,-1-1 0,-7-13 0,0 4 0,5 15 0,-15-23 0,0 28 0,-15-1 0,-5-11 0,-15 27 0,10-11 0,-1-2 0,-9 7 0,-1 1 0,6-1 0,1 0 0,2 1 0,3 3 0,9 6 0</inkml:trace>
  <inkml:trace contextRef="#ctx0" brushRef="#br0" timeOffset="7962">8150 14429 24575,'35'-20'0,"-3"-5"0,2 3 0,-5 18 0,1 0-844,-1-12 1,0-7 0,-1 7 843,0 13 0,-1 0-64,8-15 1,-3-3 63,7 2 630,-4-1-630,-3 4 0,-28 16 0,11 0 1258,1 0-1258,-12 0 769,27 0-769,-27 0 0,43 0 0,-7 0 0,-14 7 0,2 2 0,18-1 0,-1 4 0,-22 8 0,-1 3-534,16-5 0,-2 1 534,-17 3 0,-3-1 0,20-1 0,-1 11 0,-15-27 0,-5 27 0,-15-27 0,16 12 0,-12-16 1068,11 0-1068,-15 0 0,0-16 0,16 12 0,8-23 0,3-8 0,2 10 0,1-1-244,-7-2 0,0-2 0,1-1 244,4 0 0,0 0 0,-1-1 0,-7 2 0,-1 0 0,1 0 0,3 0 0,1-1 0,-1 2 0,5-7 0,-5 1 0,-13 9 0,0 2 0,21-12 0,-27 17 0,12 3 0,-16 0 0,0 12 0,0-11 0</inkml:trace>
  <inkml:trace contextRef="#ctx0" brushRef="#br0" timeOffset="9862">8185 15275 24575,'35'0'0,"-10"0"0,1 0 0,13 0 0,-12 0 0,-3 0 0,-4 0 0,11 0 0,-27 0 0,27 0 0,-27 0 0,28 16 0,3 11 0,-9-8 0,3 0 0,7-6 0,-2 1 0,-14 3 0,0-3 0,27-10 0,-43 12 0,11-16 0,-15 0 0,16 0 0,-12 0 0,27 0 0,-27 0 0,43 0 0,-23 0 0,11 3 0,4-6 0,-10-21 0,-1-7 0,3 7 0,2-1 0,-3-2 0,-9-1 0,-2-2 0,0 1-350,4 1 0,1-1 1,-5 4 349,1-10 0,11 0 0,-11-1 0,15 17 0,-1-6 0,-1 3 0,-6 14 0,12-6 0,1-3 0,-21 1 0,1 0 0,14 5 0,3-1 0,-2-12 0,0-3 0,-6 10 0,0 2 0,-1-4-479,-2-8 0,-2-4 0,1 2 479,11-2 0,-2 0 0,-7-12 0,-3 3 0,12 5 0,-17 16 0,-3 3 0,-16 16 0</inkml:trace>
  <inkml:trace contextRef="#ctx0" brushRef="#br0" timeOffset="13187">11307 14235 24575,'0'-45'0,"0"-1"0,0 12 0,0 0 0,0 1 0,0-5 0,0 1 0,0-8 0,0 4 0,0 2 0,0-8 0,0 27 0,0-15 0,0-1 0,0 17 0,0-13 0,0 29 0,0-13 0,0 16 0,16-31 0,3 7 0,-2-8 0,1-3 0,0 15 0,0 1 0,0-6 0,-1-1 0,1-1 0,-1 3 0,3 1 0,-4-24 0,-1 27 0,-11 0 0,12 5 0,-16-9 0,0 42 0,-16-4 0,14 14 0,0 6-241,-13 0 1,-1 3 240,8-1 0,2 5 0,0 0-291,0 0 1,-1 1-1,1 4 291,-1-5 0,0 5 0,0 2 0,1-2 0,1-4 0,3 7 0,2-4 0,-2 2 0,-1-1 0,-2 3 0,1-3 0,1-6-675,3-5 0,0-4 675,-8 12 0,0-1 0,6-11 0,0 0 0,-5 11 0,-2 3 0,4-10 0,-1 1 0,2-2 0,2 6 0,0-1-237,-6 4 1,0-4 236,8-4 788,0 1-788,0-17 1374,0 13-1374,0-13 0,0 17 0,0-17 1014,0 12-1014,0-27 0,0 12 0,0 0 0,0-12 0,0 27 0,0-27 0,0 27 0,0-27 0,0 28 0,0-44 0,0 24 0,0-28 0,0 16 0</inkml:trace>
  <inkml:trace contextRef="#ctx0" brushRef="#br0" timeOffset="14800">12771 13776 24575,'-28'-8'0,"1"0"0,-8 4 0,-12-11 0,23-1 0,-11 12 0,11-12 0,1 1 0,-1 11 0,-1-12 0,-1 0 0,7 13 0,-13-13 0,13 16 0,-1 0 0,5 0 0,-1 0 0,-4 0 0,1 0 0,-28 16 0,16-1 0,-1 5 0,-6 5 0,-1 5-849,8-3 0,-2 3 1,3-1 848,2 0 0,2 1 0,3 2 0,0 3 0,2-4 0,1-10 0,1 1 0,1 12 0,1 7 0,1-2 0,-3-5 0,2 2 0,10 3 0,2 3 0,-2-3-432,-10-5 0,3-2 432,11 2 0,2-1 0,-7-8 0,0 1 0,7 9 0,2 0 0,-1-5 0,0-1 0,-2 6 0,4-3 0,14 3 2423,-12 0-2423,27 1 0,-12-1 0,12-17 0,5-1 0,-7 2 0,1-2 0,13-8 0,0 1-67,-15 7 1,-1-3 66,6-11 0,1-2 0,-3 7 0,0 0 0,-2-7 0,-1-2 0,2 1 0,-1 0 0,6 0 0,1 0 0,-1 0 0,-16 0 0,13-16 1120,-13 12-1120,1-27 0,9 1 0,5-7 0,-12 7 0,0-4 0,0-4 0,2-1-547,-4 5 1,2-3 0,0-2 0,0 0 0,0 1 0,-1 2-62,2 0 0,0 2 0,-1 0 0,0-1 0,-2-1 608,-1-4 0,-1-3 0,-2 0 0,0 2 0,-3 5-461,1 2 0,-2 4 0,-2 0 461,0-16 0,-1 1 0,1 11 0,-4 2 0,-11 5 0,-6 3 0,-4 4 0,-5 1 0,-12-8 0,-7 3 0,7 10 0,-4 2 0,-2 2 0,-3 2 0,-2 3 0,2-1 0,-7-3 0,2 2 0,1 6 0,8 2 0,17-1 0,4 0 0</inkml:trace>
  <inkml:trace contextRef="#ctx0" brushRef="#br0" timeOffset="18503">13124 12982 8191,'15'20'0,"-11"-4"3276,28-16-1489,-5 0 1031,-5 0-2818,1 0 1719,-7 0-1719,-12 0 3276,27 15 0,-11-11-3160,-3 18 0,1 3-116,17-1 0,-15 11 0,11-4 0,-27-27 0,12 15 0,-1 1 0,-11-14 0,12 33 0,-16-35 0,0 28 0,-16-28 0,-3 27 0,-16-27 0,10 11 0,-1 1 0,-1-6 0,-1 0 0,-11 8 0,-1-1 0,11-7 0,1 0 0,5 7 0,3-3 0,5-10 0,15 12 0</inkml:trace>
  <inkml:trace contextRef="#ctx0" brushRef="#br0" timeOffset="20596">13529 13705 24575,'0'20'0,"0"11"0,0-27 0,0 28 0,0-13 0,0 1 0,0 11 0,0-11 0,-15-1 0,11 28 0,-28-39 0,28 39 0,-18-29 0,-3 0 0,2 21 0,-3-12 0,1-3 0,5-5 0,-11 13 0,27-28 0,-12 11 0,16-15 0,0 0 0,-15 0 0,11-15 0,-35 11 0,33-28 0,-33 28 0,35-11 0,-28-1 0,13-4 0,-17 1 0,17-12 0,3 27 0,16-12 0,0 16 0,0 0 0,16-16 0,-12 12 0,11-11 0,-15 15 0,16-16 0,-12 12 0,12-12 0,-16 1 0,0 11 0,15-12 0,-11 16 0,12 0 0,-16-16 0,0 12 0,0-11 0</inkml:trace>
  <inkml:trace contextRef="#ctx0" brushRef="#br0" timeOffset="21643">13353 13600 24575,'0'19'0,"16"13"0,-12-29 0,11 13 0,-15-16 0,0 0 0</inkml:trace>
  <inkml:trace contextRef="#ctx0" brushRef="#br0" timeOffset="23584">14270 13282 24575,'-19'0'0,"-28"0"0,23 0 0,-1 0 0,-1 0 0,-9 0 0,0 0 0,-1 0 0,1 0 0,10-1 0,-1 2 0,-13 15 0,6-1 0,-1 5 0,6 6 0,1 3 0,-8 5 0,0 2-140,11-7 1,0 0 0,1 0 139,-5 8 0,1 0 0,9-8 0,1 0 0,1-1 0,-3 8 0,3-1 0,5-7 0,2-1 0,0-2 0,3 1 0,5 0 0,2-1 0,-1 14 0,0-12 0,0-3 0,0-4 0,0 27 0,0-24 0,0 12 418,0-3-418,0-13 0,15 1 0,5 11 0,4-27 0,3-4 0,0 8 0,1 0 0,7-7 0,0-2 0,1 2 0,-1-2 0,1-7 0,-1 0 0,-6 8 0,-4-4 0,11-27 0,-5 27 0,-27-27 0,27 11 0,-13-4 0,0-3 0,0 8 0,3-1-700,12-13 0,0-1 700,-12 15 0,-2-1 0,7-20 0,-1-2 0,-7 13 0,-1-1 0,5-13 0,-1 0 0,-3 7 0,1 1 0,4-1 0,-3 2 0,-9 5 0,-2 3 0,7-10 0,-16 21 0,0 15 0</inkml:trace>
  <inkml:trace contextRef="#ctx0" brushRef="#br0" timeOffset="25517">15064 13317 24575,'-35'0'0,"15"0"0,-11 0 0,11 0 0,-4 0 0,-3 0 0,-12 0 0,12-1 0,3 2 0,4 15 0,-11-12 0,11 27 0,-15 5 0,17-17 0,1 1 0,-1 5 0,1 1 0,-19 9 0,17 0 0,-13 1 0,28-1 0,-11 0 0,-1 0 0,14-9 0,0-1 0,-13 15 0,13-15 0,4 1 0,-2 9 0,0 0 0,0 0 0,0 1 0,15-17 0,5 13 0,15-28 0,0 27 0,-15-27 0,11 11 0,-11-15 0,4 0 0,3 0 0,0 0 0,1 0 0,-1 0 0,1 0 0,6 0 0,-2 0 0,7 0 0,-13-6 0,-1-3 0,11-11 0,-1 1 0,-15-13 0,11 28 0,-20-17 0,-2-5 0,10 3 0,-3-17 0,-1-3 0,5 0-584,-10 2 0,0 0 584,5 2 0,-14 13 0,-2 1 0,1-10 0,0-1 0,-31 1 0,23 15 0,-13 3 0,-5 3 0,-9 10 0,15-12 0,1 1 0,-17 11 0,21-12 0</inkml:trace>
  <inkml:trace contextRef="#ctx0" brushRef="#br0" timeOffset="35045">13124 13529 24575,'19'35'0,"13"-15"0,-28-4 0,11-1 0,-15-11 0,0 12 0,0-16 0,24 16 0,-18-13 0,14 11 0,-1 4 0,-15 1 0,11 1 0,1-4 0,-12-16 0,12 0 0</inkml:trace>
  <inkml:trace contextRef="#ctx0" brushRef="#br0" timeOffset="36945">17004 13776 24575,'8'35'0,"0"1"0,-2-4 0,-1 2 0,4 1 0,5 5 0,3 2 0,2 2-656,-3-7 1,1 3-1,1 1 1,0 0 0,0 0 205,0-1 0,0 0 0,0 1 0,1-1 0,2 1 450,-1-5 0,2 2 0,0-1 0,1 0 0,-1-1 0,-2-1 58,4 8 0,-2-2 1,1-2-1,0-1-58,1-5 0,2-2 0,-2-1 0,-4-3 430,1 11 1,-2-5-431,12 2 0,-31-19 0,16-16 2733,-13-16-2733,13-3 0,-15-10 0,-2-9-656,5 5 1,2-7-1,1-3 1,1 0 0,-2 2 235,0-1 1,-1 1 0,1 0 0,1-3 419,2 0 0,1-2 0,2-3 0,0 1 0,0 0 0,0 4 0,-2 3 0,1 3 0,-1 1 0,1-1 0,2-2 0,-1 0 0,2-1 0,1-2 0,0 1 0,0-1 0,0 1 0,0 2 0,0 0 0,0 0 0,1 0 0,-1 0 0,-1 1 0,1-5 0,0-1 0,-1 2 0,0 0 0,2 3 0,5-4 0,1 3 0,-1 1 0,-2 4-395,1-11 1,-1 6 394,-1 8 0,-1 3 0,1 3 0,-4 3 0,-11 4 0,29-11 0,-28 12 3276,27-17-652,-11 17-1081,-1 3-1543,-3 16 0,-16 0 0,0 0 0</inkml:trace>
  <inkml:trace contextRef="#ctx0" brushRef="#br0" timeOffset="38112">20197 13741 24575,'0'-41'0,"0"-1"0,-1 7 0,1-2 0,1 0 0,3 0 0,2-1 0,0-1-328,-2 0 0,1-2 0,0 0 1,0 5 327,5-5 0,0 2 213,-1-9 1,-3 2-214,-5 18 0,-2 5 217,1 3-217,0 5 0,-15 15 0,11 0 0,-11 17 0,-2 13 0,5 2 0,0 7 0,1 3-358,1-1 0,0 3 0,1 3 0,-1 3 358,2-7 0,0 4 0,0 3 0,1 0 0,-1 0 0,2-1 0,0-4-602,1 1 0,0-2 0,2-2 0,0 2 1,-1 3 601,2-2 0,-1 4 0,0 1 0,1 1 0,0-1 0,0-2 0,1-4 0,0 0 0,1-4 0,0-1 0,1-1 0,-1 3 0,0 6 0,0 1 0,0 0 0,0 0 0,0 0-338,0-2 1,0 1 0,0-1 0,0-1 0,0-1 337,-1 2 0,1-1 0,0 0 0,1-1 0,2-1 0,1 0 0,1-2 0,-2-4 0,-1 12 0,0-5 0,7-5 0,-2-4 0,-7 0 0,0-15 0,0-4 0,0-16 0</inkml:trace>
  <inkml:trace contextRef="#ctx0" brushRef="#br0" timeOffset="39479">21449 13776 24575,'-35'-35'0,"0"-1"0,3 17 0,-3 3 0,7 6 0,-3 1 0,-2-3 0,-3 1 0,3 2 0,4 7 0,0 0 0,-13-6 0,1 1 0,14 4 0,-1 6 0,-9 17 0,-5 11 0,4-4 0,4-10 0,1 1-239,6 6 1,-1 5 0,1 2 0,3-1 238,4-1 0,4 0 0,-1-1-967,-7 11 1,1 1 966,10-7 0,2 2 0,0-2 0,-5 3 0,1-1 0,4 10 0,2 4 0,2-9 0,1 2 0,-1 0 0,2-7 0,-1 0 0,2 0 0,3 4 0,1 1 0,1-1 0,-2 1 0,0 0 0,3-2 0,5 2 0,1 2 0,-3-7 0,-2 3 0,1 2 0,4-4 0,5 2 0,4-3 0,4 2 0,3 0 0,5 2 0,1-1 0,-3-3 0,-4-6 0,-2-4 0,3 1-376,11 7 1,2-1-1,-3-11 376,-7-17 0,-3-4 0,15 16 0,-6-15 0,1-2 0,-7 1 0,1 0 49,4 2 0,3-1 0,0-4-49,1-12 0,0-6 0,2 2 0,3 5 0,2 1 0,-2-5-544,-3-10 1,-4-5-1,0 0 544,-4 4 0,-2 0 0,0 0 0,-1 5 0,-1 1 0,-1-4-458,0-9 0,-2-5 0,2 0 458,1 8 0,3-1 0,-1-1 0,-1-4 0,-7 0 0,-1-3 0,-1-1 0,0-1 0,1 1-656,2 0 1,1 1-1,0 0 1,-1 0 0,-1-1 608,-4 1 0,-1-2 1,0 1-1,-3 1 0,0 3 47,2-7 0,-2 3 0,-3-1-24,-1-1 0,-3 0 0,-2 2 24,-1 5 0,-1 2 0,-4 0 0,-4-1 0,-4 1 0,-2-1 0,-2-4 0,-3 0 0,-4 6 0,-5 12 0,-4 5 0,-1 0 0,-3-6 0,-1 0 0,1 5 0,-3 8 0,1 3 0,-1-9 0,2 2 1156,9 13 1,1 0-1157,-5-6 0,-1 1 0,4 6 0,1 2 0,-8-1 0,20 0 0</inkml:trace>
  <inkml:trace contextRef="#ctx0" brushRef="#br0" timeOffset="40918">22278 12912 24575,'0'-20'0,"0"-11"0,0 27 0,0-43 0,0 39 0,7-31 0,2 0 0,-5 27 0,12-26 0,-1-3 0,-11 18 0,4-2 0,0-1 0,-8-9 0,0-1 0,0 10 0,0 1 0,0 2 0,0-8 0,0-1 0,0 9 0,-8-3 0,0 1 0,4 5 0,-11 4 0,15 16 0</inkml:trace>
  <inkml:trace contextRef="#ctx0" brushRef="#br0" timeOffset="44013">22208 12277 24575,'0'19'0,"0"-3"0,0-16 0,0 16 0,0-12 0,0 27 0,0-27 0,0 12 0,0-1 0,0-11 0,0 12 0,0-16 0,0 0 0,0-16 0,0 12 0,0-27 0,-16 43 0,12-24 0,-12 28 0,16-16 0,0 15 0,0-11 0,0 12 0,0-1 0,-15-11 0,11 28 0,-12-28 0,16 11 0,0 1 0,0-12 0,0 12 0,0-16 0,0 0 0,-16 0 0,13 15 0,-13 5 0,16 15 0,-8-10 0,0 1 0,4 13 0,-4-12 0,1-3 0,7-4 0,0-4 0,0-1 0,0-11 0,0 12 0,0 0 0,0 3 0,15 16 0,-11 1 0,28-17 0,-29 13 0,29-28 0,-28 27 0,11-27 0,1 12 0,-12-16 0,12 0 0,-1 0 0,-11 0 0,12 0 0,-16 0 0,0 0 0,16 0 0,-12 0 0,27 15 0,-27-11 0,12 12 0,-1-16 0,-11 0 0,12 0 0,-16 15 0,0-11 0,15 28 0,-11 3 0,12-5 0,0 3 0,-14-5 0,0 1 0,5 0 0,1 0 0,1-2 0,-2-3 0,-3 0 0,12 23 0,-16-43 0,0 11 0,0-15 0,0 0 0,0 16 0,0 4 0,0-1 0,-16 13 0,-4-13 0,1 17 0,3-1 0,0-16 0,12-3 0,-11-16 0,-1 0 0,12 0 0,-27 0 0,27-16 0,-12 13 0,1-13 0,11 16 0,-28 0 0,28-16 0,-27 12 0,27-11 0,-27 15 0,27-16 0,-28 12 0,29-27 0,-13 27 0,0-12 0,12 0 0,-11-3 0,15-1 0,0-11 0,0 27 0,0-27 0,0 27 0,0-12 0,15 0 0,-11-3 0,28-17 0,-29 1 0,13 15 0,0-19 0,3 2 0,-9 6 0,0-1 0,6 4 0,-1 1 0,-4 1 0,-2 2 0,11-12 0,-5 1 0,-15 15 0,0 5 0,0 15 0</inkml:trace>
  <inkml:trace contextRef="#ctx0" brushRef="#br0" timeOffset="46145">22966 12559 24575,'-35'0'0,"15"0"0,-3 13 0,-1 5 0,1 6 0,6 1 0,-2 1 0,-10-8 0,4-1 0,15 18 0,-18-17 0,1 0 0,23 17 0,-12-10 0,1 1 0,11 13 0,-12-4 0,16-3 0,0-13 0,0 17 0,0-17 0,0-3 0,0-1 0,0-11 0,0 28 0,0-13 0,7 10 0,2 1 0,-5-4 0,4 4 0,-1-6 0,-7-20 0,0 12 0,16-16 0,-12 16 0,12-12 0,-1 27 0,-11-27 0,12 12 0,-16-16 0,23 0 0,-1-16 0,21 12 0,-8-12 0,-9 9 0,-1-1 0,14-12 0,-13 11 0,-1-2 0,-5-8 0,-4-1 0,3-1 0,-3 1 0,0-3 0,0-10 0,3-1 0,3 9 0,3 1 0,-1-1-605,-4-5 0,-2-1 0,2 1 605,16-6 0,-5 2 0,-20 8 0,-2 1 0,6-10 0,1-1 0,-14 11 0,0-1 0,14-13 0,-15 14 0,-2-1 0,0-1 0,2 3 1815,-1 1-1815,0-24 0,0 27 0,0 0 0,0 5 0,-16 15 0,-4 0 0,-15 0 0,0 0 0,-1 0 0,1 0 0,10 0 0,-1 0 0,-2 0 0,1 0 0,-12 0 0,-8 0 0,43 0 0,-27 0 0,11 0 0,-13 7 0,0 1 0,5-4 0,-3 5 0,-1-2 0,5-7 0,5 0 0,-1 0 0,23 0 0</inkml:trace>
  <inkml:trace contextRef="#ctx0" brushRef="#br0" timeOffset="67984">11554 13917 24575,'-35'0'0,"15"0"0,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02:55.2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52 13882 24575,'36'0'0,"-1"0"0,-8-1 0,1 2 0,12 6 0,2 1 0,-5-6 0,1 0 0,6 7 0,2-2 0,-10-9 0,1-5 0,-1 0 0,11-2 0,-1-1 0,2 0 0,2 0 0,-16 4 0,0 0 0,-1 3 0,13 2 0,-1 2 0,0-1 0,0 0 0,-1 0 0,-2 0 0,-14 0 0,-1 0 0,-1 0 0,-1 0 0,10 0 0,-15 0 0,11-16 0,-27-4 0,4-4 0,0-3 0,-8-12 0,-7 6 0,-2-1 0,0 6 0,-2 2 0,-5-2 0,-3 1 0,-5-8 0,-3 3 0,1 11 0,-3 3 0,-5-1 0,-2 3 0,1 6 0,-1 4 0,-7 5 0,0 2 0,6-1 0,-1 0 0,-6 0 0,2 0 0,14 0 0,1 0 0,-6-1 0,0 2 0,-14 15 0,13-8 0,-1 3 0,3 13 0,1 3 0,3-8 0,1 1 0,1 12 0,2 3 0,6-8 0,0 1 0,-7 6 0,-1 2 0,7 0 0,-1-1 0,-6 0 0,1 1 0,6-1 0,3 0 0,6-7 0,0-1 0,-7 7 0,3-1 0,10 6 0,-4 1 0,0 2 0,7-8 0,2-1 0,-1 3 0,0 0 0,0 3 0,0-3 0,0 3 0,0-4 0,16-3 0,19-29 0,-9 13 0,3 0 0,6-13 0,1-2 0,-1 7 0,0-1 0,0-6 0,1-2 0,-1 1 0,0 0 0,-3 0 0,-1 0 0,-4 0 0,-1 0 0,4 2 0,-1-4 0,10-13 0,-6 14 0,1-2 0,-7-13 0,0 0 0,1 14 0,-1 1 0,1-6 0,-5-2 0,-3-7 0,11 12 0,-11-11 0,-1-1 0,-3 12 0,-16-12 0,0 16 0</inkml:trace>
  <inkml:trace contextRef="#ctx0" brushRef="#br0" timeOffset="1817">16105 12771 24575,'25'0'0,"1"0"0,13 0 0,-7 0 0,2 0 0,-5 0 0,-3 0 0,14 0 0,-12 0 0,-2 0 0,-4 0 0,21-16 0,-23 12 0,11-12 0,-11 16 0,-1 0 0,13 0 0,-29 0 0,13 0 0,-16 0 0,0 0 0,0 0 0</inkml:trace>
  <inkml:trace contextRef="#ctx0" brushRef="#br0" timeOffset="3482">16969 12347 24575,'0'46'0,"0"0"0,0-1 0,-1-1 0,1-1 0,1 0 0,3-1 0,3 0 0,-2-1 0,-5-5 0,0-2 0,4-2 0,11 6 0,1-5 0,-12 6 0,12 8 0,-16-43 0,0 12 0,0-16 0,0-16 0,-16-19 0,6 9 0,0-3 0,1-14 0,-1-1 0,-6 7 0,0 0 0,6-6 0,1 0 0,-1 7 0,0 1 0,2-1 0,0 2 0,0 6 0,1 1 0,5 1 0,0 1 0,-14-10 0,16 15 0,0-11 0,0 27 0,0-12 0,0 16 0,63-16 0,-33 6 0,3 1 0,0 2 0,4 1 0,-2-1 0,10-10 0,-3 3 0,-13 12 0,-4 0 0,11-14 0,-5 16 0,-27 0 0,12 0 0</inkml:trace>
  <inkml:trace contextRef="#ctx0" brushRef="#br0" timeOffset="5151">16934 12771 24575,'31'-36'0,"-13"10"0,3 1 0,7 13 0,-1 1 0,-9-14 0,-1 3 0,15 18 0,-28-12 0,27 16 0,-27 0 0,12 0 0</inkml:trace>
  <inkml:trace contextRef="#ctx0" brushRef="#br0" timeOffset="6282">17004 13053 24575,'34'-8'0,"-1"0"0,-4 7 0,1-2 0,5-12 0,0-1 0,0 13 0,-3 2 0,7-15 0,-12 8 0,-3 1 0,-4 3 0,-5-12 0,-15 16 0,0 0 0</inkml:trace>
  <inkml:trace contextRef="#ctx0" brushRef="#br0" timeOffset="7698">17692 12206 24575,'-16'35'0,"15"-3"0,-1 3 0,-14 2 0,0 1 0,13 6 0,2 2 0,-4-12 0,-1 1 0,2-2 0,3 4 0,2 0 0,-1 7 0,0-2 0,0-14 0,0-1 0,-2 7 0,4-1 0,13 6 0,-7-13 0,4-1 0,12-6 0,3-3 0,-8 3 0,1-2 0,6-8 0,-1 1 0,10 21 0,1-27 0,-1 12 0,-16-16 0,-3 0 0,-16 0 0</inkml:trace>
  <inkml:trace contextRef="#ctx0" brushRef="#br0" timeOffset="9217">17939 12453 24575,'26'8'0,"-1"0"0,10 0 0,1 3 0,0 14 0,2 1 0,6-6 0,-2-1 0,-13 7 0,-3-1 0,1-7 0,-3 0 0,-6 8 0,-1-1 0,19-2 0,-27 2 0,1-3 0,22-18 0,-28 12 0,11-16 0,-15 0 0</inkml:trace>
  <inkml:trace contextRef="#ctx0" brushRef="#br0" timeOffset="10352">18080 13053 24575,'8'-26'0,"0"1"0,-7-10 0,2-1 0,11 0 0,3-2 0,-6 5 0,0-2 0,2 1-447,4-2 0,1 0 0,2 2 447,3 3 0,2 0 0,-2-1 0,-4-8 0,-2-1 0,2 4 0,7 7 0,-1 2 218,-6-7 1,-3 3-219,4-3 222,-5 15-222,1 4 0,-12 16 0,12 0 0,-16 0 0</inkml:trace>
  <inkml:trace contextRef="#ctx0" brushRef="#br0" timeOffset="11399">18556 11871 24575,'24'43'0,"-1"0"0,-5-6 0,1 2 0,3-1 0,2-7 0,4 1 0,0-1 0,-2 2-507,-2 3 1,-1 2 0,-1 0 0,-1-1 506,4 6 0,-1-1 0,-2-1 0,-4-6 0,-1 0 0,-1 0 217,-3 0 0,-1-1 1,-2-1-218,3 11 0,-6 3 0,-12-9 0,-7 5 0,-2 1 0,-2-1 0,-1-2 0,-2-2 0,-1 1 0,-3 1-388,1-3 1,-3 2 0,-1-1-1,0 0 1,0-1 387,2-4 0,-1 1 0,1-2 0,-1-1 0,1-2 0,-9 10 0,0-4 0,1-2 0,7-3 0,1-1 0,1-5 0,-1-5 0,5-4 0,3-1 0</inkml:trace>
  <inkml:trace contextRef="#ctx0" brushRef="#br0" timeOffset="12815">14358 14817 24575,'49'0'0,"0"0"0,-9-2 0,5-1 0,4 0 0,3-1 0,1 0 0,-11 1 0,1-1 0,1 1 0,3-1 0,0 0 0,1 0 0,1 0 0,1-1 0,0 1-274,-6 0 1,0-1 0,1 1 0,1-1 0,0 0 0,1 0 0,0 0 0,1 0 0,-1 1 0,1-1 0,0 1 0,0 0 20,0 0 1,0 1 0,0-1 0,1 1 0,0 0 0,0 0 0,0 0 0,1 0 0,-1 0 0,0 1 0,1-1 0,-1 0 0,-1 1-1,1-1 1,0 0 0,-1 0 0,1 0 0,0 1 0,0-1 0,-1 0 0,1 1 0,-1-1 0,0 1 0,-1 0 0,0 1 0,-1-1-46,3 1 0,-1 1 0,0-1 0,-1 1 0,1 0 0,-2 1 0,1-1 0,-1 1 1,-1-1-1,1 0 0,-1 0 253,6 0 1,0 0 0,0 0-1,-1 0 1,0 0 0,-1 0-1,-1 0 1,-1 0 0,-1 0 44,2 0 0,-1 0 0,-2 0 0,-1 0 0,0 0 0,-1 0 0,0 0-141,1 0 0,0 0 0,-1 0 0,-1 0 0,-1 0 1,-1 0 140,12 1 0,-3-1 0,-1 0 0,1-1 0,-6-1 0,1-1 0,0-1 0,-2 0 0,-3 2 855,7 1 1,-3 0 0,1-1-856,-5-5 0,1-2 0,-2 0 0,-2 2 1638,11 6 0,-4-2-1123,2-12 1,-3-1 1122,-14 15 0,-2-2-1238,0-13 1,-1 1 776,2 13 1,-3 0-1178,0-14 523,5 15 0,-3 2-523,-20-1 0,17 0 0,-23 0 0,0 0 0</inkml:trace>
  <inkml:trace contextRef="#ctx0" brushRef="#br0" timeOffset="14582">15575 15205 24575,'49'0'0,"0"0"0,-1 0 0,1 0 0,-1 0 0,-4 0 0,0 0 0,1 0 0,-1 0 0,1 0 0,0 0 0,1 0 0,1-1 0,0 1 0,0-1 0,-1 2 0,-1 0-656,4 1 1,-2 1-1,-1 1 1,0 0 0,0-2 424,-2 0 1,1-2 0,-1 0 0,-3 0 0,-4 2 230,15 6 0,-6 0 679,6-7 0,-6-2-679,-10 1 721,-17 0-721,-3 16 0,-16-12 0,0 11 2349,0 24-2349,-14-19 0,-4 2 0,6 10 0,0 6 0,-3 1-597,-6 2 1,-3 1 0,-1 1 596,3-5 0,1 1 0,-1 2 0,0 2-656,4-4 1,1 2-1,0 1 1,-1 1 0,-2-1 649,2-3 1,-1 1 0,-1-1 0,-1 2-1,0-1 1,-1 0-464,0-2 1,0 0 0,-2 0 0,0 1 0,0-1 0,-1 1 0,1 0 426,-1 2 1,0 1-1,-1 0 1,1 0-1,-2 0 1,0-1-1,0-1 42,-1-2 0,0-1 0,-2-1 0,1 0 0,-1-1 0,0 0 0,1-1-281,-3 3 1,-1-1-1,0 0 1,1-1-1,0-1 1,2-1 280,0 2 0,1-1 0,0-1 0,1-1 0,-1-1 122,-6 2 0,0-1 0,0-2 1,3-1-123,0 0 0,2-2 0,2-1 1142,-9 10 0,3-5-1142,-1-12 3276,3-3-2655,28-1 2171,20-26-2792,9 9 0,5 0 0,12-14 0,6-3 0,-13 9 0,3 2 0,2 0 0,0-2-501,3-2 1,1-1 0,2-1 0,1 2 500,-8 5 0,1 0 0,1 1 0,1 0 0,1 0 0,-1-1-475,6-2 0,0-2 0,1 0 0,0 1 0,0 0 0,-2 2 475,-3 3 0,-1 1 0,0 1 0,0 0 0,-1 0 0,0 0 0,7-2 0,-1-1 0,0 1 0,-2 0 0,-2 2-94,-1 2 0,-3 1 1,-1 1-1,-4-1 94,13 0 0,-6 0 0,-5 0 0,-7 0 0,-11 0 589,-3 0 1,-16 0 0,0 0-1</inkml:trace>
  <inkml:trace contextRef="#ctx0" brushRef="#br0" timeOffset="15716">15858 16281 24575,'49'0'0,"0"0"0,0 0 0,0 0 0,0 0 0,0 0 0,-7 0 0,-2 0 0,-1 0 0,1 0 0,4 0 0,-2 0 0,4 0 0,2 0 0,2 0 0,-1 0 0,0 0 0,-3 0 0,-3 0-656,5 0 1,-2 0-1,-3 0 1,1 0 0,2 0 212,1 0 1,2 0 0,0 0 0,0 0 0,-1 0 0,-4 0 442,5 0 0,-3 0 0,-2 0 0,0 0 535,7 0 1,-1 0 0,-6 0-536,-7 0 0,-4 0 493,-5 1 0,-5-2-493,-3-15 0,-5 12 0,-15-12 3196,0 16-3196,16 0 0,-12 0 0,12 0 0</inkml:trace>
  <inkml:trace contextRef="#ctx0" brushRef="#br0" timeOffset="21039">20126 14093 24575,'34'0'0,"-1"0"0,0 0 0,3 0 0,1 0 0,4 0 0,2 0 0,2 0-661,-5 0 0,3-1 0,-1 1 1,-2 1 660,4 3 0,-1 2 0,-3 0 0,11 2 0,-4 4 420,-10 5 0,-7 1-420,-11 2 109,13-5 0,-28-15 0,11 0 0</inkml:trace>
  <inkml:trace contextRef="#ctx0" brushRef="#br0" timeOffset="21901">20232 15134 24575,'49'0'0,"0"0"0,-14 0 0,3 0 0,1 0 0,2 0 0,0 0 0,2 0 0,1 0 0,1 0 0,0 0-656,-1 0 1,2 0-1,-1 0 1,0 0 0,-2 0 600,3 0 1,0 0 0,-3 0-1,-2 0 55,3 0 0,-3 0 0,-4 0 546,1 0 1,-6 0-547,4 0 143,-21 0 0,-15 0 1,0 0-1</inkml:trace>
  <inkml:trace contextRef="#ctx0" brushRef="#br0" timeOffset="25764">22137 14270 24575,'0'42'0,"0"1"0,0-1 0,0 2 0,0 1 0,0 3 0,0-6 0,0 3 0,0 1 0,0 1 0,0-3-820,0 4 1,-1-1 0,1-1 0,1 1 773,2 1 0,1 1 1,0-1-1,1-1 46,-1-5 0,1-1 0,0-1 0,0-2 188,1 1 0,1-3 0,0 1-188,4 1 0,1 1 0,-4-3 341,-6 2 1,0-5-342,14 2 0,-16-19 0,0 15 0,0-6 0,0 5 0,0 2 0,0 5 0,0 0 181,0 3 1,0 2-1,0 1-181,0-4 0,0 1 0,0 0 0,0-2 0,0 1 0,0-2 0,0 1 138,0 5 1,0 1 0,0-6-139,0-8 0,0-3 0,0 3 0,0-1 0,0 6 0,0-15 0,0-5 1253,0-15-1253,-16-31 0,7-5 0,-1-6 0,-1 2 0,-2-3 0,1-2-438,3 5 0,0-2 1,1-1-1,-1 0 438,0-1 0,-1 0 0,2-1 0,0 1 0,2 0 0,1 0 0,1 0 0,-1 0 0,1 0 0,-1 0 0,1 0 0,2-1-503,0-4 0,3-1 0,-1-1 1,1 2 502,-1 2 0,0 2 0,0 0 0,0-1 0,0 0 0,0 1 0,0-1 0,0-1 0,0 6 0,0-1 0,0 0 0,0 2 0,0 1 0,0-8 0,0 2 0,0 0-37,0 6 0,0-2 0,0 2 1,0 5 36,0-4 0,0 6 0,0 5 0,0 3 0,0-12 774,5 7 1,5 0-775,7 8 0,2 0 1090,-2-8 0,5 0-1090,17 2 0,4 3 0,-6-4 0,1 1 0,-9 8 0,1 2 0,1-2 0,3-4 0,0-1 0,0 4 0,3 7 0,0 3 90,6-8 0,0 4-90,-2 10 0,-3 8 0,-9 17 0,-1 5 0,11-6 0,-4 4 0,-21 17 0,-4 4 0,13-10 0,1 0 0,-13 4 0,-3 1 0,2-4 0,0 0 0,0 3 0,-5 1 0,-9-5 0,-7 0 0,-5 1 0,-4-1 0,2 0 0,-3 0 0,0-6 0,-2 0 0,1 0 0,-2 8 0,1 0 0,5-8 0,0 0 0,1-1 0,-5 8 0,1-1 0,-4 1 0,-1-2 0,0-6 0,-3-1 0,2-4 0,-2-1 0,-1 0-217,0-3 1,0-1 0,-1 0 216,-3 1 0,-2 0 0,1-2 0,-11 1 0,1-1 0,11-3 0,-1 1 0,2-5 0,3-7 0,2 0 0,-8 17 0,5-1 0,11-15 0,5 12 0</inkml:trace>
  <inkml:trace contextRef="#ctx0" brushRef="#br0" timeOffset="60463">14993 14746 24575,'41'29'0,"-1"0"0,1-1 0,-8 1 0,-1 1 0,1 2 0,2-1 0,1-3 0,2-1 0,1 1 0,0 2 0,-1 2-547,-3 1 1,-2 2 0,1 3 0,0-1 0,1 0 0,2-2 77,-1-4 1,1-2 0,2-1 0,0 0 0,0 0 0,-2 1 0,-1 0 199,0 5 0,-2 0 1,-2 0-1,1 0 0,0 1 1,2-2 97,-1-3 0,1 0 0,1-1 0,0 0 0,0 0 1,-2 0-1,-1-1 171,2 5 0,-1 0 0,-2 0 0,0-1 0,1 2-13,-3-4 0,1 1 0,0 0 1,0 0-1,0 0 0,-1-1 13,5 3 0,0-1 0,-1-1 0,1 0 0,-1 1 0,-2-2 0,1 0 0,-1 0 0,0 0 0,0-1-261,4 3 1,0 0 0,0-2 0,1 1 260,-6-6 0,3-1 0,-1 0 0,-1 0 0,-2 1 0,0 1 0,-3 1 0,0 0 0,1-2 0,4-1 0,1-2 0,1 0 0,-4 0 849,2 7 0,-3 1 1,0-2-850,1-4 0,0 0 0,-3-2 1418,2 7 1,-3-3-1419,9 9 2662,-19-19-2662,-1-16 0,-11 0 0,12 0 0</inkml:trace>
  <inkml:trace contextRef="#ctx0" brushRef="#br0" timeOffset="61714">15276 18150 24575,'7'-33'0,"1"0"0,4-8 0,3-5 0,1-4 0,-3 7 0,1-4 0,0-1 0,2-2 0,0-2-469,-2 9 1,2-2 0,0-1 0,0 0 0,1-1 0,0-1 0,1 0 103,-4 7 1,1 0 0,1-2 0,-1 1 0,1-1 0,0 0 0,0 1 0,0-1 0,1 1-1,0-1 1,0 1 0,0-1 0,0 0 0,1 1 0,0 0 0,0 0 0,1 0 0,0 1 189,1 0 1,1 1-1,0 1 1,0 0 0,1-1-1,0 1 1,0 0-1,0 0 1,-1 0 174,2-1 0,-1 0 0,0 0 0,0 1 0,0-1 0,1 0 0,0 1 0,1-1 0,-1 1 0,2 0 0,-1 1 0,1 0 0,1 0 0,-1 0 0,1 0 0,0-1 0,0 1 0,1-1-182,0-1 0,1-1 0,0 0 0,1 0 0,-1 0 0,1 0 0,-1-1 0,1 1 0,-1-1 182,-1 3 0,-1-1 0,1 1 0,-1-1 0,1 0 0,-1 0 0,1 0 0,0 0 0,0 1 0,0 0 0,0 1 0,1 1 0,0 0 0,0 0 0,0 0 0,0 0 0,0 1 0,-1-1 0,0 1 0,-2 0-191,4-7 0,0 0 0,-2-1 0,0 2 0,0-1 1,-1 2-1,0 0 0,1 2 191,4-4 0,0 1 0,1 2 0,-2 1 0,-1 1 0,-2 1 401,2-5 1,-2 1-1,-2 2 1,0 4-402,0 3 0,-1 3 0,-2 4 2916,13-10-2916,-19 19 819,-16 32 0,0-12 0,0 12 0</inkml:trace>
  <inkml:trace contextRef="#ctx0" brushRef="#br0" timeOffset="65549">20091 13917 24575,'8'45'0,"0"0"0,-3-11 0,1 1 0,2-2 0,8 5 0,4-1-576,0-2 1,3 3-1,0-2 576,-3-5 0,-1-1 0,1 1 0,1 1 0,1 0 0,0 2 0,-1-2 0,3 5 0,0-1 0,-1 1 0,0 3 0,0 1 0,1-1 0,2-4 0,1-1 0,-1 0 0,-2 0 0,0 1 0,0-1 0,2 0 0,1 0 0,-1 1 0,-3-2 0,0 0 0,1 3 0,1 2 0,1 2 0,0 1 0,-1-3 0,2 2 0,-2-3 0,2 3 0,-2-2 0,2 3 0,-1 0 0,-3-5 186,-3-4 1,-2-4-1,-1 0-186,10 8 0,-3-4 286,-4 2-286,11-3 0,-27-44 0,12 24 0,-16-28 0</inkml:trace>
  <inkml:trace contextRef="#ctx0" brushRef="#br0" timeOffset="71564">19950 13458 24575,'0'-35'0,"0"10"0,0-1 0,0-13 0,0 14 0,0-1 0,0-17 0,0 6 0,0 9 0,16-3 0,3 11 0,16 1 0,1-13 0,-1 13 0,0-1 0,-15-11 0,11 27 0,-11-12 0,-1 1 0,13 11 0,-28-12 0,27 16 0,-11 0 0,15 0 0,-15 0 0,11 16 0,-11-12 0,-1 27 0,12-27 0,-11 27 0,4-14 0,3 1 0,5 8 0,-1 3 0,-3 4 0,1-3 0,2-11 0,-4-1 0,-7 21 0,11-35 0,-27 12 0,12-16 0,-16 0 0,16 0 0,3 0 0,17-16 0,-12 4 0,2-3 0,2-2 0,-1-3 0,2-10 0,-3 1 0,9 5 0,-16 1 0,-6-1 0,-9 5 0,27-16 0,-27 15 0,12-11 0,-16 27 0,0-28 0,0 28 0,15-11 0,-11 15 0,12-16 0,0-4 0,-12 1 0,11 3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54:47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40 13988 24575,'0'0'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02T15:20:29.1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89 7324 676 0,'-24'21'248'0,"15"-16"-192"0,-3 8-16 0,6-7 128 16,-3 2-100-16,0 2 80 16,0 1-88-16,3-3 40 15,1 0-60-15,2 0 40 0,3-3-44 16,3 0 8-16,2 0-28 15,7-5 44-15,6 0-32 16,9-5 20-16,9 0-28 0,5-3 28 16,7 3-32-1,3 2 40-15,-1-2-32 0,1-1 32 16,2 1-32-16,-5 0 20 16,0 5-24-16,-13 0 8 15,-5 5-16-15,-12 3 0 16,-9 11-4-16,-15 4-40 15,-12 6 16-15,-15 3-72 16,-8 8 48-16,-7 0-44 16,-5 2 48-16,-1 0 4 15,-3 6 16-15,10-6 20 16,2 3 0-16,9-2 40 16,10-1-20-16,11 0-4 15,6 1-12-15,12-6 48 0,9-3-32 16,9-5 104-16,5-2-72 15,10-4 92-15,6-4-88 16,2-3 60-16,1-3-68 16,3-5-4-16,2-5-28 15,4-6-48-15,-13-2 16 16,-2-3-148-16,-3-3 88 16,-9-5-276-16,-1-2 196 15,-2-6-472-15,-3-8 352 16,0-2-356-1</inkml:trace>
  <inkml:trace contextRef="#ctx0" brushRef="#br0" timeOffset="751.53">17865 6705 1080 0,'8'18'400'0,"-2"-10"-312"0,0 11-24 0,-6-9 44 16,3 6-72-16,-3 5-40 15,0 6 0-15,-3 7-40 16,0 6 28-16,0 7-40 0,-3 6 36 16,0 3-12-16,1-1 20 0,-1-2 16 15,3-2 0-15,3-12-56 16,3-7 28-16,0-8-16 16,3-11 24-16,-1-8 0 15,4-10 8-15,0-11 0 16,0-5 0-16,-3-8 76 15,0-3-36-15,-3-8 32 16,-3 1-36-16,0-1 0 16,-3-2-16-16,3-1 44 15,3-2-28-15,6 3 20 16,9 2-28-16,0 3 16 16,9 0-20-16,2 3 28 15,4 5-28-15,-3 5 40 16,0 8-32-16,-7 6 32 15,1 4-32-15,-6 12 4 0,0 7-16 16,-6 8 0-16,-3 13-4 16,-3 19-16-16,-6 11 4 15,0 10 4-15,-6 3 0 16,0-3-20-16,6-6 12 16,0-9-188-16,3-14 104 15,6-8-408-15,3-16 276 16,6-16-400-1</inkml:trace>
  <inkml:trace contextRef="#ctx0" brushRef="#br0" timeOffset="1216.47">18409 7731 852 0,'-36'19'316'0,"25"-14"-248"0,-1 0-16 0,6-5 148 15,3 0-120-15,3 0 44 16,6-2-72-16,3-1 40 15,6 0-52-15,8 1 60 0,7 2-60 16,3 0 52-16,6 2-52 16,-1 1-12-16,4 0-16 0,0-1 0 15,2 1-8 1,-2 0-100-16,-6-1 52 0,-4-2-352 16,-5-2 220-16</inkml:trace>
  <inkml:trace contextRef="#ctx0" brushRef="#br0" timeOffset="1516.91">19127 7173 956 0,'-3'3'352'0,"0"-6"-272"0,6 11-24 0,-3 0 156 15,3 13-128-15,0 11 64 16,5 18-88-16,1 16 72 16,9 24-76-16,3 21 88 0,0 24-84 15,-3 11 0-15,0 15-40 16,-6 3-304-16,2 0 156 15,1-10-988 1</inkml:trace>
  <inkml:trace contextRef="#ctx0" brushRef="#br0" timeOffset="158620.06">6098 11676 612 0,'-18'-11'228'0,"12"11"-180"0,-6-2-12 0,4 4 124 16,-1 4-96-16,0 7-8 0,3 8-36 16,3 8-16-16,3 6 0 15,3 4-24-15,6 6 12 0,3 0-92 16,2 0 52-16,1 0-20 16,0-2 40-16,0-1-144 15,3 0 96-15,3-2-320 16</inkml:trace>
  <inkml:trace contextRef="#ctx0" brushRef="#br0" timeOffset="159416.51">8256 11803 644 0,'-21'5'236'0,"12"-2"-180"0,3 2-20 0,3-5 0 0,3 3-28 16,3 2-4-16,3 3 0 16,0 5 4-16,0 14-4 15,-3 10 16-15,-3 13-12 0,-3 14 16 16,-3 4-16-16,0 9-28 15,3-5 8-15,0-4-164 16,6-7 100-16,6-8-376 16</inkml:trace>
  <inkml:trace contextRef="#ctx0" brushRef="#br0" timeOffset="159987.78">11039 11679 1008 0,'-21'-3'372'0,"21"3"-288"0,6 8-24 16,0 0-52-16,6 8-16 0,3 10-112 16,0 11 68-1,3 14-104-15,0 2 92 0,0 5-40 16,-1 5 60-16,4 3-88 0,3 3 72 16,3-3-360-1,9 3 236-15,-1-5 60 16</inkml:trace>
  <inkml:trace contextRef="#ctx0" brushRef="#br0" timeOffset="161024.57">19636 12279 880 0,'0'3'328'0,"3"18"-256"0,-3 14-16 16,-3-12-44-16,-3 14-16 0,-3 14-68 16,-6 10 40-1,-3 2 12-15,-3 1 16 0,0-4-24 0,0-4 16 16,1-8 24-16,5-9-8 15,0-10 52-15,3-5-28 16,3-8 20-16,0-11-28 16,0-7-16-16,0-12-8 15,-3-7-32-15,0-8 20 16,0-3-28-16,4-13 24 16,2-7 8-16,9-9 12 0,11-3 0 15,13-2 0-15,6 0 8 16,9 0-4-16,2 5 76 15,1 8-44-15,0 11 32 16,-1 10-40-16,1 8 36 16,0 11-36-16,-1 10 12 15,7 8-24-15,-4 9 20 16,4 10-24-16,-6 10 32 16,-4 8-28-16,-5 9 76 15,-3 9-56-15,-6 9-4 16,-10 11-20-16,-5-1-44 15,0 3 16-15,-3 0-364 16,-3 8 208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01:03.9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98 8079 24575,'0'25'0,"0"1"0,0 0 0,0 2 0,0 7 0,0 1 0,0-1 0,0 1 0,0-1 0,0 0 0,0-6 0,0-3 0,0 9 0,16-3 0,-12-13 0,12 1 0,-16-4 0,0-16 0,0 0 0,15 0 0,-11 0 0,12 0 0,0 0 0,3 0 0,11 0 0,7 0 0,5 0 0,6 0-531,-10 0 1,3 0 0,2 0 0,0 0 530,1 0 0,1 0 0,1 0 0,1 0-505,-2-3 0,2 0 0,1-1 0,0 0 0,-1 2 505,-3 1 0,-1 0 0,-1 1 0,1-1 0,1 0 0,1-2 0,1 0 0,0-1 0,-1 1 0,0 0 0,-4 3 0,0 0 0,0 1 0,-1-1 0,1-1-347,1-1 1,0-1 0,0-1 0,0 0 0,0 2 346,5 0 0,1 2 0,-2-1 0,1 0-224,-2-2 0,0-1 0,-1-1 0,-2 1 224,6-2 0,-1 1 0,-1 0 0,1 4 0,0 0 0,-4-1 631,5-6 0,-2 1-631,-7 5 0,2 3 0,-3 0 0,4-1 0,-2 0 0,-5 0 0,1 0 0,-3 0 1153,2 1 1,-3-2-1154,3-7 0,-3 0 2059,3 4-2059,0-12 1278,-15 16-1278,-5 0 367,-15-15-367,-15-5 0,13-4 0,0-3 0,-14 0 0,0-1 0,13-7 0,2 0 0,-7 6 0,1 3 0,7-9 0,0 3 0,0 28 0,0-11 0,-16-1 0,12 12 0,-11-12 0,15 16 0,0-15 0,0 11 0,0-12 0,0 16 0,0-16 0,0 12 0,0-11 0,0 15 0,0 0 0,0-24 0,0 18 0,0-17 0,0 23 0,0 0 0,0-16 0,0 12 0,0-11 0,0 15 0</inkml:trace>
  <inkml:trace contextRef="#ctx0" brushRef="#br0" timeOffset="60550">6139 10442 24575,'-20'20'0,"4"11"0,8-7 0,1 3 0,-2 8 0,-2 5-766,-5-2 0,-3 3 1,3 1 765,7 4 0,3 1 0,-2 1 0,-4-10 0,-1 0 0,0 0 0,4 1 0,5 0 0,4 1 0,1 0 0,-2 0 0,-4 10 0,-2 0 0,3-1 0,3-2 0,1 1 0,1-2 0,-2-4 0,0 0 0,3-1 0,6 5 0,4 0 0,-1 0 0,-3-5 0,-2 0 0,4 2 0,4-3 0,3 1 0,2 1 0,-2 0-406,-3-2 1,-1 1 0,0 0-1,1-1 406,3 2 0,2 0 0,-1 0 0,-1 1 0,-3 0 0,0 0 0,-1 1 0,1-2 0,2-1 0,2-1 0,-1 0 0,-2 0 0,-4 0 0,-2 0 0,0 1 0,2-1 8,4 0 0,4 0 0,-1-1 0,-4-1-8,-5 2 0,-3-1 0,3-1 0,7-2 0,2-1 0,-5-2 0,-11 0 0,0-3 1017,13 5-1017,-15-4 1848,0-27-1848,0 12 1022,0-16-1022,0 0 0,-31 0 0,5-7 0,-3-2 0,-15 1 0,-2-3 0,16-4 0,0-3 0,0 0 0,-15-5 0,4-1 0,11-3 0,5 1 0,-10-2 0,19-3 0,16 27 0,0-12 0,0 1 0,0 26 0,0-7 0,16 16 0,-8 6 0,3 3 0,12-1 0,5 1 0,-6-3 0,2 1 0,1 2-315,4 5 0,1 1 0,1-2 315,-1-6 0,0-3 0,0-1 0,7 5 0,-4-1 0,-6 0 0,-3-7 0,12-16 0,-17 12 0,-3-16 0,-16 0 0,0-31 945,0-9-945,0 14 0,0-3 0,0-6 0,0 4 0,0 7 0,0-23 0,0 43 0,16-11 0,-12-1 0,11 12 0,1-12 0,-12 16 0,27-15 0,-27 11 0,12-12 0,-16 16 0,0 0 0</inkml:trace>
  <inkml:trace contextRef="#ctx0" brushRef="#br0" timeOffset="62650">7285 13458 24575,'-35'0'0,"10"0"0,-1 0 0,-13 0 0,6 0 0,-1 0 0,6 0 0,1 0 0,0 8 0,-1 0 0,1-7 0,3 2 0,5 13 0,3-1 0,16-11 0,0 43 0,8-21 0,0 3 0,-6 8 0,-2 5 0,2 1-612,7 3 0,3 2 1,-2 3 611,-4-5 0,-2 3 0,0 1 0,2-3 0,1-7 0,2-2 0,1 1 0,-1 1 0,0 7 0,0 2 0,0-1 0,-1-6-150,3 4 0,-2-2 150,-4-1 0,0 2 0,1-4 0,2-2 0,-1-3 0,-5 1 0,0 0 0,7-1 0,-2-5 0,-7-11 0,0 11 1805,0-27-1805,0 12 330,0-16-330,15 0 0,-11 0 0,28 0 0,3 0 0,6 0 0,4 0 0,1 0 0,2 0 0,-8 0 0,2 0 0,-2 0 0,5 0 0,0 0 0,-10 0 0,0 0 0,-3 0 0,-1 0 0,-3 0 0,-1 0 0,-3 0 0,-9 0 0</inkml:trace>
  <inkml:trace contextRef="#ctx0" brushRef="#br0" timeOffset="63819">7920 13317 24575,'0'46'0,"0"0"0,0 0 0,0-7 0,0 1 0,0 1 0,0-1 0,0 10 0,0-1 0,0 1-418,0-7 1,0 1 0,0-1 0,0-4 417,0 10 0,0-4 270,0 1 1,0-6-271,0-5 69,0-19 0,0-16 0,0 0 0</inkml:trace>
  <inkml:trace contextRef="#ctx0" brushRef="#br0" timeOffset="64834">7603 13423 24575,'35'0'0,"0"0"0,1 0 0,-1 0 0,1 0 0,-2 0 0,6 0 0,-9 0 0,-31 0 0,0 0 0</inkml:trace>
  <inkml:trace contextRef="#ctx0" brushRef="#br0" timeOffset="65624">7920 13423 24575,'48'0'0,"0"0"0,0 0 0,3 0 0,-5 0 0,-2 0 0,-2 0 0,-2 1 0,1 1 0,-8-5 0,2-12 0,-15 11 0,-4-12 0,-16 16 0</inkml:trace>
  <inkml:trace contextRef="#ctx0" brushRef="#br0" timeOffset="68954">9790 13388 24575,'-16'35'0,"15"-2"0,-2 1 0,-12-6 0,-1 3 0,9 1 0,2 4 0,-3-2 0,-9 4 0,-1-2 0,7 0 0,2-1 0,1-9 0,1-1 0,7 10 0,0 0 0,0-15 0,0 11 0,0-27 0,0 27 0,0-11 0,15 15 0,-11-15 0,12-5 0,0-15 0,-12 0 0,11-31 0,2 13 0,-2-3 0,-12-15 0,2 1 0,17 15 0,3 1 0,-15-5 0,-1 1 0,11 4 0,-5-1 0,-15-11 0,16 27 0,-12-12 0,12 0 0,-16-3 0,0-1 0,0-11 0,0 27 0,0-12 0,0 16 0,0 0 0,0-16 0,0-19 0,0-4 0,7 6 0,1-1 0,-4-5 0,7 10 0,-6 7 0,-21 18 0,12-7 0,-11 26 0,-1 1 0,12 3 0,-12 1 0,1 11 0,11-27 0,-27 28 0,27-28 0,-12 27 0,16-27 0,-16 12 0,12-1 0,-11-11 0,-1 12 0,12 0 0,-12-13 0,16 13 0</inkml:trace>
  <inkml:trace contextRef="#ctx0" brushRef="#br0" timeOffset="70462">9719 13741 24575,'20'-20'0,"11"4"0,-27 16 0,12 0 0,-16 0 0,16 0 0,-12 0 0,27 0 0,-12 0 0,17 0 0,-17 0 0,-3 0 0,-16 0 0,0 16 0,0-12 0,0 12 0</inkml:trace>
  <inkml:trace contextRef="#ctx0" brushRef="#br0" timeOffset="72684">8079 14499 24575,'0'28'0,"0"-1"0,0 0 0,0-3 0,0-4 0,0 11 0,0-27 0,0 12 0,0-16 0,0 0 0,0 31 0,0-5 0,0 3 0,0 7 0,0 2 0,0-2 0,0-1 0,0 0 0,0-4 0,0-7 0,0 23 0,0-43 0,0 12 0,0-16 0,0 0 0,0 31 0,0 8 0,0 2 0,0 4 0,-1-3 0,2-1 0,7-4 0,0-2 0,-7-3 0,2-5 0,12-7 0,-15-5 0,0-30 0,16-5 0,-13-14 0,-2-6 0,7 2 0,0-1 0,-7 2 0,-2-2 0,1 1 0,0-8 0,0 2 0,0 8 0,0 2 0,0 7 0,0 3 0,0-11 0,0-1 0,0 17 0,0-28 0,0 7 0,0 7 0,0-4 0,0-6 0,0 0 0,0 5 0,0 1 0,0-8 0,0 4 0,0 2 0,15 7 0,-11 32 0,12 0 0,-16 0 0,15 0 0,-11 0 0,28 0 0,3 0 0,4 0 0,-4 0 0,-3 0 0,-28 0 0,11 0 0</inkml:trace>
  <inkml:trace contextRef="#ctx0" brushRef="#br0" timeOffset="73784">8150 15064 24575,'35'0'0,"-11"0"0,3 0 0,15 0 0,2 0 0,-12 0 0,-1 0 0,3 0 0,-2 0 0,0 0 0,-28 0 0,11 0 0,-15 0 0,0 0 0</inkml:trace>
  <inkml:trace contextRef="#ctx0" brushRef="#br0" timeOffset="75117">9331 15064 24575,'32'-36'0,"-14"4"0,3-2 0,13 5 0,2-1 0,-16 2 0,-2-3 0,-1 4 0,2 6 0,-2 2 0,-2-12 0,1 31 0,-28 31 0,24-7 0,-17 8 0,-6 3 0,-4 4 0,14-13 0,-2-1 0,-29 10 0,29-3 0,2 3 0,-7 0 0,1 4-342,5 2 0,3 3 1,0 1 341,-1-3 0,0 0 0,0 1 0,0 1 0,0 1 0,0-1 0,0-3 0,0 0 0,0-1 0,0-4 0,0 0 0,0-2 0,0 3 0,0 0 0,0 7 0,0-6 0,0-14 0,0 23 0,0-43 0,0 11 0,0-15 0</inkml:trace>
  <inkml:trace contextRef="#ctx0" brushRef="#br0" timeOffset="76450">10037 15505 24575,'32'0'0,"1"0"0,-3 0 0,-2 0 0,8 0 0,-17 0 0,13 0 0,-29 0 0,13 0 0,-16 0 0,0 0 0</inkml:trace>
  <inkml:trace contextRef="#ctx0" brushRef="#br0" timeOffset="78701">10901 14676 24575,'0'25'0,"0"1"0,0 13 0,0 2 0,0 0 0,0 2 0,0 5 0,0 2 0,0-20 0,0-1 0,0 14 0,0 0 0,0-7 0,0-1 0,0 4 0,0 0 0,0-3 0,0 1 0,0 2 0,0 0 0,0-3 0,0-1 0,0 0 0,0 0 0,0 1 0,0-1 0,0-7 0,0-1 0,0-1 0,0-1 0,0 10 0,0-16 0,0-3 0,0-16 0,16 0 0,-12 0 0,11-16 0,1-3 0,-12-16 0,27-1 0,-11 1 0,15 0 0,-6 8 0,1 3 0,11 0 0,-11 0 0,-1 1 0,6 4 0,-15-17 0,-4 1 0,-10 7 0,3-3 0,15-4 0,3-2-294,-8 5 1,0-1 0,2 0 293,8-3 0,2 0 0,-5 2 0,-5-4 0,-3 1 0,7-5 0,-3 2 0,-2 1 0,-10 14 0,0-1 0,-1 0 0,-3 1 0,-6-14 0,-7 5 0,-1 1 880,4-6-880,-12 13 0,0 1 0,12-10 0,-27 15 0,12 4 0,-1 16 0,-27-15 0,8 11 0,12-12 0,-1 0 0,-6 14 0,1 1 0,-6-15 0,4 16 0,3 0 0,28 0 0,-11 0 0,15 0 0,0 16 0,-16-13 0,12 29 0,-35-28 0,17 27 0,-5-27 0,-4 12 0,27-1 0,-12-11 0,16 12 0,0 0 0,-16-12 0,12 43 0,-27-24 0,28 2 0,2 1 0,-15 9 0,16-15 0,0-4 0,0-16 0</inkml:trace>
  <inkml:trace contextRef="#ctx0" brushRef="#br0" timeOffset="79912">11078 15169 24575,'45'0'0,"-16"0"0,0 0 0,11 0 0,-7 0 0,0 0 0,6 0 0,-12 0 0,-3 0 0,-4 0 0,11 0 0,-27 0 0,28 0 0,-13 0 0,17 0 0,-1 0 0,-16 0 0,-3 0 0,-16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03:42.1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85 15646 24575,'27'-23'0,"1"1"0,-1 0 0,8-2 0,1-1 0,3 0 0,-5 1 0,2-1 0,1-1 0,1 3-605,4-1 0,3 1 0,-1 1 1,-3 2 604,-1 3 0,-3 1 0,0 2 0,-2 2 0,0 0 0,-3 5 386,-1 6 0,-3 2-386,9-1 199,-8 6 1,1 4-200,9 9 0,-13 2 0,-1 1 0,-6-3 0,-3 0 1248,4 8-1248,-5 20 0,-15-23 0,-6 8 0,-3 2 0,-11 5 0,-4-5 0,-3-1 0,8-13 0,-1-1 0,-5 8 0,-1-3 0,-17-4 0,21-4 0,-17-16 0,35 15 0,-27-11 0,27 12 0,-12-16 0,1 0 0,26 0 0,9 0 0,27 0 0,-6-8 0,2 0 0,-2 6 0,1 0 0,3-6 0,0 1 0,0 6 0,-4 2 0,-2-1 0,8 15 0,-27-11 0,-1 12 0,-3-1 0,0 5 0,-6 11 0,-1 5 0,1-7 0,0 1 0,7 12 0,-3 2 0,-11-8 0,-2-2 0,7-6 0,0-1 0,-6-1 0,-4-1 0,-4 0 0,-4 1 0,-12 13 0,-7 0-463,3-8 0,-5 0 0,-2 0 463,4-6 0,-2 0 0,-1-1 0,-1 0 0,-3-1 0,-2 0 0,0-1 0,1-4 0,-6-2 0,1-4 0,-1-1-56,-1 1 0,0 0 0,3-5 56,2-5 0,4-4 0,-1 2 0,5 0 0,11 0 0,5 0 0,15 0 0</inkml:trace>
  <inkml:trace contextRef="#ctx0" brushRef="#br0" timeOffset="3899">17286 8149 24575,'0'-35'0,"16"0"0,-12-1 0,17 18 0,5 1 0,-4-5 0,3 1 0,17 1 0,4 3 0,-14 7 0,1 1 0,0 0-396,7-2 0,1-1 1,0 4 395,1 5 0,1 3 0,-3-1 0,9-8 0,-4 2 145,1 12 0,-9 6-145,-18 9 0,-3 23 0,-16-6 0,2-2 0,-4 4 0,-11 6 0,-5 1 0,6-15 0,-1 0 0,-2 1-402,-6 7 0,-2 1 0,-3-2 402,-2-2 0,-1-2 0,0 2 0,6-5 0,1 0 0,0 1 0,-2 0 0,-1-1 0,-2 1 0,0 0 0,1-2 0,-8 7 0,1-1 0,2-3 280,5-8 1,1-2-1,3-1-280,0 6 0,1-5 0,-10-3 0,27-4 0,-28-16 0,13 0 631,-5 0 0,-3 0-631,0 0 0,-1 0 0,-7 0 0,-1 0 0,8 0 0,1 0 0,-8 0 0,20 0 0,30 0 0,-11-16 0,27 12 0,-11-12 0,15 16 0,-15 0 0,11 0 0,-27 0 0,12 0 0,0 0 0,3 0 0,16 16 0,-10-3 0,1 1 0,12 5 0,3 0 0,-12-4 0,2 0 0,1-2 0,5-5 0,2-2 0,-1-1 0,8 4 0,-2-2 0,-8-6 0,-2-2 0,-6 1 0,-5 0 0,-3 0 0,-4 0 0</inkml:trace>
  <inkml:trace contextRef="#ctx0" brushRef="#br0" timeOffset="5983">18398 7285 24575,'19'-16'0,"13"-3"0,-13-1 0,1 4 0,-4 16 0,-16 16 0,0-12 0,23 27 0,-1-11 0,-9 11 0,1 4 0,3-6 0,-3 1 0,-10 2 0,-5 4 0,2-2 0,7 4 0,0-1 0,-7-1 0,-2-2 0,1-6 0,0-5 0,0-3 0,0-5 0,-16 1 0,-3-12 0,-2 10 0,-1 3 0,-16 3 0,-5 0 0,8-5 0,15-15 0,5 0 0,15 0 0,0-15 0,0 11 0,0-12 0,0 16 0,0 0 0,0-16 0,0 12 0,0-11 0,0 15 0,0-16 0,0 12 0,15-12 0,-11 16 0,12 0 0,0 0 0,-12 0 0,11 0 0,-15 0 0,0 0 0,0 16 0,16-12 0,-12 27 0,21-20 0,5-2 0,-10 9 0,1-1 0,10-6 0,1-2 0,-6 8 0,-1-3 0,10-10 0,0 12 0,-15 7 0,-5-17 0,-15 18 0,0-24 0</inkml:trace>
  <inkml:trace contextRef="#ctx0" brushRef="#br0" timeOffset="6870">19368 8396 24575,'35'0'0,"4"0"0,11 0 0,-2 0 0,-7 0 0,-1 0 0,3 0-429,-2 0 0,2 0 1,0 0-1,-2 0 429,7 0 0,-2 0 0,-6 0 0,-9 0 0,-4 0 277,0 0 1,-3 0-278,8 0 0,-28 0 0,11 0 0</inkml:trace>
  <inkml:trace contextRef="#ctx0" brushRef="#br0" timeOffset="8334">20585 8361 24575,'8'-26'0,"0"1"0,-7-9 0,2-3 0,15-7 0,3-2 0,-10 1 0,-1 0 0,4 4 0,0 4 0,-5 9 0,-3 3 0,-6-3 0,0-3 0,0-4 0,0 2 0,0-5 0,0 4 0,0-2 0,0 0 0,0-11 0,0 0 0,0 2 0,0 4 0,0 13 0,0 5 0,0 3 0,0 20 0,0 36 0,0 3 0,0 0 0,0 4 0,0 1 0,0 2-575,0 1 1,0 4-1,0 0 575,0-11 0,0 0 0,0 1 0,0 1 0,1 7 0,-1 1 0,1 1 0,-3-1 0,-1-4 0,-1-1 0,-1-1 0,2 1 0,1-1 0,2 1 0,-1-1 0,0 0 0,-3 0 0,0 0 0,-1-1 0,2-2 0,2-1 0,2-3 0,-1 0 0,0-1 0,0 0 0,0-6 0,0 5 0,0-19 0,0-16 0,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04:32.4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27 8925 24575,'25'-8'0,"1"1"0,13-13 0,-6-11 0,1-5 0,-7 8 0,1-2-600,-1-2 0,3-4 1,-1 2 599,-4 4 0,-1 0 0,1 0 0,5-5 0,0-1 0,-3 1 0,-8 4 0,-1 1 0,-1 1 193,1-1 1,-1 0 0,-1 3-194,3-2 0,-2 3 298,2-9-298,-3 19 0,-16 32 0,-16 19 0,8-4 0,-2 9 0,0 6 0,-1 2 0,-1-1 0,1-3 0,-1 0 0,-1 2 0,0 0 0,0 1 0,1 0-344,1-3 1,0 1-1,0 1 1,0 0-1,0-1 1,1 1-1,0-2 344,1 5 0,-1 0 0,1 0 0,0-2 0,2-3 0,0-4 0,1 6 0,0-6 0,3 0 0,2 1 0,1-1 0,1-4 0,-1-5 0,0-3 0,0 8 0,0-5 0,0-12 0,0 13 0,0-28 0,0 11 0</inkml:trace>
  <inkml:trace contextRef="#ctx0" brushRef="#br0" timeOffset="10701">9614 14235 24575,'44'0'0,"0"0"0,1 0 0,-7 0 0,0 0 0,3 0 0,6 0 0,3 0 0,1 0 0,-3 0-1093,2-2 1,-2 1 0,1 4 1076,-4 4 1,1 4-1,-1 1 1,0-3 15,4-6 0,-1-2 0,0 5-74,-9 5 1,1 4-1,-1 1 1,0-4 73,4-3 0,-2-4 0,0 1 258,-5 1 0,0-1 0,-2 1-258,10 2 0,-2-3 0,-2-5 0,-2-2 0,-9 1 0,-1 0 820,10 0 0,-1 0-820,-9 0 0,-1 0 569,0 0 1,0 0-570,6 0 0,1 0 40,1 0 0,1 0-40,0 0 0,2 0 0,5 0 0,0 0 0,-7 0 0,-1 0 0,1 0 0,-2 0 0,-6 0 0,-1 0 0,0 0 0,-3 0 0,-4 0 0,11-15 0,-27-5 0,4-7 0,0-5 0,-6-3 0,-4-2 0,-6 1 0,-3-3 0,-1 0-381,0-3 1,1 0-1,-6 1 381,-1 9 0,-3 1 0,-3 0 0,1-1-431,-2-6 1,-1-1 0,-1 0-1,-1 2 431,2 7 0,-2 2 0,0 1 0,0-1 0,2-3 0,-1 0 0,0 0 0,2 2-52,-5-2 0,2 2 0,-1 3 52,-7-3 0,2 3 0,7-1 0,-1 3 0,-4 13 0,-3 2 0,-3-10 0,-2-1 0,-5 9 0,-2 1 0,14 1 0,1 0 0,-1-1 0,-1-1 0,0-1 0,0 4 0,-11 6 0,0 0 0,10-7 0,0-4 0,-1 4 0,0 6 0,1 3 0,0-1 0,-11-7 0,2 0 0,1 7 0,0 2 0,-1-1 0,1 0 0,7-1 0,-2 2 0,2 3 0,-2 1 0,2 2 0,-3 0 0,2 5 0,5 5 0,0 4 0,2 0 0,-7 6 0,3 3 0,6 8 0,1 2 0,0-5 0,3 1 0,13 7 0,3 0 0,-9-6 0,2 1 515,12 5 1,2 0-516,-7-7 0,1-2 903,6-5 1,2-3-904,-1 10 182,15-21-182,5-15 0,15 0 0,-9 0 0,-1 0 0,-1 0 0,7 0 0</inkml:trace>
  <inkml:trace contextRef="#ctx0" brushRef="#br0" timeOffset="12837">11272 14235 24575,'-26'0'0,"1"0"0,-13 0 0,-3 0 0,-3 0 0,-4 0-610,2 0 0,-5 0 0,3 0 610,10 0 0,1 0 0,-2 0 0,-6 0 0,-3 0 0,4 0 274,-2 0 0,2 0-274,0 0 0,2 0 156,14 0 1,1 0-157,-7 0 0,1 0 0,-6 0 0,7 0 0,-3 0 467,8 0 0,0 0-467,0-1 0,-1 2 17,-9 6 1,-1 1-18,10-7 0,-1 2 0,-9 15 0,-2 3 0,4-10 0,1 0 0,8 10 0,0 1 0,-7-4 0,1-1 0,12 1 0,3 0 0,-18 17 0,5-16 0,27 13 0,-11-28 0,15 27 0,0-11 0,0 3 0,0 5 0,-8 6 0,0 2 0,6 9 0,0 0 0,-6 0 0,0 1 0,6-12 0,2 0 0,2-1 0,4 5 0,4-1 0,3-3 0,5 1 0,2-2-403,2-7 0,2-2 1,4 0 402,3 1 0,3 0 0,2-2 0,1-2-404,-1-4 1,3-3 0,-1-1 0,1 0 403,1 2 0,1 1 0,-1-1 0,2-2 0,3-2 0,0-3 0,1 0 0,-2 0 0,-3 1 0,-1 1 0,0-1 0,0-1 0,0-3 0,1 0 0,-1-1 0,0 1 0,0 3 0,0 1 0,-1-1 0,-1-1-204,-1-5 0,-2-2 0,2 1 204,10 4 0,2 2 0,-4-3 0,4-3 0,-1-2 0,-6 1 0,3 0 0,-3 0 0,5 1 0,-4-2 0,-6-7 0,-3 0 0,-8 7 0,-1-1 1068,10-14-1068,0 0 1655,-15 12-1655,-5-27 710,1 27-710,-12-12 0,12 1 0,-16-5 0,-1-7 0,2-5 0,6-3 0,1-2 0,-5-11 0,-2-2-302,4 10 1,1-1 0,-1 0 301,-4-1 0,-1 0 0,-1 1 0,2 3 0,-1 2 0,-1 0 0,-4 1 0,-1 0 0,1 3 0,5 3 0,-4 3 0,-24-9 0,-6 4 0,13 10 0,-2 2 0,-3 2 0,-4 0 0,0 0 0,-5-1 0,0 1 0,-8-1 0,-1 1 0,0-1 0,-2 1 0,14 5 0,-1 0 0,0 0 0,-2 1 0,-1 0 0,3-2 0,0-8 0,0-1 452,-9 4 0,1-1-452,14-3 0,0 1 0,-8 1 0,-1 4 0,1 6 0,0 1 0,-1-8 0,1 2 0,-2 13 0,3 0 0,-5-13 0,-8 15 0,43 0 0,-11 0 0</inkml:trace>
  <inkml:trace contextRef="#ctx0" brushRef="#br0" timeOffset="17584">20303 16439 24575,'0'-45'0,"0"16"0,0 0 0,0 1 0,0 1 0,-1-9 0,2 1 0,5 6 0,3 3 0,11-9 0,15 4 0,-11 20 0,3 2 0,7-8 0,3-1 0,-2 5 0,5 2 0,-2-1-164,0 1 0,-1-1 1,0 0 163,2 0 0,-1 0 0,-1 1 0,9 1 0,-6 0 0,-1-5 0,8 15 0,-43 0 0,12 31 0,-21-6 0,-6 5 0,1 3 0,-4 6 0,0 3 0,1-3 0,0 4 0,-1-1 0,-2 2-77,-3-1 0,-3 2 0,0-1 0,3-5 77,0 4 0,-1-4 0,-1-11 0,-2 0 0,0-2 0,-8 10 0,-1-1 0,4-6 0,-2 1 0,0 1 0,3-1 0,0 0 0,-1 0 0,-6 5 0,-1 0 0,2-3 0,-4-1 0,-1-3-41,10-5 1,-1 0 0,0-3 40,-6-1 0,0-2 0,-1 0 0,1 1 0,0 1 0,-1-3 0,1-5 0,0-2 0,7 0 0,1-2 397,0-7 0,3 0-397,4 0 126,5 0-126,-1 0 0,12 0 0,20-16 0,7-4 0,9-4 0,3-3 0,-8 8 0,1-1 0,6-6 0,2 1 0,-1 6 0,1 3 0,0 5 0,-1 2 0,-8 1 0,0 1 0,7-2 0,-1 2 0,6 3 0,-13-4 0,-1 0 0,11 8 0,-1 0 0,0 16 0,0-12 0,1 27 0,-17-11 0,8-3 0,1 1 0,-2 17 0,1-15 0,4-4 0,-5-6 0,-1-1 0,2 7 0,1 0 0,14-5 0,2-3 0,-6 1 0,-1 2 0,7 6 0,-2-3 0,-13-12 0,-3 0 0,9 14 0,-19-16 0</inkml:trace>
  <inkml:trace contextRef="#ctx0" brushRef="#br0" timeOffset="23754">18362 13529 24575,'8'-35'0,"0"-1"0,1 9 0,2 0 0,6-8 0,1 3 0,2-7 0,-5 3 0,-15 21 0,0 30 0,0 5 0,0 4 0,0 3 0,0 12 0,0 1 0,0 3 0,0-7 0,0 2 0,0-4 0,0 2 0,0 0 0,0-1 0,0 0 0,0 1 0,0-1 0,0 0 0,0 1 0,0-1 0,0 1 0,0-2 0,0 4 0,0-1 0,0 7 0,0-6 0,0-14 0,0 7 0,0-31 0</inkml:trace>
  <inkml:trace contextRef="#ctx0" brushRef="#br0" timeOffset="24813">18945 13670 24575,'25'0'0,"0"0"0,3 0 0,-1 0 0,2 0 0,-3 0 0,9 0 0,-19 0 0,0 0 0,-12 0 0,11 0 0,1 0 0,-12 0 0,27 0 0,-27-16 0,28 13 0,-28-13 0,11 16 0</inkml:trace>
  <inkml:trace contextRef="#ctx0" brushRef="#br0" timeOffset="26530">19738 13388 24575,'0'20'0,"0"11"0,0-12 0,0 17 0,0-17 0,0 13 0,0-28 0,0 43 0,16-39 0,-7 15 0,2 1 0,24-21 0,-10 19 0,1 3 0,1-12 0,1-2 0,-1 7 0,1-1 0,-2-7 0,-2-4 0,-4-6 0,11 0 0,-27 0 0,12 0 0,0-16 0,3-3 0,-2-6 0,2-1 0,-1 6 0,-1 1 0,-8-8 0,1 3 0,22 4 0,-28-11 0,11 27 0,-15-12 0,0 16 0,0-16 0,0-3 0,0-5 0,0-3 0,1-7 0,-2-3 0,-4-4 0,-5 0 0,-6-4 0,-4 2 0,1 10 0,-1 3 0,4 2 0,-3 5 0,-4 12 0,-1 2 0,-15-6 0,12 14 0,-1 2 0,2-1 0,1 0 0,-10 0 0,-1 15 0,17-11 0,-5 10 0,1 4 0,-1 1 0,-11 1 0,4 11 0,11-3 0,0-7 0,5 3 0,15-9 0,0-11 0,0 28 0,0-13 0,0 1 0,0-4 0</inkml:trace>
  <inkml:trace contextRef="#ctx0" brushRef="#br0" timeOffset="27555">20620 13917 24575,'0'20'0,"0"-5"0,0 1 0,0-12 0,0 27 0,0-11 0,0 0 0,0-5 0</inkml:trace>
  <inkml:trace contextRef="#ctx0" brushRef="#br0" timeOffset="29634">21238 13247 24575,'0'-33'0,"0"1"0,0-6 0,0 2 0,0-4 0,0 5 0,-16 20 0,-4 15 0,-15 0 0,0 0 0,15 15 0,4-11 0,1 27 0,11-11 0,-28 15 0,13 1 0,2-8 0,-1 2 0,0-1 0,0-1 0,0 4 0,1-1 0,7-4 0,0-3 0,-5-4 0,15-5 0,0 1 0,0 3 0,0 17 0,0-1 0,15 0 0,5 1 0,15-17 0,-15-3 0,11-32 0,-27-3 0,4-6 0,0-1 0,-8-14 0,7 8 0,2-2 0,-8 7 0,1-1 0,14-19 0,0 0 0,-14 16 0,0 1 0,6-2 0,-1 5 0,-7 12 0,0 15 0,16 0 0,-12 0 0,12 0 0,-16-16 0,0 12 0,0-12 0,0 32 0,0 4 0,0 23 0,0-18 0,0 3 0,0 10 0,0 2 0,0 4 0,0 2-231,-1-6 1,0 1 0,3 0 230,2-4 0,2-1 0,-1 0 0,-4 6 0,-1 0 0,3-4 0,13 0 0,0-2 0,-14 8 0,0-5 0,13-16 0,-15 24 0,0-43 0,0 12 691,0-16-691,0 16 0,0-12 0,0 11 0,0-15 0,0 0 0,-31 0 0,-8 0 0,-3 0 0,-3 0 0,8 0 0,0 0 0,-6 0 0,0 0 0,6 0 0,3 0 0,-5 0 0,8 0 0,31 0 0</inkml:trace>
  <inkml:trace contextRef="#ctx0" brushRef="#br0" timeOffset="31551">21714 13018 24575,'0'39'0,"0"8"0,0-43 0,0 11 0,0 1 0,0-12 0,-24 12 0,18-1 0,-19 5 0,-4 3 0,16 4 0,2 3 0,-13 11 0,-3-3 0,8-18 0,3-1 0,6 7 0,0-5 0,-5-17 0,15 11 0,0-30 0,0-5 0,0-15 0,15 15 0,5-11 0,3 20 0,5 2 0,2-1 0,2 1 0,3 0 0,3 2 0,-3 6 0,4 1 0,-3 1 0,3-1 0,0 0 0,-5-1 0,1 1 0,-2 1 0,5 5 0,-5 4 0,6 9 0,-8 1 0,-31 11 0,0-27 0,0 28 0,0-28 0,0 27 0,0-12 0,0 17 0,0-11 0,0 1 0,0 1 0,0 1 0,1-1 0,-2 0 0,-6 1 0,-2-5 0,6-3 0,-29 11 0,9-27 0,-5-4 0,-14 8 0,-6 0-408,1-6 1,-5-3 0,2 0 407,6 1 0,0 0 0,1 0 0,-2 0 0,-1 0 0,7 0 0,10 0 0,4 0 0,-22 0 0,43-16 0,-12 12 0,16-11 0,0 15 0,0 0 0</inkml:trace>
  <inkml:trace contextRef="#ctx0" brushRef="#br0" timeOffset="32605">21661 12912 24575,'30'0'0,"1"0"0,7 1 0,2-2 0,-3-7 0,1 0 0,-5 7 0,3 2 0,-4-5 0,-1-12 0,-3 1 0,0 13 0,-5 0 0,-7-14 0,-16 16 0,0-16 0,16 13 0,-13-13 0,13 16 0,-16-16 0,16 12 0,7-17 0,5-5 0,0 14 0,3 1 0,4-15 0,0 1 0,-9 14 0,-1 2 0,10-7 0,-15 16 0,-4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02T15:35:40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82 8554 852 0,'5'3'316'0,"-2"-3"-248"0,-3 2-16 0,-3 1 112 16,1-3-100-16,-4 0 44 0,-3 0-64 16,-3-3 4-16,-6 3-32 15,-3-5 0-15,-3 8-8 0,-6-1 36 16,4 4-20-16,-4 4 48 16,-3 6-40-16,0 8 28 15,-5 8-32-15,-1 7 16 16,-6 12-24-1,-2 4-52-15,2 9 16 0,3 2-24 16,4 3 24-16,8-1-8 16,9-2 12-16,6 3 0 15,9 0 4-15,12-3 24 16,9-2-8-16,12-3 24 16,9-11-20-16,2-8 4 15,10-5-8-15,3-8-16 16,8-10 4-16,4-9 12 15,2-7-4-15,-2-6 16 16,-4-5-12-16,-5-5 4 0,-4-8-4 16,-8-3 4-16,-6-5-8 15,-10 0 16-15,-5-3-12 16,-12 1 24-16,-6-4-20 16,-9 6 68-16,-9 3-48 15,-11 7-4-15,-7 6-16 16,-9 10 32-16,-8 6-20 15,-7 2 56-15,0 8-44 16,7 1 28-16,2-1-36 16,7 0-28-16,5 0 0 15,9-2-140-15,6-3 72 16,6-3-284-16,3-5 192 0,9-8-460 16,9-8 344-16</inkml:trace>
  <inkml:trace contextRef="#ctx0" brushRef="#br0" timeOffset="359.46">21341 8498 1120 0,'6'11'416'0,"-9"-6"-324"0,3 9-24 0,-3-1 68 15,-3 3-88-15,-3 5-12 16,-6 8-20-16,0 8 12 16,1 13-16-16,-1 8 4 0,3 9-8 15,0 9 64-15,0 9-40 16,3 2 24-16,0 6-36 15,3-3-8-15,0 0-8 16,6-11-40-16,0-7 20 16,0-9-160-16,0-10 96 15,3-11-248-15,-3-7 184 0,0-9-424 16</inkml:trace>
  <inkml:trace contextRef="#ctx0" brushRef="#br0" timeOffset="644.29">20889 9652 852 0,'-21'21'316'0,"15"-13"-248"0,3 0-16 16,3-3 192-16,3 3-144 16,3 0 20-16,6-2-72 15,3-1 56-15,8-3-56 16,4 1 28-16,9 0-44 0,0-1 44 15,2-2-44-15,4 3 36 16,0 0-36-16,5 2 0 16,1 0-20-16,3 1-60 0,-4-1 24 15,-2-3-184-15,-3-4 116 16,-1-3-328-16,-2-6 232 16,0-5-528-1,-7-8 404-15,-5-5 108 16</inkml:trace>
  <inkml:trace contextRef="#ctx0" brushRef="#br0" timeOffset="1186.45">22341 8668 944 0,'3'0'352'0,"-3"2"-276"0,-6 1-20 16,-3 0 136-16,-6 2-116 15,-5 6 32-15,-10 2-64 16,-9 5-28-16,-14 6-8 15,-4 5-44-15,-2 3 20 0,2 2 4 16,3 6 12-16,4-3 0 16,11 0 0-16,6 3 52 15,12-3-28-15,10 0-12 16,17-3-4-16,11 1 0 0,10-4-4 16,15 1 24-16,8 0-16 15,19 2-32-15,-1 1 12 16,4 2 28-16,-1 2-12 15,-5 4 36-15,-10-1-28 16,-2 0 76-16,-18 3-56 16,-16 6 56-16,-20-1-52 15,-14 0 84-15,-19 1-68 16,-15-4 68-16,-11-7-68 0,-10-8-48 16,-8-9-8-16,-1-9-84 15,1-9 48-15,3-8-128 16,8-5 92-16,13-8-176 15,8-2 140-15,12-3-284 16,9-8 220-16</inkml:trace>
  <inkml:trace contextRef="#ctx0" brushRef="#br0" timeOffset="1622.5">22963 8297 1204 0,'-3'-2'448'0,"3"2"-348"0,3 13-32 0,-3-2 44 16,0 10-76-16,0 16 40 16,3 10-44-16,0 17 36 0,3 18-40 15,0 16 84-15,-6 21-64 16,0 13 84-16,-6 11-76 0,0 0 16 15,0-8-40-15,0-6-56 16,0-9 12-16,3-15-192 16,3-17 112-16,3-14-320 15,0-16 228-15,6-16-712 16,3-23 496 0,3-19 140-16</inkml:trace>
  <inkml:trace contextRef="#ctx0" brushRef="#br0" timeOffset="1922.46">23493 9020 1432 0,'-3'31'532'0,"-3"-9"-412"0,0 12-36 0,3-13-20 15,0 11-52-15,0 10-32 16,3 14 12-16,-3 10 8 16,0 11 4-16,-3 2-12 0,1 3 4 15,-4-5-76-15,0-6 44 0,0-10-180 16,3-13 120-16,0-14-492 15,6-15 324-15</inkml:trace>
  <inkml:trace contextRef="#ctx0" brushRef="#br0" timeOffset="2282.31">23011 9041 860 0,'-36'16'320'0,"27"-14"-248"0,6 1-20 15,3-3 148-15,0 0-120 0,0 0 64 16,3 3-84-16,3-1 64 16,6 4-72-16,3-1 72 15,3 0-72-15,6 3-8 0,6 0-28 16,5 0 76-16,13 0-48 15,2-3-4-15,7 0-24 16,0 1 8-16,5-1-16 16,-2 0-12-16,2 1 0 15,-5-1-32-15,-4 0 20 16,-5 1-128-16,-6-1 84 16,-4 0-180-16,-8-2 136 15,-6-1-216-15,-9 1 184 0,-6 0-280 16</inkml:trace>
  <inkml:trace contextRef="#ctx0" brushRef="#br0" timeOffset="2598.16">23267 9581 872 0,'-42'37'324'0,"30"-27"-252"0,-5 11-20 15,8-7 120-15,0 1-104 16,0 1 16-16,-3 3 48 31,3 21-76-15,9-6 28-16,6-2-52 16,3-6 104-16,15-2-76 0,5-3 108 15,10-2 0 16,92 2-88-31,-18-3-52 16,-15-4-24-16,-8-4-100 16,-10 1 48-16,-9-3-336 15,-8-3 208-15,-6 0-808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08:16.1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49 12118 24575,'-10'29'0,"1"1"0,-7-10 0,0 1 0,5 15 0,3 2 0,-2-10 0,0-1 0,1 1 0,2-1 0,6-1 0,2-1 0,-1 10 0,0 1 0,0-1 0,0 0 0,0-15 0,0 11 0,0-11 0,0 15 0,0 0 0,0 1 0,-1-10 0,2-1 0,15-2 0,-12 24 0,12-27 0,-16-1 0,0-3 0,0-16 0,0 0 0,15 0 0,-11 0 0,43 0 0,-6-7 0,5-2 0,-13 7 0,2 2 0,2-2-297,0-1 1,3-2 0,0 1 0,-2 1 296,7 2 0,-2 1 0,2 1 0,-3-1 0,2 1 0,0-1 0,-1-1-524,7-4 1,-2-1-1,3 1 524,-5 3 0,1 2 0,1 0 0,-1-2 0,-4-1 0,0-2 0,-2 0 0,1 2 0,7 2 0,-1 2 0,2-1 0,-7 0 0,3 0 0,-1 0 0,-3 0-207,-3 0 1,-2 0-1,1 0 207,7 0 0,2 0 0,-2 0 0,-9 0 0,-2 0 0,2 0 0,3 0 0,2 0 0,0 0 0,1 0 0,0 0 0,0 0 0,0 0 0,0 0 0,-1 0 0,-2 0 0,0 0 0,-3 0 0,2 0 0,-4 0 0,9 0 1051,-11 0-1051,-28 0 1608,27 0-1608,4 0 0,-2 0 0,5 0 0,-5 0 0,2 0 0,3 0-252,-1 0 1,2 0-1,1 0 1,0 0 251,1 0 0,0 0 0,0 0 0,1 0 0,5 0 0,2 0 0,0 0 0,-2 0 0,-4 0 0,0 0 0,-1 0 0,-1 0 0,8 0 0,-2 0 0,0 0-196,-3 0 0,-1 0 1,-1 0 195,-5 0 0,-1 0 0,-3 0 0,-3 0 0,-1 0 0,3 0 0,-2 0 0,6 0 0,-10 0 0,3 0 0,12 0 0,4 0 0,-1 0 0,2 0 0,-11 5 0,1 1 0,-1-1 0,10-3 0,0 0 0,3 6 0,-2 0 834,-9-8 0,-1 0-834,2 0 0,2 0 321,2-2 0,2 4-321,-9 7 0,1 3 0,-1-2 0,5-7 0,-2 2 0,6 19 0,-5-1 0,-4-19 0,-10 11 0,1 1 0,0-13 0,3-2 0,6 4 0,5 1 0,2-1 0,-2-4 0,1-1 0,3-1 0,0 1 0,-2 0 0,3 0 0,0 0 0,-1 0 0,-2 0-128,0 0 0,-1 0 0,-2 0 1,-1 0 127,11 0 0,-3 0 0,-11 0 0,-16 0 0,-3-16 0,-16 12 0,0-11 0,0 15 0,0-16 511,-16-19-511,14 9 0,0-3 0,-13-13 0,-1-3 0,14 1 0,0-2-167,-7 12 0,-4-2 0,4 0 167,6 1 0,4-1 0,-3 2 0,-13-13 0,-2 3 0,7 8 0,1 2 0,0 8 0,-2 1 0,-4-2 0,-1 3 0,-4 0 0,3-5 0,-1 4 0,-2 19 501,-11-18-501,27 24 0,-12 0 0,1 0 0,11 0 0,-12 0 0,16-15 0,-23 11 0,-15-28 0,16 21 0,-3 3 0,-15-3 0,-2 2 0,5 0 0,0 2 0,2 6 0,-1 2 0,1-1 0,-11 0 0,2 0 0,-1 0 0,3 0 0,14 0 0,1 0 0,1-1 0,1 2 0,-10 15 0,16-12 0,-28 12 0,23-1 0,-1-13 0,-1 0 0,-9 30 0,10-29 0,-1-2 0,-13 14 0,3-15 0,5 0 0,-12 0 0,16 0 0,-3 0 0,-16 0 0,-2 0 0,11 0 0,0 0 0,3 0 0,0 0 0,0 0 0,-12 0 0,1 0 0,0 0 0,0 0 0,2 0 0,0 0 0,0 0 0,0 0 0,-1 0 0,-2 0-303,6 0 1,-1 0 0,0 0 302,2 1 0,0-1 0,0-1 0,-3-3 0,1-3 0,0 3 0,3 2 0,0 1 0,0 0 0,3-4 0,0-2 0,0 3 0,0 3 0,0 1 0,-1 1 0,-4-1 0,-1 0 0,0 0 0,5 0 0,0 1 0,-2-2 0,2-2 0,-1-2 0,-3 1 0,1 0-629,-6 3 0,0 0 0,-2 1 0,-1-2 629,6 0 0,-1-2 0,0 0 0,-1 1 0,-1 1-430,3 1 0,0 0 0,-1 2 0,0-1 0,0 0 0,1 1 430,-5-2 0,0 1 0,1-1 0,0 2 0,1 0 0,1 1 0,0 1 0,1 1 0,1 0 0,3-2-92,-7-1 0,4-1 0,1 3 92,-3 7 0,2 2 0,6-2 657,-5-6-657,5 4 0,-2-1 0,3-6 0,-1-2 0,3 1 0,-3-1 0,-1 2 188,-8 5 0,-1 3 0,-4 0-188,4-4 0,-4-1 0,1 1 0,2 2 0,8 3 0,1 1 0,1 1 0,-2-2 438,-3 0 0,-2-1 0,2 0 0,2-1-438,-1-1 0,3-1 0,3 0 167,-4 3 0,2-2-167,-10-6 0,3-2 0,5 1 0,4 0 1848,4 0-1848,27 0 1124,-28 0-1124,13 0 0,-17 0 0,1 0 0,0 0 0,0 0 0,-1 0 0,17 0 0,3 0 0,0 0 0,12 0 0,-11 0 0</inkml:trace>
  <inkml:trace contextRef="#ctx0" brushRef="#br0" timeOffset="3000">11130 11942 24575,'0'-26'0,"0"1"0,-9-10 0,-6-5 0,0-3 0,5 1 0,1-2 0,0-2 0,-4-2-547,0 7 1,-2-1 0,-2-1 0,0-1 0,0 0 0,2-1-1,2-2 1,1 0 0,0-1 0,1 0 0,-2 1 0,0 0 447,-3 0 0,-1 1 0,-1 0 0,0 1 0,1-1 1,1 1-63,2 3 1,2 1-1,0-1 1,0 1-1,0 1 1,-1-1 160,-3-5 0,-2 0 0,0 1 0,1 0 0,0 0 0,2 4 0,0 0 0,1 1 0,0-1 0,1 0 21,1 0 0,1-2 0,1 1 0,-1 0 1,1 1-22,-4-7 0,0 1 0,1 0 0,3 0 0,3 3 0,2 0 0,1 0 0,0 0-263,-1-3 0,1-1 0,0 1 0,1 1 263,2-4 0,2 1 0,-1-1 0,0 5 0,-1-1 0,1 0 0,1 3 777,4-2 0,1 3 0,-1 1-777,-5 2 0,0 1 0,4 2 0,10 0 0,5 1 0,-5 4 1222,-11 0 0,2 3-1222,17-7 0,3 3 2020,-6-3-2020,1 0 1677,11-1-1677,-27 17 584,12 3-584,-63 16 0,4 16 0,12-7 0,-6 2 0,3 4-233,3 6 0,1 4 0,1 0 233,-1-2 0,0 1 0,0 3 0,1 0 0,0 3 0,2 1 0,2-1 0,3 1 0,4 0 0,-3 1 0,-9 5 0,-3 2 0,6-2 0,5 9 0,5-3 0,-2-11 0,2-2 0,8-3 0,3-3 0,6 12 0,0-17 0,0-19 0,0-35 349,6-2 1,3-4-350,0 2 0,2 1 0,5 6 0,3 0 0,-3 2 0,-5 2 0,2 1 0,22-6 0,0-1 0,-22 7 0,0 0 0,22-2 0,4 3 0,-12-1 0,1 3 0,6 5 0,2 3 0,0-2 0,-1 0 0,0 0 0,1 1 0,-1 6 0,0 2 0,0 0 0,1 3 0,-1 4 0,0 4 0,1 3 0,-1 5 0,1 6 0,-2 4 0,-5 5 0,-3 5 0,-7-3 0,-2 2 0,-2 1 0,4 7 0,-3 0 0,-5 7 0,-2-2 0,0-13 0,-2-3 0,-6 1 0,-2-3 0,1-4 0,0-4 0,0-16 0</inkml:trace>
  <inkml:trace contextRef="#ctx0" brushRef="#br0" timeOffset="4484">11078 8114 24575,'30'-18'0,"0"1"0,2-1 0,-1 0 0,-3 0 0,-1 1 0,-2 6 0,1 2 0,0-1 0,-1 5 0,14 20 0,-13 0 0,-1 6 0,-5 11 0,-5 6 0,-4 7 0,-2 0 0,8 1 0,-3-1 0,-11-2 0,-2 0 0,8-7 0,-2-2 0,-12-6 0,-6-1 0,-3 8 0,-7-3 0,-12-11 0,-5-3 0,2 8 0,-2-1 0,-5-5 0,0-5 0,8-4 0,-1-2 0,-12 0 0,2-2 0,1-7 0,5 0 0,9 0 0,27 0 0,4-16 0,32 6 0,11 0 0,-12-6 0,3-3 0,5 2 0,5 0 0,-2 0 0,4-3 0,-2 1 0,1 0 0,0 3 0,0 6 0,-3 4 0,-14 5 0,-2 2 0,10-1 0,-5 0 0,-11 16 0,-1-12 0,13 11 0,-13-15 0,1 0 0,11 0 0,-27 0 0,43-15 0,-23-5 0,11 0 0,-19 5 0</inkml:trace>
  <inkml:trace contextRef="#ctx0" brushRef="#br0" timeOffset="8146">14923 14499 24575,'0'35'0,"0"-2"0,0 1 0,0-5 0,0 1 0,0 5 0,0 0 0,0-8 0,0-3 0,0 12 0,0-17 0,0-3 0,0-16 0,0 0 0,0 16 0,0-12 0,0 11 0,0-15 0,0 16 0,0 19 0,0-8 0,0 1 0,0 11 0,-16 8 0,12-27 0,-11-1 0,30-3 0,5-32 0,3 14 0,5 1 0,7-8 0,0 2 0,-5 6 0,-1 2 0,6-1 0,-3 0 0,3 0 0,-15 0 0,-5 0 0,-15 0 0,0-16 0,0 12 0,0-11 0</inkml:trace>
  <inkml:trace contextRef="#ctx0" brushRef="#br0" timeOffset="9605">15399 14570 24575,'0'25'0,"0"1"0,0 13 0,0-6 0,0 1 0,0-7 0,0 0 0,0 8 0,0 1 0,0-1 0,0 1 0,0-1 0,0 0 0,0-7 0,0-1 0,0 6 0,0 1 0,0-7 0,0 0 0,0 1 0,0-1 0,0-1 0,0-1 0,0 18 0,0-21 0,0 1 0,0-23 0,0 32 0,0 7 0,0-4 0,0 1 0,0-8 0,0-2 0,0 1 0,0-3 0,0 12 0,0-32 0,0 7 0,0-26 0</inkml:trace>
  <inkml:trace contextRef="#ctx0" brushRef="#br0" timeOffset="13017">16281 14605 24575,'0'47'0,"0"0"0,0 0 0,0-8 0,0 0 0,0 1 0,0-1 0,0 9 0,0 0 0,0 1-793,0-5 1,0 2-1,0 0 1,0-2 792,0 6 0,0-1 0,0-1 0,0 3 0,0-1 0,0-2 332,0-10 1,0-3 0,0-2-333,0 4 0,0-3 260,0-7 0,0-3-260,0-5 0,0 12 0,0-27 1652,0 12-1652,0-32 0,0-3 0,0-11 0,0-7 0,0-6 0,0-4-557,0 8 0,0-3 0,0-2 557,0 1 0,0-3 0,0 0 0,0 0 0,0 4 0,0 1 0,0 0 0,0-1 0,0-4 0,0-1 0,0 1 0,0 0 0,0 6 0,0 0 0,0 1 0,0 2-132,0-7 0,0 3 1,0 0 131,0 5 0,0 1 0,0 0 0,0-10 0,0 4 0,0 2 0,16 8 0,-12 31 1635,11 0-1635,1 0 0,3 13 0,5 5 0,19 1 0,2 1 0,-10 7 0,1 1-92,0-6 1,4 1 0,-2-1 91,0 5 0,-2 1 0,2-1 0,-2 0 0,1 0 0,-7-3 0,-10-4 0,-5 11 0,-15-27 0,-31 28 0,6-29 0,-5-2 0,-13 7 0,-4-1 0,13-5 0,-2-3 0,0 0 0,-2 1 0,0 0 0,0 0 0,-9 0 0,2 0 352,4 0 1,4 0-353,2 0 0,19 0 0,16 0 0</inkml:trace>
  <inkml:trace contextRef="#ctx0" brushRef="#br0" timeOffset="16670">17110 14746 24575,'-20'16'0,"5"-12"0,15 27 0,-16 4 0,7-1 0,-1 3 0,-7-1 0,-2 2 0,7-4 0,0 1 0,1-2 0,1 5 0,0-1 0,-6 0 0,1-4 0,11 3 0,-12-5 0,16-27 0,16 12 0,19-16 0,5 0 0,-14 0 0,-1 0 0,-6 0 0,-3-16 0,-1 12 0,-11-27 0,12 11 0,-8-3 0,0-5 0,2-6 0,-1-3 0,1-6 0,0-4 0,0 12 0,1-1 0,-1 2 0,0-5 0,0 3 0,0 1 0,-1 3 0,7-3 0,-16 16 0,0 3 0,0 47 0,0 8 0,-7 1 0,-2 7 0,8-9 0,1 3 0,-2 1-464,-8 5 1,-2 2 0,2 0 463,8-11 0,1 1 0,2 0 0,-3-2 0,-3 6 0,-1-1 0,2-3 0,3 2 0,2-4 0,-1-9 0,0-5 0,0-4 0,0-3 0,15-32 0,5-19 0,-4 9 0,3-3 0,1 0 0,2-3 0,3-1-80,5-2 0,4-1 1,0-1 79,-7 8 0,1 0 0,0 0 0,1-1 0,0-1 0,0-1 0,0 2 0,-3 1 0,-1 3 0,-1 2 0,-2 0 0,5-12 0,-3 5 0,-5 12 0,-3 3 0,-16 32 0,0 19 0,0-2 0,0 4 0,-1 7 0,2 3 102,3-9 0,2 3 0,0 1-102,-2-5 0,1 1 0,0 0 0,0-2 0,2 4 0,-1-2 0,1 0 0,-1 1 0,0-1 0,-2-6 0,-4 4 0,0-5 0,0-43 0,0 8 0,0-17 0,0-9 661,-1 4 1,2-2-662,6-6 0,1-3 0,-7-9 0,2-2 0,12 2 0,1 0 0,-8 8 0,-2 0 0,0 0 0,3-8 0,2 2 0,6-1 0,-3 4 0,-10 2 0,27 7 0,-27 32 0,28-15 0,3 11 0,-9-4 0,3 0 0,5 7 0,2 2 0,0-1 0,-1 0 0,-7 0 0,-1 0 0,0 0 0,-3 0 0,-5 0 0,-3 0 0,-16 16 0,0 19 0,-14-9 0,-3 3 0,6 13 0,-2 2 0,-19-6 0,-3-2 0,16 1 0,-1-3 0,-6-6 0,1-5 0,6-3 0,-13-5 0,28-15 0,-11 0 0,15 0 0,-16-15 0,12 11 0,-12-12 0,16 16 0,0 0 0,-15 0 0,-5 0 0,-15 0 0,15 0 0,-11 0 0,27 0 0,4 0 0,4 0 0,12 0 0,-1 0 0,-11 0 0,28 0 0,-28 0 0,27 0 0,-12 16 0,5-7 0,3 1 0,8 10 0,1 3 0,1 4 0,0-1 0,0-2 0,-3-1 0,-8-4 0,-1-2 0,10-2 0,-15-15 0,-4 0 0,-16 0 0,0 0 0,23 0 0,-17 0 0,17 0 0</inkml:trace>
  <inkml:trace contextRef="#ctx0" brushRef="#br0" timeOffset="19692">19086 15240 24575,'0'-35'0,"0"10"0,0-1 0,0-1 0,0-1 0,0-7 0,0-1 0,0 0 0,0 2 0,0-5 0,-16 7 0,-4 32 0,-15 0 0,10-1 0,-1 2 0,-1 6 0,-1 2 0,-7-1 0,0 4 0,6 4 0,3 3 0,-1-1 0,3-1 0,4 3 0,-11 11 0,27 4 0,-10-2 0,-3 5 0,4-7 0,1 2 0,1 1-169,4 1 0,0 2 0,-2-1 169,-9 2 0,-3-1 0,5 1 0,12-2 0,4 0 0,-2-2 0,-10 5 0,1-3 0,9-9 0,4-3 0,-2-9 0,23-30 0,-5-9 0,1-3 0,11-1 0,3-3 0,-9 5 0,2-4 0,0-1 0,0 0-330,-2 2 1,-2 0 0,2 0-1,0-1 330,6-5 0,1-1 0,0 0 0,-1 0 0,-6 2 0,-2-1 0,0 2 0,0 1 0,3 0 0,-1 3 0,-3 0 0,-2-10 0,-3 12 0,0 23 0,-16-8 0,0 43 0,0-11 1825,0 15-1825,0-11 0,0 3 0,0 7 0,0 3 0,0-1 0,0 2 0,0-3 0,0 3 0,0-1 0,-1 10 0,2-2 0,7-3 0,0-2 0,-7-5 0,2-3 0,12 3 0,1-15 0,-12-5 0,12-15 0,-16 0 0,15 0 0,-11-15 0,28-21 0,-13-3 0,-4 7 0,2-6 0,2 2-373,3 9 1,3 2-1,-1-3 373,-4-5 0,0-5 0,1 0 0,0 2 0,8-3 0,2 3 0,-3 1 0,-5 5 0,-3 0 0,0 0 0,7-14 0,-3 6 0,-4 14 0,11-7 0,-27 47 0,12 3 0,-15 5 0,-2 3 559,1 0 0,0 1-559,0 13 0,0 4 0,0-10 0,0 1 0,0-1 0,0 0 0,0-1 0,0-1 0,0 13 0,0-4 0,0-11 0,0-3 0,0 7 0,0-15 0,0-51 0,7 0 0,1-5 0,-6 2 0,-3-2 0,4-2-283,6 3 1,3-2-1,2 0 1,-2 1 282,1-3 0,0 2 0,0-1 0,5-8 0,0-1 0,1 3 0,-2 12 0,1 2 0,-2 2 0,3-1 0,-3 3 0,4-5 0,-4 31 0,-1 0 0,-11 31 565,10-12 0,4 1-565,0 21 0,-1 5 0,-4-12 0,-1 2 0,2-1 0,3-3 0,2-1 0,-4 1 0,-7 2 0,-3 2 0,2-5 0,9-2 0,-1-3 0,-13 1 0,0-3 0,14-4 0,-16-36 0,15-7 0,-13-2 0,0-1 0,13 1 0,2-1 0,-7-8 0,-1-3 0,7-7 0,4-2-225,-5 11 0,3-1 0,-1 1 225,1 4 0,0 1 0,1 1 0,9-9 0,-1 6 0,9-4 0,-21 21 0,9 15 0,-18 0 0,17 0 0,-23 15 675,0 21-675,0-10 0,0 2 0,0 7 0,0 1 0,0 7 0,0 0 0,0-5 0,0-1 0,0-1 0,0-2 0,0-7 0,0-3 0,0 11 0,0-15 0,16-20 0,-12-4 0,11-12 0</inkml:trace>
  <inkml:trace contextRef="#ctx0" brushRef="#br0" timeOffset="44268">16105 8749 24575,'15'-35'0,"1"9"0,4 1 0,-2 4 0,3 2 0,4 1 0,1 1 0,9-14 0,0 27 0,1-12 0,-7 7 0,0 3 0,13 2 0,-13-5 0,0 2 0,7 7 0,-1 0 0,-16 16 0,13-12 0,-28 27 0,11-27 0,-15 27 0,0 4 0,-12-2 0,-7 5 0,3 0 0,-2 4 0,-3 0-483,-1-8 0,-2-1 0,-2 2 0,0 0 483,0 4 0,-1 1 0,0 0 0,-1-1 0,0 0 0,-1-1 0,1-1 0,0-2 0,-3 4 0,1-3 0,1-1 0,4-4 0,2-2 0,0-3 0,-3 1 0,1-3 0,-10 12 0,15-17 0,-11 13 0,27-28 1932,-12 11-1932,16-15 0,0 0 0,-15 0 0,11 0 0,-12 0 0,0 0 0,12-15 0,-11-5 0,15 0 0,0 5 0,15-1 0,-11 12 0,28-27 0,-13 27 0,1-28 0,11 28 0,-27-11 0,27 15 0,-11 0 0,0-16 0,27 12 0,-8-11 0,-13 13 0,3 4 0,6-2 0,-4 0 0,-7 0 0,23 0 0,-43 0 0,12 15 0,-1-11 0,-11 27 0,35-27 0,-33 12 0,18-16 0,-9 0 0,-11 0 0,43 0 0,-39 0 0,24 0 0,-32 0 0</inkml:trace>
  <inkml:trace contextRef="#ctx0" brushRef="#br0" timeOffset="45849">17392 8961 24575,'0'45'0,"0"-2"0,0-8 0,0 0 0,0-15 0,0-4 0,0-16 0,0 0 0,0-16 0,0-4 0,0 16 0,0 8 0,0 32 0,16-17 0,-12-3 0,12-16 0,-16 0 0</inkml:trace>
  <inkml:trace contextRef="#ctx0" brushRef="#br0" timeOffset="47953">17974 8678 24575,'0'-35'0,"16"0"0,4 15 0,-1 5 0,13 15 0,-28 0 0,11 0 0,-15 15 0,0 5 0,0 15 0,0 0 0,20-3 0,7 3 0,-7 1 0,3 2-339,0-11 0,4 1 1,0 1-1,-2 1 339,2 11 0,-3 1 0,0-1 0,0-7 0,1-1 0,-4 2 0,-6-1 0,-4 0 0,-1-1 0,-1 3 0,-3-1 0,-5 8 0,-2 0 0,1-6 0,0 1 0,0 4 0,0 2 0,2 0 0,-4-2 0,-13-4 0,-1-1 0,13-1 0,-2-2 0,-27 1 0,1-3 1354,23 7-1354,-16-12 0,1-3 1,20-4-1,-13-5 0,16-15 0,-31-15 0,-9-5 0,14 4 0,-4-2 0,0 1 0,-14-3 0,-2 1 0,11 1 0,-1 0 0,1 3 0,-3 5 0,2 0 0,0-7 0,5 3 0,11 10 0,5-27 0,15 27 0,0-28 0,0 13 0,0-17 0,6 11 0,3 0 0,11-15 0,0 5 0,11 4 0,-27 27 0,27-12 0,-11 16 0,4 0 0,3 0 0,-1 1 0,3-2 0,13-6 0,2-2 0,-7 7 0,0 0 0,-3-3 0,2-1 0,-4 2 0,-2 3 0,-1 2 0,7-3 0,-5 4 0,-12 13 0,13 5 0,-23 4 0,1 3 0,18 0 0,3 1 0,-3 7 0,1 0 0,-4-10 0,2-1 0,-1-2 0,10 6 0,-1-1 0,-7-1 0,-1-1 0,0-6 0,-3-3 0,-5 4 0,13-5 0,-28-15 0,11 0 0,-15-15 0,0-5 0,16 1 0,-12-13 0,27 13 0,4-17 0,-8 18 0,1 1 0,0-1 0,-1 1 0,0-1 0,-3 0 0,-4-1 0,11 3 0,-27 16 0,12 0 0,-16 0 0,0 0 0</inkml:trace>
  <inkml:trace contextRef="#ctx0" brushRef="#br0" timeOffset="50369">19915 8819 24575,'0'40'0,"0"-9"0,0 0 0,0 1 0,0-6 0,0 1 0,0 16 0,0-24 0,15-3 0,-11-16 0,12 0 0,-16-16 0,0-27 0,0 2 0,0-2 0,-16 27 0,12 16 0,-11 0 0,15 16 0,0-12 0,0 35 0,0-33 0,0 17 0,0-23 0</inkml:trace>
  <inkml:trace contextRef="#ctx0" brushRef="#br0" timeOffset="52835">20162 8608 24575,'0'-20'0,"11"-2"0,9-3 0,12-2 0,6-1-674,-8 4 0,2-1 0,1 0 674,6-5 0,3 1 0,-2 2 0,-6 6 0,-1 3 0,-2 2 325,7-4 1,-3 4-326,8 1 334,-28 15-334,-15 0 0,0 15 0,0 5 1037,0 15-1037,0 1 0,0-1 0,0 0 0,0 0 0,-15 1 0,11-1 0,-23-11 0,-1 3 0,23 8 0,0 0 0,-29-5 0,-2-1 0,23 14 0,2-3 0,-24-17 0,19 24 0,0-27 0,12-1 0,-27 13 0,27-13 0,-11 3 0,-1-1 0,12 1 0,-12 1 0,16-23 0,0-23 0,0 17 0,16-33 0,4 19 0,3 10 0,4 1 0,-1 0 0,3 2 0,6 5 0,3 3 0,-1 0 0,3-2 0,0 2 0,-3 6 0,2 5 0,-5 0 0,-5 3 0,-3 2 0,2 0 0,-5 3 0,-3 19 0,-5-35 0,-15 27 0,0-27 0,0 28 0,0-28 0,0 27 0,0-27 0,-15 27 0,-5-11 0,-15 15 0,0 0 0,17-9 0,0-1 0,1-5 0,-1 0 0,1 6 0,-1-1 0,-18-6 0,17 12 0,-20-27 0,33 12 0,-18-16 0,24 0 0,-15 16 0,-5-12 0,-15 11 0,9-6 0,1-2 0,1-3 0,-23 12 0,43-16 0,-11-16 0,15 12 0,0-12 0,0 1 0,0 11 0,0-12 0,-16 16 0,-4 0 0,-15 0 0,15 0 0,5 0 0,15 0 0,0 0 0</inkml:trace>
  <inkml:trace contextRef="#ctx0" brushRef="#br0" timeOffset="54435">21202 8925 24575,'36'-15'0,"-12"5"0,3 0 0,-1 1 0,2-2 0,8-5 0,-1 1 0,-8 12 0,1 2 0,6-7 0,-2 0 0,8 8 0,-15-7 0,1-1 0,17 4 0,-6-12 0,6 16 0,-8-16 0,-15 13 0,11-13 0,-27 16 0,12 0 0</inkml:trace>
  <inkml:trace contextRef="#ctx0" brushRef="#br0" timeOffset="55700">22172 8361 24575,'0'-35'0,"0"-1"0,6-6 0,4-2 0,6-1 0,3 0 0,-6 12 0,1 0 0,-1 1 0,5-14 0,-1 4 0,-1-5 0,-16 0 0,0 58 0,0-22 0,0 42 0,0-11 0,0 8 0,0 2 0,0 12 0,-8-5 0,0 0 0,4 2 0,-4 8 0,0 4 0,7-5 0,2 2-633,-1-9 0,-1 5 1,1 1-1,1 0 633,2 2 0,0 2 0,2 0 0,0 2 0,0-5 0,2 2 0,0 0 0,1 1 0,0-1 0,2-1 0,1 0 0,0 0 0,1-1 0,-1 0 0,0-1 0,0-1 0,0 0 0,0 0 0,0-1 0,2 7 0,0 0 0,0-2 0,-1-4-179,1-5 1,-1-2 0,-2 0 178,-3 8 0,-3 2 0,5-9 0,7-15 0,-1-3 0,-13 7 0,0-3 0,14-9 0,-16-30 0,0 11 0,0-12 0</inkml:trace>
  <inkml:trace contextRef="#ctx0" brushRef="#br0" timeOffset="60983">22702 8855 24575,'37'0'0,"0"0"0,1 0 0,0 0 0,11 0 0,0 0 0,-4 0 0,-3 0 0,-13 0 0,-3 0 0,9 0 0,-19 0 0,-16 0 0</inkml:trace>
  <inkml:trace contextRef="#ctx0" brushRef="#br0" timeOffset="61984">22596 9507 24575,'35'0'0,"0"0"0,-6 0 0,1 0 0,11 0 0,-12 0 0,1 0 0,-4 0 0,-1 0 0,14 0 0,-12 0 0,-3 0 0,-4 0 0,-5 0 0,-15 0 0,0 0 0</inkml:trace>
  <inkml:trace contextRef="#ctx0" brushRef="#br0" timeOffset="67733">23707 8961 24575,'8'-26'0,"0"1"0,11-10 0,5-1 0,-6 7 0,0-2 0,3 1 0,4 0 0,3 0 0,-3 0 0,-6 0 0,-1 1 0,0 2 0,9-2 0,-3 3 0,-14-3 0,-1 7 0,7 18 0,-16-8 0,0 43 0,-16 5 0,13 3 0,-12 0 0,-2 4 0,8 1 0,-1 2-396,-1-11 1,-3 3 0,0 0 0,2 0 395,1-1 0,2-1 0,0 1 0,-2 0 0,-3 8 0,-1 0 0,-1 1 0,3-1 0,-1 3 0,1 0 0,2 1 0,3-7 0,1 2 0,1 0 0,0-2 0,0 3 0,0-2 0,2-2 0,3-4 0,2-2 0,-1-1 0,0 10 0,0-5 0,0 0 0,0-13 0,0-1 0,0-6 0,0-3 0</inkml:trace>
  <inkml:trace contextRef="#ctx0" brushRef="#br0" timeOffset="69367">24254 9225 24575,'15'-35'0,"1"-5"0,4-2 0,6 7 0,3-1 0,-10 2 0,-1-2 0,0 2 0,0 1 0,-1 3 0,0 3 0,-3 3 0,-10 5 0,12 3 0,-16 0 0,0 13 0,0-13 0,0 16 0,0-16 0,0-3 0,7-6 0,1-1 0,-4-14 0,28 5 0,-28 20 0,11 15 0,-15 0 0,0 15 0,0 5 0,0-1 0,0 13 0,-15-13 0,12 12 0,2 5 0,-7 0 0,0 2 0,2 3 0,1 3 0,0 1-373,4-3 1,0 0-1,-1 1 373,-2 6 0,-1 2 0,-1-2 0,0-6 0,0-1 0,2-1-176,2-6 0,2 0 1,-2 0 175,-3 5 0,-1 0 0,1-2 0,5 1 0,0 0 0,0 0 0,0 2 0,0-3 0,0 1 0,0-4 0,0-6 0,0-3 0,0 6 0,0-17 0,0-11 1087,0 12-1087,0-16 0,0 0 0,0 0 0</inkml:trace>
  <inkml:trace contextRef="#ctx0" brushRef="#br0" timeOffset="91713">10407 17216 24575,'0'0'0</inkml:trace>
  <inkml:trace contextRef="#ctx0" brushRef="#br0" timeOffset="93383">10725 17833 24575,'23'-30'0,"1"0"0,-1 0 0,-4 1 0,-1 0 0,0 1 0,8-9 0,-1 3 0,-6 7 0,-3-1 0,-5-3 0,-2 3 0,7 7 0,-16-3 0,0 48 0,0 13 0,0 0 0,0 4 0,0 4 0,0 1 0,0-12 0,0 2 0,0-1 0,0 11 0,0-1 0,0-2 0,0 0 0,0-7 0,0-2 0,0-6 0,0-1 0,0 0 0,0-3 0,0-4 0,0 11 0,0-27 0,0 12 0</inkml:trace>
  <inkml:trace contextRef="#ctx0" brushRef="#br0" timeOffset="94453">11307 17939 24575,'41'0'0,"0"0"0,-3 0 0,3 0 0,-2 0 0,4 0 0,-4 0 0,0 0 0,-3 0 0,-9 0 0,-3 0 0,-9 0 0,1 0 0,-12 0 0,11 0 0</inkml:trace>
  <inkml:trace contextRef="#ctx0" brushRef="#br0" timeOffset="95715">11448 17621 24575,'0'36'0,"0"-12"0,0 2 0,0 1 0,0 1 0,0 14 0,0 3 0,0-11 0,0 2 0,0-1-242,0 2 1,0-1 0,0 1 241,0 4 0,0 0 0,0-1 0,0 6 0,0-2 89,0 0 1,0-2-90,0-13 0,0-3 0,0 9 0,0-19 0,0-16 0</inkml:trace>
  <inkml:trace contextRef="#ctx0" brushRef="#br0" timeOffset="98183">12154 17515 24575,'0'-43'0,"23"6"0,-17 10 0,17 11 0,-23 16 0,0 0 0,16 0 0,-12 16 0,43-12 0,-39 35 0,39-33 0,-43 17 0,12-7 0,-16-12 0,0 27 0,0-6 0,0 1 0,0 2 0,0 3 0,0 1 0,0 4 0,0-2 0,0 3 0,0 0 0,-5-3 0,-1 1 0,1-2 0,3 5 0,0-1 0,-6-1 0,0-2 0,9-6 0,-2-5 0,-14-3 0,11-5 0,-12-15 0,16 16 0,0-12 0,0 12 0,-16-1 0,-3 5 0,-2 5 0,-1 1 0,-16-3 0,24 3 0,1-5 0,-3-17 0,16 12 0,0-16 0,-15 0 0,-5-16 0,-15 12 0,-1-11 0,1-1 0,0 12 0,15-11 0,5 15 0,15 0 0,0-16 0,0 12 0,15-12 0,-11 1 0,28-5 0,-13 0 0,1-11 0,11 27 0,-27-12 0,27 16 0,-27 0 0,12 0 0,0 16 0,3-12 0,9 12 0,3-1 0,-3-12 0,1-2 0,3 6 0,-1 2 0,4 7 0,-4-12 0,-27 11 0,12-15 0,-16 0 0,16 0 0,19 0 0,4 16-656,-12-15 1,-3 2-1,-4 13 1,-5-16 0</inkml:trace>
  <inkml:trace contextRef="#ctx0" brushRef="#br0" timeOffset="99168">12771 17868 24575,'44'0'0,"1"0"0,-1 0 0,-2 0 0,-1 0 0,-10 0 0,-12 0 0,13 0 0,-28 0 0,11 16 0,-15-12 0,0 11 0,0-15 0</inkml:trace>
  <inkml:trace contextRef="#ctx0" brushRef="#br0" timeOffset="100067">12877 17798 24575,'0'33'0,"0"0"0,0 4 0,0 1 0,0 7 0,0 0 0,0-8 0,0-4 0,0 3 0,0-21 0,0-15 0,0 0 0</inkml:trace>
  <inkml:trace contextRef="#ctx0" brushRef="#br0" timeOffset="101383">13424 17480 24575,'0'26'0,"0"-1"0,0 10 0,0 1 0,0 0 0,0 2 0,0-4 0,0 2 0,0-4 0,0-2 0,0-1 0,0 6 0,0-4 0,0-11 0,0 11 0,-16-11 0,12 15 0,-12-15 0,16 11 0,0-11 0,16-1 0,4-19 0,15-3 0,0-29 0,-15 28 0,11-11 0,-27 15 0,12 0 0,-16-16 0,0-4 0,0 1 0,0 3 0</inkml:trace>
  <inkml:trace contextRef="#ctx0" brushRef="#br0" timeOffset="102256">13600 17762 24575,'0'26'0,"0"-1"0,0 15 0,0-8 0,0 2 0,0 1 0,0 1 0,0 0 0,0 2 0,0 5 0,0 0 0,0 2 0,0-3 0,0-12 0,0-2 0,0 7 0,0-3 0,0 3 0,16-15 0,-12-4 0,11-16 0</inkml:trace>
  <inkml:trace contextRef="#ctx0" brushRef="#br0" timeOffset="103202">14200 17833 24575,'47'0'0,"0"0"0,-9 0 0,0 0 0,9 0 0,0 0 0,-10 0 0,-3 0 0,-6 0 0,-1 0 0,-1 0 0,-1 0 0,10 0 0,-16 0 0,13 0 0,-13 0 0,1 0 0,-4 0 0,-16 0 0,0 0 0</inkml:trace>
  <inkml:trace contextRef="#ctx0" brushRef="#br0" timeOffset="104034">14129 18256 24575,'47'0'0,"0"0"0,-11 0 0,0 0 0,0 0 0,-2 0 0,0 0 0,0 0 0,1 0 0,0 0 0,-3 0 0,-3 0 0,-3 0 0,9 0 0,-19 0 0</inkml:trace>
  <inkml:trace contextRef="#ctx0" brushRef="#br0" timeOffset="105968">15434 17551 24575,'0'-36'0,"0"7"0,0 0 0,0-13 0,0 12 0,0 2 0,0 8 0,0-11 0,0 27 0,0-12 0,0 0 0,0 13 0,0-13 0,0 0 0,16-19 0,-12-4 0,27 3 0,-27 21 0,12 15 0,-16 0 0,0 0 0,16 15 0,-12 5 0,11 0 0,1 11 0,3-11 0,17 15 0,-1-16 0,0 13 0,-15-28 0,-4 11 0,-16-30 0,15-5 0,-11-15 0,12 15 0,-16 5 0,0 15 0,0-16 0,0 12 0,0 35 0,-16 12 0,14-1 0,0 3 0,-13 2 0,-1 0 0,13-9 0,2 0 0,-7 9 0,0 0 0,7-4 0,2 0 0,-1 2 0,0 1 0,1-2 0,-2 2-162,-3-8 0,-2 3 0,1-3 162,3 9 0,0 0 0,-3-7 0,-2 2 0,3-2 0,3 7 0,2-4 0,-1-6 0,0-3 0,0-7 0,0-3 0,0-5 0,0-3 0,-16-32 0,12 12 0,-11-11 0</inkml:trace>
  <inkml:trace contextRef="#ctx0" brushRef="#br0" timeOffset="107358">15540 17939 24575,'20'0'0,"11"0"0,-11 0 0,15 0 0,0 0 0,1 0 0,-1 0 0,-16 0 0,-3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23T17:06:28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 10619 24575,'35'17'0,"1"1"0,-9-8 0,0-1 0,15 7 0,-1 0 0,2 3 0,-9-10 0,-2 2 0,4 20 0,-17-27 0,-3 12 0</inkml:trace>
  <inkml:trace contextRef="#ctx0" brushRef="#br0" timeOffset="4665">900 10795 24575,'39'0'0,"0"0"0,1 0 0,-3 0 0,0 0 0,2 0 0,-1 0 0,2 0 0,0 0 0,-1 0 0,9 0 0,0 0 0,-3 0 0,-9 0 0,-3 0 0,0 0 0,11 0 0,-4 0 0,-9 0 0,-3 0 0,11 0 0,-13 8 0,-1 0 0,11-4 0,-11 10 0,0 3 0,15 3 0,-1-2 0,4-1 0,-6-7 0,0-1-595,0 8 1,1-2 594,3-13 0,0 0 0,1 12 0,2 3 0,1-4 0,3-1 0,1-2 0,-3-2 0,1-2 0,1 4 0,-10 2 0,1 2 0,-1 2 0,2-3 0,0-3 0,1-2 0,0 1 0,-3 1 0,2 5 0,-3 1 0,4 0 0,-5-5 0,4-1 0,2 0 0,0 0 0,-2 0 0,5 3 0,0 1 0,0-1 0,0-2-417,-1-4 1,-1-1 0,2-1 0,-1 0 416,-3 2 0,0 0 0,1 0 0,-2 0 0,-2-3 0,10-2 0,-3-3 0,-1 0 0,-1 1 0,-1 0 0,-1 0 0,-6 0 0,-1 0 0,-1 0 0,10 2 0,0-4 0,3-13 0,-2-2 0,-6 15 0,-1-3 0,-8-13 0,-1-6 0,-3 3-86,14-3 86,-12-2 0,2-8 0,-2 4 0,-5 8 0,-1-1-329,0-4 0,2-4 0,-1-1 329,4-5 0,0-2 0,-3-3-820,-10 4 1,-3-3 0,0-2 0,2 1 803,6-4 1,3 1-1,-1-2 1,-5 1 15,-6-1 0,-5 1 0,-1-2 0,1 0 40,3 7 0,1-2 1,1 1-1,-3-1 1,-5 1-41,-4 0 0,-5 1 0,-2-1 0,-1 1 0,0 1 0,1-9 0,0 0 0,-3 1 0,-5 2-251,-1 10 0,-4 0 0,-2 2 0,-2 3 0,-2 3 251,-10 1 0,-3 5 0,-1 2 0,2-1-340,7 2 1,1 0 0,1 0 0,-2 2 339,-3-2 0,0 2 0,-2 0 0,-1 3 0,-5 2 0,-1 3 0,-1 2 0,1 0 425,1 1 0,1 1 1,-1 0-1,-2 1-425,1 0 0,-3 0 0,-2 1 0,1 0 0,1 1 0,5 2 0,0 0 0,0 1 0,0-1 0,1-1 0,0-1 0,1-1 0,-1-1 0,1 0 0,0 2 0,-7 0 0,0 2 0,1-1 0,-2 0 0,8-2 0,-1 0 0,0-1 0,-1 0 0,1 2 0,-3 1 0,-1 1 0,0 0 0,2 1 0,0-1 0,-1 0 0,2 0 0,0 0 0,-2 0 0,3 0 0,-1 0 0,0 0 0,0 0 0,3 0 11,-9-1 1,3 0-1,-1 3-11,9 3 0,-1 3 0,0 1 0,-1 0 0,2 1 0,-2-1 0,0 2 0,2 1 0,3 1 0,-6 10 0,4 2 0,-2 2 0,7-6 0,-4 3 0,1 0 0,1 0 0,4 0 0,-3 7 0,4 0 0,0 2 0,0-4 0,-1 2 0,0 0 0,1-1 0,-6 6 0,1-1 0,0 0 0,5-4 0,0-1 0,0-1 421,1-5 0,-1-1 1,3 1-422,-1 13 0,1 0 0,-7-9 0,1 1 0,18 0 0,4 4 0,-2-1 0,-12 5 0,-1 0 0,7 7 0,3-1 0,6-15 0,0-1 0,1 0 0,3-3 2660,6-5-2660,0 12 0,26-13 0,10 0 0,-7-1 0,2 2 0,3 0 141,6-1 0,5 0 1,1 0-1,0-2-141,-1-1 0,0-1 0,1-1 0,-2 0 0,-3 0 0,0 0 0,-1 0 0,-1-1 395,9 1 0,-1-1 1,-5-2-396,-4 1 0,-1-2 0,8 0 0,0-2 0,-16-7 0,-1 0 0,19 0 0,-1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12:41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29 5556 24575,'34'0'0,"-1"0"0,11 0 0,2 0 0,-10 0 0,1 0 0,0 0 0,-1 0 0,0 0 0,-2 0 0,3 0 0,-4 0 0,3 0 0,-21 0 0,-15 0 0</inkml:trace>
  <inkml:trace contextRef="#ctx0" brushRef="#br0" timeOffset="45597">11977 11130 24575,'0'26'0,"0"-1"0,0 2 0,0 1 0,0 7 0,0 1 0,0-1 0,0 0 0,0-6 0,0-3 0,0 9 0,16-3 0,-12-28 0,11 11 0,-15-15 0,0 0 0,16 0 0,-12 0 0,12 0 0,-1-15 0,12 12 0,5 2 0,4-15 0,5 0 0,3 12 0,6 5 0,1-2-630,-4-4 0,1-1 0,2 2 630,-4 2 0,2 2 0,1 1 0,0 0-587,-1-1 1,1 0-1,0 0 1,1 0 586,-7 0 0,1 0 0,1 1 0,-1-1 0,-1-1 0,7-2 0,-1-2 0,0 0 0,1 2 0,-7 2 0,0 0 0,1 1 0,-1-1 0,0 0 0,6-2 0,0-2 0,0 0 0,0 2 0,0 2 0,0 1 0,0 1 0,0-1 0,-1 0 0,0 0 0,0 0 0,0 0 0,-2 0 0,1 0 0,-1 0 0,-1 0-291,-4 0 1,0 0 0,-1 0-1,1 0 291,0 0 0,0 0 0,0 0 0,0 0 0,2 0 0,1 0 0,-1 0 0,0 0 0,-2 0 0,0 0 0,0 0 0,0 0 0,3 0 0,0 0 0,0 0 0,1 0 0,0 0 0,0 0 0,1 0 0,-2 0 0,-3 0 0,-1 0 0,1 0 0,0 0 0,4 0 0,2 0 0,0 0 0,-2 0 0,-4 0 0,-1 0 0,0 0 0,0 0 0,-1 0 0,1 0 0,0 0 0,-2 0-109,5 0 0,-1 0 0,-2 0 109,5 0 0,0 0 0,-7 0 0,1-1 0,-2 2 0,5 7 0,2 0 0,0-6 0,5-3 0,-3 4 264,-6 6 0,-2 4 0,2-4-264,5-6 0,2-3 0,-2 1 0,-7 4 0,-2 1 0,0-1 748,0-5 0,-1-1 0,0 2-748,9 7 0,-2 0 685,-6-7 0,-2 2-685,2 5 0,-1-1 212,0-6 1,0-2-213,1 0 0,-1 2 446,4 7 0,0 0-446,-2-6 0,-1 0 1,-4 6 0,-1-1-1,-5-6 0,-1-2 0,10 1 0,-16 0 0,-3 0 0,-16 0 0,0 0 0,47 0 0,-4 0 0,-8 0 0,1 0 0,-8 2 0,-5-4 0,-4-13 0,13 11 0,-28-12 0,11 16 0,-15 0 0,0-15 0,0 11 0,0-12 0,0 16 0,0-16 0,-15-3 0,11-17 0,-4 12 0,0-3 0,7 0 0,2 0 0,-1-1 0,0 1 0,0 0 0,0 3 0,0 4 0,0-11 0,0 27 0,0-12 0,0 16 0,0-23 0,0 17 0,0-18 0,0 24 0,0-15 0,0 11 0,0-12 0,0 16 0,0 0 0,0-16 0,16-3 0,-14-7 0,0 1 0,13 1 0,-6-9 0,-2 3 0,-3 23 0,12-40 0,-16 43 0,0-12 0,0 16 0</inkml:trace>
  <inkml:trace contextRef="#ctx0" brushRef="#br0" timeOffset="50480">3581 13053 24575,'0'36'0,"0"1"0,0 0 0,0 3 0,0 2 0,0 3 0,0-1 0,0 3 0,0 0 0,0-1-535,0-4 0,0 0 1,0-1-1,0-1 535,0 7 0,0 0 0,0 0 0,0 3 0,0 1 0,0-3 0,0-9 0,0-2 0,0 1 0,0 4 0,0 0 0,0-1 343,0 9 1,0-6-344,0-15 0,0-5 353,0 3-353,0-11 0,0-32 0,0-11 549,0 2 1,0-3-550,0-10 0,0-2 0,0-4 0,0-3-368,0 8 0,0-2 1,0 0 367,0 0 0,0-1 0,0 0 0,0 3 0,0 0 0,0-1 0,0 1 0,0-10 0,0 1 0,0 0 0,0 9 0,0-1 0,0 1 0,0 0 0,0-11 0,0 0 0,0 1 0,0 6 0,0 1 0,0 0 0,0-2 0,0 0 0,0 2 0,-1-5 0,2 4 0,7 7 0,0 2 0,-8-2 0,4 5 0,27 7 0,-27-23 0,27 43 1103,-27-11-1103,12 15 0,7 0 0,-1 0 0,13 0 0,4 0 0,-10 0 0,1 0 0,2 0 0,4 0 0,-2 0 0,12-1 0,-2 2 0,-6 5 0,-1 3 0,-1-1 0,-6 4 0,-10 23 0,11 1 0,-27-1 0,12 0 0,-16-15 0,-16 27 0,12-24 0,-10 9 0,-3 3 0,7-8 0,0 1 0,-7 6 0,-1 2 0,0 4 0,1-1 0,7-10 0,0-1 0,-5-6 0,-1-1 0,-4 10 0,1-27 0,-13 12 0,-3-16 0,8 0 0,-1 0 0,1 0 0,-1 0 0,1 0 0,3 0 0,5 0 0,3 0 0</inkml:trace>
  <inkml:trace contextRef="#ctx0" brushRef="#br0" timeOffset="52031">5698 12453 24575,'0'35'0,"0"-3"0,0 3 0,0 1 0,0 2 0,-5 1 0,-1 3 0,1-1-538,3-5 0,2 0 0,-2 2 538,-3 6 0,-1 2 0,1 1-420,4 2 1,2 1 0,-1 0 419,0-1 0,0 0 0,0 0 0,0 1 0,-1 0 0,2-1 32,3-7 0,2-2 1,0-1-33,0-2 0,0-2 0,2-1 0,8 11 0,3 0 0,-8-11 0,1 1 0,0-2 0,8 5 0,3-1 0,0-4 0,1 2 0,-2-1 0,-5 4 0,1-2 0,7-11 0,5-2 0,-6 0 0,-12 3 0,-1-1 370,6-3 1,1-1-371,14 16 1383,-28-10-1383,11-11 651,-15-16-651,0-16-820,0-11 1,0 5 0,0-1 0</inkml:trace>
  <inkml:trace contextRef="#ctx0" brushRef="#br0" timeOffset="53814">7038 12735 24575,'-19'0'0,"-13"0"0,13 0 0,-17 0 0,-7 0 0,6 0 0,-6 16 0,8 4 0,-1 15 0,1 0 0,10-18 0,-1 1 0,7 7 0,-1 1 0,-20 1 0,-2 1 0,21-1 0,4 2 0,-4 1-405,-6-2 1,-4 0 0,-1 0 0,4 2 404,0 12 0,4 1 0,-2 0 0,1-13 0,-2-2 0,0 1 0,4 1-152,2 9 0,4 1 0,0-1 152,0-9 0,-1-1 0,2 2 0,2 3 0,3 2 0,1 0 0,2-1 0,2 1 0,0-1 0,-3 10 0,3 0 0,5 0 0,2-4 0,-1-2 0,0 8 0,15-27 1577,21-1-1577,-11-2 0,4-2 248,5-12 0,3-2-248,6 7 0,0-1 0,-6-5 0,1-4 0,-5-1 0,2-3 0,-1 0 0,4-3 0,-2-2 0,0-5 0,-1-3 0,-8 2 0,-3-2 0,11-16 0,-16 16 0,-3 3 0,-16 16 0,0 0 0,0 0 0</inkml:trace>
  <inkml:trace contextRef="#ctx0" brushRef="#br0" timeOffset="54864">7638 13917 24575,'0'35'0,"0"1"0,0 6 0,0 2 0,0 1 0,0 0 0,0 5 0,0-2 0,0-11 0,0-1 0,0 2 0,0-2 0,0 3 0,-6-13 0,-4-1 0,-9 10 0,-17 1 0,1-1 0,0 0 0,0-15 0,15 11 0,4-27 0,16 12 0</inkml:trace>
  <inkml:trace contextRef="#ctx0" brushRef="#br0" timeOffset="55800">8608 12559 24575,'8'41'0,"0"0"0,1-6 0,3 1 0,2 3 0,0-4 0,2 3 0,1 1 0,2 1 0,1 0-547,0-3 1,2 0 0,1 0 0,0 1 0,0-1 0,0 0 45,-2 0 1,1-1-1,0 1 1,-1-1-1,1 0 1,1 0 500,1 0 0,1 1 0,0 0 0,0-1 0,-1-1 0,-2 0 123,3 7 1,-2-2 0,-2 0 0,0-2-124,4 6 0,-2-2 0,0-2 424,-6-9 0,0-2 0,0-3-424,0 2 0,1-5 0,17-3 0,-15-5 0,-5-15 0,-15 0 0</inkml:trace>
  <inkml:trace contextRef="#ctx0" brushRef="#br0" timeOffset="56664">8608 14164 8191,'-10'-23'0,"1"-1"0,12-10 0,9-6 386,0 7 1,3-4 0,4-3 0,1 0 0,0 1-387,5-1 0,2 0 0,2-1 0,-1 1 0,1-2 211,-5 3 1,0-2 0,0 0 0,1 1 0,0 0 0,0 1-212,4-1 0,1 0 0,0 1 0,-1 2 0,-2-1 417,-3 0 1,-1-1-1,-1 2 1,-1 2-418,3-2 0,0 2 0,-2 2 1638,6-4 0,-5 3-1055,-12 7 1,-2 3 2535,7 5-3119,-16-13 2912,0 28-2912,0-11 0,0 15 0,0 0 0</inkml:trace>
  <inkml:trace contextRef="#ctx0" brushRef="#br0" timeOffset="58015">9755 14534 24575,'0'-35'0,"0"10"0,0-1 0,-1-1 0,2-1 0,6-12 0,1 2 0,-4-3 0,12 2 0,-16 39 0,0 0 0,0-32 0,14-1 0,3-4 0,-6-9 0,2-2 0,2 12 0,3 1 0,0 0 0,-1-1 0,0 1 0,0 4 0,3 1 0,-1 1 0,0-6 0,-3 3 0,0 13 0,-16 19 0,0 19 0,0 5 0,0 3 0,1 0 0,-2 1 0,-7 6 0,0 3 0,6-5 0,2 3 0,-2 0-284,-6 11 1,1 2 283,5-6 0,3 2 0,0-1 0,-1-6 0,0-2 0,0 1 0,0 2 0,0 1 0,0-2 0,-1 1 0,2-2 0,6-1 0,1-3 0,-4 3 0,12-15 0,-16-5 0,0-15 0</inkml:trace>
  <inkml:trace contextRef="#ctx0" brushRef="#br0" timeOffset="58814">10831 14023 24575,'0'45'0,"0"0"0,0-4 0,0 1 0,0 1 0,0-6 0,0-1 0,0 2-625,0 11 1,0 2-1,0-2 625,0-6 0,0-1 0,0-1 0,0-5 0,0-1 0,0-1 302,0 11 1,0-3-303,0-14 0,0-1 154,0 0 1,0-3-155,0-5 0,0-3 0,0-16 0</inkml:trace>
  <inkml:trace contextRef="#ctx0" brushRef="#br0" timeOffset="59380">11589 14058 24575,'0'0'0</inkml:trace>
  <inkml:trace contextRef="#ctx0" brushRef="#br0" timeOffset="59815">12242 13882 24575,'0'0'0</inkml:trace>
  <inkml:trace contextRef="#ctx0" brushRef="#br0" timeOffset="60347">12630 13882 24575,'0'0'0</inkml:trace>
  <inkml:trace contextRef="#ctx0" brushRef="#br0" timeOffset="61064">13124 13847 24575,'0'33'0,"0"0"0,0 11 0,0 2 0,0-10 0,0 0 0,0 2-423,0 5 1,0 1 0,0-2 422,0-5 0,0-1 0,0-1 0,0 16 0,0-4 207,0-17 0,0-5-207,0 6 0,0-31 0,0 0 0</inkml:trace>
  <inkml:trace contextRef="#ctx0" brushRef="#br0" timeOffset="62000">13741 12418 24575,'16'35'0,"6"4"0,7 4 0,-6-12 0,2-1 0,1 3-820,-3 0 1,0 2 0,0 2 0,-2 0 819,-2 1 0,-1 1 0,-1 1 0,0-1 0,0 0 0,1-1 0,-1 0 0,-3 0 0,0 10 0,-3 1 0,4-3 0,5-1 0,4-1 0,-2-3 343,-5-10 0,-2-1 0,0-1-343,4 8 0,0-4 269,2-5 0,-3-5-269,-14-3-820,11-20 1,-15-4 0,0-12 0</inkml:trace>
  <inkml:trace contextRef="#ctx0" brushRef="#br0" timeOffset="62831">13529 13670 24575,'31'-27'0,"0"-1"0,-1 1 0,1-1 0,-1 1 0,-3-3 0,0-2 0,0-2 0,1-1 0,0 0 0,1 1 0,1 3 0,3 1 0,1 2 0,1 1 0,1 0 0,0 0 0,-1-2 0,-1-1-410,-3-1 0,-1-2 1,0-1-1,0-1 1,-1 0-1,0 1 0,-2 2 1,0 3-87,6-3 0,-1 2 1,-2 2-1,0 1 0,-2-1 496,4-3 0,-1-1 0,-3 2 0,-5 2 856,-2-10 0,-3 5-856,17-2 929,-35 19-929,-3 32 0,-13-12 0,16 11 0</inkml:trace>
  <inkml:trace contextRef="#ctx0" brushRef="#br0" timeOffset="66015">14535 13670 24575,'0'26'0,"0"-1"0,0 2 0,0 1 0,0 7 0,0 1 0,0-8 0,0-2 0,0 1 0,0-3 0,0 12 0,0-17 0,0 13 0,0-28 0,0 27 0,0-27 0,0 11 0,0-15 0,0-31 0,-1 5 0,2-3 0,6-14 0,1-4 0,-7 1 0,2 2 0,13 7 0,0 3 0,-15 7 0,2 3 0,28 5 0,-27 3 0,12 0 0,-1 13 0,-11-13 0,12 16 0,0 0 0,-13 0 0,29 0 0,-28 0 0,11 16 0,-15 3 0,0 6 0,0 1 0,0 13 0,2-5 0,-4-1 0,-13 6 0,13-6 0,0 1 0,-14 5 0,15-7 0,2 3 0,-1-1 0,0 2 0,-1 12 0,2 2 0,7-3 0,0-2 0,-7-4 0,2-3 0,5-11 0,-1-3 0,-7-5 0,0-3 0,16-16 0,-12 0 0,27 0 0,-27-16 0,12-19 0,0-4 0,-15 8 0,2 3 0,12 6 0,-15-1 0</inkml:trace>
  <inkml:trace contextRef="#ctx0" brushRef="#br0" timeOffset="67248">15205 11871 24575,'30'27'0,"0"1"0,0-1 0,1 3 0,0 3 0,2 1 0,0 3 0,-8-7 0,1 2 0,0 1 0,0 1 0,1 0 0,-1 1-547,3 1 1,1 1 0,0 1 0,0-1 0,-2 1 0,-2-1 69,-1 2 1,-2 1 0,-2-1 0,-1 0 0,1 0 476,2 5 0,0 0 0,-2-2 0,-2 0 50,-4-6 1,-2-1-1,-1 0 1,-1 1-51,-1 0 0,-1 2 0,0-1 0,-2 0 0,1 11 0,-2-1 0,0 2 0,-2-9 0,1 1 0,-1 0 0,-2 1 0,0 2 0,-2-1 0,0 2 0,-2 0-149,0 3 1,-2 1 0,-1 0 0,1 1 148,0-2 0,1 1 0,-2 0 0,-3 1-424,-2-5 0,-3 2 0,-1 0 1,-1-1-1,0 0 424,1-5 0,0 0 0,-1-1 0,0 0 0,-1 0 0,-1 1 0,-1 0 0,0 0 0,-1 0 0,1-2 319,-3 7 1,-1-1 0,1-2 0,-1-4-320,-3-5 0,1-4 0,2 0 497,1 14 1,3-6-498,-14-2 0,32-17 0,0-3 0</inkml:trace>
  <inkml:trace contextRef="#ctx0" brushRef="#br0" timeOffset="68113">16510 13123 24575,'46'0'0,"0"0"0,0 0 0,-8 0 0,2 0 0,1 0 0,0 0 0,7 1 0,2-1 0,-1 1 0,0-3-761,-3-1 1,-1-1-1,0-1 1,0 2 760,-3 1 0,1 2 0,-1 0 0,-5-2 0,12-7 0,-6 2 192,-10 6 0,-7 2 0,-10-1 0,-16 0 0</inkml:trace>
  <inkml:trace contextRef="#ctx0" brushRef="#br0" timeOffset="69631">16651 13776 24575,'-19'16'0,"3"-12"0,32 11 0,3-15 0,5 0 0,3 0 0,14 1 0,5-2 0,-11-3 0,2-2 0,0 1-188,5 3 0,1 1 1,-2 0 187,-5-4 0,-1-2 0,0 3 0,10 3 0,-4 2 0,-2-1 0,-8 0 0,-31 0 0,0 0 0</inkml:trace>
  <inkml:trace contextRef="#ctx0" brushRef="#br0" timeOffset="72115">18556 12312 24575,'0'41'0,"0"0"0,0-6 0,0 1 0,0 3 0,0-1 0,0 2 0,0 2 0,0-1-793,0-1 0,0 0 0,0 0 0,0 0 793,0 3 0,0 1 0,0-1 0,0 0 0,0-4 0,0-1 0,0 0 0,0 0-13,0 10 0,0 0 0,0-1 13,0-3 0,0 0 0,0-3 0,0 5 0,0-2 376,0 0 0,0-1-376,0-7 0,0-2 0,0-6 0,0-1 0,0 7 0,0-1 1582,0 6-1582,0-6 0,0 0 877,0 7-877,0-8 0,0 2 0,0-6 0,0-1 0,0 8 0,0 1 0,0-1 0,0 0 0,0-3 0,0-1 0,0-3 0,0-3 0,0 2 0,0-11 0,0-55 0,0 12 0,0-3 0,0-17 0,0-4-150,0 16 0,0 0 0,0-1 150,0 0 0,0 0 0,0 2 0,0-3 0,0 0 0,0-4 0,0 0 0,0 5 0,0 1 0,0-9 0,0-2 0,0 11 0,0 0 0,0-1 0,0 0 0,0 1 0,0 0 0,0-10 0,0 0 0,0-3 0,0 2 0,0 9 0,0 1 0,8-3 0,0 0 0,-7 11 0,2 1 225,13-6 0,-1 0-225,-13 5 0,0 1 0,14-8 0,0-1 0,-14 2 0,0-2 0,11-3 0,6-2 0,-4 3 0,-12 4 0,1 1 0,11 0 0,4-2 0,-5 5 0,-11-5 0,29 0 0,-13 0 0,1 15 0,11-11 0,-27 27 0,12-12 0,0 16 0,3 16 0,6-1 0,1 5 0,-6 6 0,-1 3 0,14 6 0,1 0 0,-6 0 0,-1 1 0,1-1 0,-1 0 0,0 1 0,-3-1 0,-14-7 0,-1-1 0,8 0 0,-2-3 0,-11-5 0,11-3 0,-15 0 0,0-12 0,0 43 0,-15-24 0,13 9 0,0 3 0,-13-8 0,-2 1 0,8 7 0,-1 0 0,-7-2 0,-2-3 0,2-2 0,-1-3 0,-17 2 0,0 5 0,11-21 0,-3-3 0,-8 2 0,-1 0 0,-1 7 0,0-3 0,-7-11 0,1-2 0,14 7 0,4 0 0,-11-8 0,5 0 0,27 0 0,-12 0 0,16-16 0,0 12 0,0-11 0,0 15 0,0 0 0,-15-16 0,-21 12 0,-11-12 0,10 16 0,-2 0 0,35 0 0,-12 0 0</inkml:trace>
  <inkml:trace contextRef="#ctx0" brushRef="#br0" timeOffset="74000">20020 12277 24575,'-7'25'0,"-1"1"0,-9 8 0,-1 2 0,-1 8 0,-2 2-907,0-7 1,-3 2 0,3 1 906,6 4 0,4 1 0,-3 1 0,-1-12 0,-3-1 0,0 1 0,3 2-345,3 6 0,2 1 0,2 1 0,-1-1 345,0-4 0,0 0 0,0-1 0,0 1 0,1 1 0,-1 0 0,1 1 0,2-1 0,4-3 0,1 0 0,1 0 0,-1 0 0,-3 0 0,-1 0 0,1 0 0,1 1 0,5 4 0,3 1 0,0-1 0,-1-1 0,-3 8 0,-2-2 0,5 0 56,5-8 1,4 1 0,1-1 0,-3-4-57,-1 11 0,4-4 0,4-7 0,6 0 0,0-1 0,-1-5 0,1-1 0,0-1-147,5 9 1,1-1 146,-2-8 0,1 0 0,-4-5 1204,-2-1-1204,1-4 0,-1-6 1771,-3-13-1771,0 0 829,-5-16-829,-15-19 0,0 11 0,0-7 0</inkml:trace>
  <inkml:trace contextRef="#ctx0" brushRef="#br0" timeOffset="75780">20920 12735 24575,'0'-19'0,"0"3"0,-16 0 0,-3 12 0,-16-11 0,-1 15 0,1 0 0,15 0 0,5 0 0,15 15 0,-16-11 0,-4 28 0,-23-13 0,25-2 0,-1 2 0,-9-1 0,-3-1 0,4 0 0,-1 1 0,-7 7 0,0 1 0,6-7 0,3 1 0,7 6 0,3-1 0,-16 11 0,22-13 0,1 4 0,-6 2 0,-3 3 0,0 2-475,-1 6 1,1 3 0,0 1 474,-1 2 0,1 0 0,0-1 0,0-3 0,0-1 0,3-2-12,4 5 1,2-2 11,0-6 0,3-2 0,5 2 0,2-1 0,-2 0 0,2 1 0,6-1 0,1 0 0,-7 2 0,2-3 710,12-14 0,2-1-710,-8 7 0,1-5 26,26-17-26,-1 27 0,0-11 0,-10-11 0,1 1 0,0 7 0,3-2 0,13-13 0,2 0 0,-7 13 0,1 1 0,9-12 0,0-4 0,-18 1 0,-1-2 0,3-6 0,-4-6 0,-7-22 0,11 0 0,-27-1 0,12 1 0,-16 0 0,0 15 0,0 5 0,0-1 0,0 12 0,0-12 0</inkml:trace>
  <inkml:trace contextRef="#ctx0" brushRef="#br0" timeOffset="77303">20885 11977 24575,'19'15'0,"5"-6"0,-1 2 0,-11 14 0,0 1 0,20-6 0,3-1 0,-14 10 0,-3 1 0,-1-4 0,1 1 0,6 3 0,-1 3 0,-3 9 0,-1 2-226,-2-15 1,2 1-1,0 1 226,4 8 0,0 2 0,-2 1 0,-7-6 0,-2 0 0,1 1 0,4 4 0,2-1 0,-4 1 0,-7-6 0,-3 0 0,2 1 0,3 4 0,2 0 0,-3 1 0,-7-2 0,-2 0 0,2 1 0,7 1 0,4 0 0,-4 0 0,-6-2 0,-3-1 0,1-1 0,7 8 0,0 0 0,-7-11 0,-2 0 0,1 0 0,0 11 0,0 0-8,0 0 0,0 0 8,0-11 0,0 0 0,0 0 0,1 11 0,-2 0 0,-8-10 0,-2 1 0,-1-1-202,5 0 1,1 1 0,-4-1 201,-9 3 0,-5 0 0,0 0 0,1 3 0,0 1 0,-1-2 0,-1-4 0,0-3 0,0 0 0,1-3 0,1 0 0,0-4 0,-5 1 0,5-3 0,3 12 655,4-17-655,16-19 0,0-4 0,0-11 0</inkml:trace>
  <inkml:trace contextRef="#ctx0" brushRef="#br0" timeOffset="80914">22278 12118 24575,'0'37'0,"0"0"0,0 1 0,0 4 0,0 2 0,0 0 0,0 2 0,0 2 0,0 2-656,0-3 1,0 2-1,0 1 1,0 1 0,0-1 140,0-7 0,0 0 0,0 0 0,0 1 0,0-1 0,0 0 515,0 7 0,0 1 0,0-1 0,0-1 0,0 0-46,0-7 0,0-1 0,0-1 0,0 0 0,0 0 46,0 9 0,0-1 0,0-1 0,0-2 321,0 0 0,0-3 1,0 0-322,0-1 0,0 1 0,0-4 0,0 9 0,0-7 0,0-1 3038,0 8-3038,0-43 1988,0 11-1988,0-15 607,16 0-607,-12-15 0,12-5 0,-16-15 0,0 10 0,0-1 0,0-1 0,0-1 0,0-6 0,0-2 0,0-6 0,0-3 0,0 6 0,0-2 0,0 0-670,0-1 1,0 0-1,0-4 670,-3 7 0,0-3 0,-1-1 0,1-1 0,0 1-493,2 2 1,0 2 0,1-1 0,-1-1 0,0 0 492,-2-6 0,0-1 0,-1-1 0,1 1 0,0 1 0,2 3 0,1 1 0,1 1 0,-1 0 0,0 1-275,0-5 0,0 2 0,0 0 0,0 2 275,0-7 0,0 2 0,0 2 0,0 5 0,0 2 0,0 2 0,0-1 0,0 1 811,0-3 0,0 4-811,0 11 2541,0-23-2541,0 43 1407,0-11-1407,0-1 0,0 28 0,16-24 0,19 28 0,-1-14 0,8-3 0,0 0-292,-4 1 0,1 1 0,1-2 292,10-4 0,1-1 0,-3 1 0,-11 4 0,-2 1 0,-3-3 0,1-5 0,-3 1 0,-3 6 0,-3 2 0,-5-1 0,29 0 0,-9 0 0,-9 0 0,5 0 0,2 0-369,3 0 0,2 0 1,1 0 368,5 0 0,1 0 0,-1 0 0,0 0 0,0 0 0,-3 0 216,-8 0 0,-2 0 0,-1 0-216,16 0 0,-6 0 0,-3 0 0,-10 0 0,-7 0 0,-20 0 0,12 0 1146,-16 0-1146,0 15 188,0 5-188,-8 4 0,0 3 0,4 12 0,-15-3 0,-1 2 0,16-2 0,2 1 0,-10 3 0,1 2 0,9-9 0,3 2 0,0-1-177,-1 1 0,0 1 0,0-1 177,0 1 0,0 1 0,0 0 0,0 3 0,0 2 0,0-3 0,0 6 0,0 0 0,0-6 0,0 1 0,0-1 0,0-3 0,0 0 0,0 2 0,0 10 0,0 3 0,0-1-346,0-7 1,0-2 0,0 2 345,0 5 0,1 1 0,-2-1 0,-4-6 0,-1 0 0,1 0 0,3 4 0,2 1 0,-2 1 0,-2-1 0,-2 0 0,0 0 0,1 0 0,-1 0 0,2 0 0,2-5 0,1 0 0,0-1 0,-4 3 0,-2 0 0,3-2 0,3 6 0,2-4 0,-1-12 0,0-1 0,0 16 0,0-44 0,0 13 0,0-16 0</inkml:trace>
  <inkml:trace contextRef="#ctx0" brushRef="#br0" timeOffset="82714">22666 14993 24575,'0'35'0,"0"1"0,0-1 0,0 0 0,0 0 0,0 1 0,0 3 0,0 0 0,0-2 0,0-1 0,1-5 0,-2 0 0,-6 11 0,-1-1 0,4 2 0,-5-9 0,2-2 0,7 4 0,0-17 0,0-3 0,0-16 0,16-16 0,3 12 0,1-27 0,-4 27 0,-1-12 0,-11 1 0,12-5 0,-16 1 0,0-13 0,0 13 0,0-1 0,0-11 0,0 27 0,0-12 0</inkml:trace>
  <inkml:trace contextRef="#ctx0" brushRef="#br0" timeOffset="83297">22631 14711 24575,'0'0'0</inkml:trace>
  <inkml:trace contextRef="#ctx0" brushRef="#br0" timeOffset="84273">23001 15064 24575,'20'0'0,"-4"0"0,-16-16 0,0 12 0,0-27 0,0 11 0,0 0 0,0 5 0</inkml:trace>
  <inkml:trace contextRef="#ctx0" brushRef="#br0" timeOffset="84950">22931 15169 24575,'0'0'0</inkml:trace>
  <inkml:trace contextRef="#ctx0" brushRef="#br0" timeOffset="85881">22790 15610 24575,'33'0'0,"0"0"0,11 0 0,-2 0 0,-2 0 0,-17 0 0,24 0 0,-43 0 0,12 0 0,-16 0 0,0-15 0,0 11 0,0-12 0</inkml:trace>
  <inkml:trace contextRef="#ctx0" brushRef="#br0" timeOffset="86935">22825 15205 24575,'26'0'0,"-1"0"0,2 0 0,1 0 0,7 0 0,0 0 0,2 0 0,-3 0 0,5 0 0,8 0 0,-43 0 0,12 0 0</inkml:trace>
  <inkml:trace contextRef="#ctx0" brushRef="#br0" timeOffset="88081">23425 15275 24575,'15'-35'0,"-6"9"0,2 1 0,6 5 0,1 1 0,1-8 0,-2 3 0,2 4 0,-3 5 0,-16 30 0,0 5 0,0 15 0,0 0 0,0-9 0,0-1 0,0 15 0,-7-11 0,-2 0 0,0-2 0,-1-1 0,-1 5 0,2 1 0,1 2 0,0 3 0,2-5 0,1 2 0,1 1-292,2 1 1,1 0-1,0 2 292,-5 9 0,-1 1 0,4-2 0,7-8 0,2-2 0,0 0 0,-5 0 0,-1-1 0,3-4 0,5-2 0,-1-3 0,-7 9 0,0-19 0,0-16 0,0 0 0</inkml:trace>
  <inkml:trace contextRef="#ctx0" brushRef="#br0" timeOffset="90532">22737 10901 24575,'0'35'0,"0"-11"0,0 3 0,0 10 0,0 4 0,0-6 0,0 1 0,0 1-398,0 2 0,0 0 1,0 1 397,0 1 0,0 0 0,0-2 0,0 8 0,0-3 195,0-8 0,0-2-195,0-6 0,0-5 197,0-3-197,0-5 0,0-15 0,0-31 606,0-8-606,0-3 0,0-2 0,0 6 0,0 1 0,0-7 0,0 2 0,0 13 0,0 3 0,0-1 0,0 3 0,0 4 0,0-11 0,0 11 0,11-8 0,1-2 0,-6-12 0,12 5 0,3 0 0,-1-2 0,0 4 0,11 19 0,-27 16 0,12 0 0,-16 0 0,15 0 0,-11 0 0,12 0 0,-16 16 0,16 19 0,3 4 0,-1-2 0,-1 0 0,3 5 0,-3-13 0,-3 0 0,-10 7 0,12-1 0,-16 0 0,0 1 0,0-11 0,0 0 0,0 15 0,-7 0 0,-2 2 0,7-13 0,0 1 0,-3 2 0,-1 3 0,2 0 0,3 11 0,2-2 0,-1-14 0,0-1 0,0 7 0,0-10 0,0-22 0,0-19 0,15-9 0,-5-8 0,0-3 0,7 7 0,1 2 0,0-2 0,0 1 0,-1-1 0,1 5 0,17 3 0,-15-11 0,-5 27 0,-15-12 0</inkml:trace>
  <inkml:trace contextRef="#ctx0" brushRef="#br0" timeOffset="93714">23972 12700 24575,'0'43'0,"0"0"0,0 1 0,0 2 0,0-7 0,0 2 0,0 1-755,0 2 1,0 0 0,0 1 754,0 2 0,0 0 0,0 2-433,0-5 1,0 2-1,0 0 1,0-1 432,0-4 0,0 0 0,0 0 0,0 0 0,0 3 0,0 1 0,0-1 0,0 0 5,0-4 1,0 0 0,0-1 0,0-2-6,0 7 0,0-3 0,0 0-114,0-5 0,0-1 0,0 0 114,0 2 0,0 1 0,0-4 487,0-3 0,0-1-487,0 9 0,0-3 1882,0-1-1882,0-16 1031,15-3-1031,-11-32 212,4-6 1,0-6-213,-7-12 0,-2-3 0,1-2 0,0-2 0,0-1 0,0 2 0,0 18 0,0 1 0,0-6 0,0 0 0,0-2 0,0-1 0,0-8 0,0-2 0,0 1 0,0 0 0,0 6 0,0 0 0,0-1-251,0 3 1,0 1 0,0-1 250,0-4 0,0-2 0,0 2 0,0 5 0,0 1 0,0 0 0,0-14 0,0 4 0,0 16 0,0 1 0,0-1 0,0-1 0,0 4 0,0 1 0,0-14 0,0 14 0,0-1 0,0-9 751,16 0-751,-13-1 0,13 17 0,-16-13 0,16 29 0,-12-13 0,11 16 0,1 0 0,-12 0 0,27 0 0,5 0 0,-10 7 0,3 2 0,-2-8 0,0 1 0,1 5 0,-5 2 0,-3 7 0,-4-12 0,-16 27 0,15-27 0,-11 27 0,28-11 0,-29 4 0,-2 3 0,14 12 0,-6-6 0,-2 1 0,-3 5 0,4-10 0,-1 1 0,-7 7 0,0 6 0,-15-23 0,-20 11 0,-5-11 0,7-3 0,0 1 0,-7 2 0,5 11 0,4-27 0,27 11 0,-12-15 0,16 0 0</inkml:trace>
  <inkml:trace contextRef="#ctx0" brushRef="#br0" timeOffset="95647">24465 12665 24575,'0'25'0,"0"1"0,1 1 0,-2 1 0,-6 6 0,-1 2 0,7 0 0,-2-1 0,-13 0 0,1 0 0,13 1 0,0-1 0,-14-8 0,0 1 0,13 9 0,2 0 0,-6-9 0,-1 1 0,-1 10 0,2 0 0,5-3 0,0-1 0,-5-8 0,-2 1 0,1 13 0,1 0 0,3 2 0,-3 5 0,-2 2 0,1-20 0,0-1 0,6 4 0,2 3 0,-2-3 0,-6-3 0,1-1 0,6 12 0,2 0 0,-1-13 0,0-1 0,0 7 0,0 2 0,0 7 0,0 1 0,0-4 0,0 2 0,0-8 0,0 2 0,0-2 0,0 8 0,0-2 0,0-4 0,0-1 0,0 0 0,0-4 0,0-7 0,0 23 0,0-43 0,0 12 0,0-1 0,15-11 0,5 28 0,0-13 0,-5 16 0,1-15 0,-12-4 0,12-48 0,-16 24 0,0-23 0</inkml:trace>
  <inkml:trace contextRef="#ctx0" brushRef="#br0" timeOffset="96731">24465 13317 24575,'0'26'0,"0"-1"0,0 2 0,0 1 0,0 14 0,0 2 0,6 1 0,4 1-530,0-7 0,2 3 0,1-2 530,0-8 0,0-1 0,1 0 0,3 8 0,1 2 0,-2-3 257,-6 0 1,-1-2-258,7 8 0,0-2 132,-6-6 0,-1-1-132,0 4 0,2 0 0,5-2 0,-1-1 0,-13-4 0,0-1 405,14-5 1,-1-1-406,-11 10 0,12-16 0,-16-19 0,0-3 0,0-13 0</inkml:trace>
  <inkml:trace contextRef="#ctx0" brushRef="#br0" timeOffset="98079">24430 14464 24575,'0'-45'0,"0"0"0,-1 8 0,0 0 0,3-1 0,7-2 0,3 0 0,-1-1-533,-6 4 1,0-2 0,0 1 0,3 3 532,8-3 0,2 2 0,-1 0 0,-4-5 0,-2-2 0,0 1 0,1 1 0,-1-1 0,2 4 342,4 0 0,1 1-342,-1-5 0,1 2 175,0 12 1,-1 1-176,-6 0 0,-2-1 0,8-5 0,-3 0 0,-10-14 1094,28 9-1094,-28-1 0,11 35 0,-15-11-820,0 30 1,0-11 0,0 12 0</inkml:trace>
  <inkml:trace contextRef="#ctx0" brushRef="#br0" timeOffset="99898">24854 14499 24575,'0'35'0,"0"-10"0,0 1 0,0 9 0,0 1 0,0 1 0,0 0 0,0 0 0,0-3 0,0-7 0,0-3 0,0-4 0,0 11 0,0-27 0,0 12 0,0-16 0,-16 15 0,12 5 0,-4 4 0,0 3 0,8 12 0,-7-12 0,-1-3 0,4-5 0,-12-3 0,16-16 0,0 0 0,0-16 0,16-3 0,-12-16 0,11 15 0,-15-11 0,16 11 0,-12 0 0,12 5 0,-16 15 0,0 0 0,0-16 0,0 12 0,0-11 0,0 15 0,0 0 0,0 0 0</inkml:trace>
  <inkml:trace contextRef="#ctx0" brushRef="#br0" timeOffset="100562">24854 14199 24575,'0'0'0</inkml:trace>
  <inkml:trace contextRef="#ctx0" brushRef="#br0" timeOffset="102348">24183 15822 24575,'0'26'0,"0"-1"0,0 14 0,-1-6 0,2 1 0,7-7 0,0 1 0,-7 7 0,2 0 0,12 0 0,1 1 0,-13 6 0,-2 2 0,6 4 0,2 2-191,-3-14 0,-1 0 1,-1 0 190,-2 2 0,-1 0 0,0 0 0,4-3 0,0 1 0,1-2 0,3 12 0,-2-1 0,-6-11 0,0 0 0,1-1 0,6 6 0,-1-3 0,-6 0 0,-2-2 0,1-6 0,0-5 0,0-3 0,0-4 0,0-16 0,0 0 0</inkml:trace>
  <inkml:trace contextRef="#ctx0" brushRef="#br0" timeOffset="105181">24712 16069 24575,'-19'0'0,"3"0"0,16 0 0,-16 0 0,13 16 0,-13-12 0,16 27 0,-16-27 0,12 27 0,-27-11 0,27 15 0,-27-15 0,27 11 0,-12-27 0,16 27 0,0-11 0,0 0 0,0 11 0,0-27 0,0 12 0,0-16 0,-16 23 0,12-17 0,-11 33 0,15-19 0,0-1 0,0 13 0,0-13 0,-16 17 0,12-1 0,-12 0 0,16 0 0,0 1 0,0-1 0,0-15 0,0 11 0,0-11 0,0-1 0,0 12 0,0-27 0,0 12 0,16-16 0,-12 0 0,27 16 0,-27-12 0,28 11 0,-28-15 0,11 0 0,1-15 0,-12 11 0,12-28 0,-1 13 0,-11-1 0,28-11 0,-29 27 0,13-12 0,-16 16 0,0-15 0,16 11 0,-12-12 0,11 16 0,1-16 0,4 12 0,15-27 0,-15 27 0,11-12 0,-27 16 0,12 0 0</inkml:trace>
  <inkml:trace contextRef="#ctx0" brushRef="#br0" timeOffset="106798">24783 15857 24575,'16'36'0,"-12"-1"0,27 0 0,-10 5 0,1 3 0,-2-13 0,1 2 0,0 1 0,0 2 0,-4-1 0,-6 2 0,-2-1 0,6 4 0,1 0 0,-6-2 0,0-1 0,-1-4 0,1-2 0,6 6 0,-16-21 0,0 1 0,0-12 0,-1 23 0,2 9 0,6-8 0,2 2 0,-7 14 0,-1 3 0,8-4 0,-2 0 0,-6-8 0,-2 0 0,1 1 0,0-1 0,1 0 0,-2 0 0,-6 9 0,-2-1 0,8-14 0,-1 0 0,-13 14 0,-2-3 0,-2-1 0,1-12 0,0-3 0,-1-4 0,1-1 0,4 1 0,10 1 0,-9 0 0,-5 1 0,-9 14 0,8-19 0,0 1 0,-8 17 0,11-31-820,16-8 1,0-15 0,0 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02T15:45:25.2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34 3463 996 0,'27'0'368'0,"-6"0"-284"0,9 3-24 15,-15 0 72-15,8 2-84 16,7 6 32-16,9 2-44 16,5 5 20-16,10 3-28 15,0 6 28-15,-1-3-32 0,-2 5 20 0,-7 3-24 16,-5 2 16-16,-3 11-20 16,-9 0 64-16,-9 16-48 15,-7 2 16-15,-8 11-32 16,-6-2 8-16,-5-1-12 15,-4 1 20-15,-3-14-20 16,-3-8 32-16,-6-5-28 16,-3-13-128-16,-5-8 60 15,-7-14-280-15,-6-12 184 16,1-17-420-16,-4-13 324 16</inkml:trace>
  <inkml:trace contextRef="#ctx0" brushRef="#br0" timeOffset="508.33">14483 3463 912 0,'0'3'340'0,"3"0"-264"0,-3 7-24 0,-3-4 108 16,3 2-100-16,-3 5 80 16,6 8-80-16,0 16 12 15,3 3-40-15,3 5 68 0,3 5-56 16,3 3 32-16,0 8-44 15,0 2 60-15,-1 6-52 16,-2 0 44-16,-3 2-48 0,-3 3-56 16,-3-2 12-1,0-4-64-15,0-9 40 0,3-9-152 16,0-10 104-16,3-11-364 16,9-11 252-16</inkml:trace>
  <inkml:trace contextRef="#ctx0" brushRef="#br0" timeOffset="960.52">15507 3675 1016 0,'-9'3'376'0,"3"-6"-292"0,9 0-20 0,-3 3 84 0,0 0-92 16,0 3-12-16,-3 5-28 16,-3 5-24-16,3 14 4 15,0 7 12-15,-6 14-4 0,0 7 16 32,3 6-12-32,-2 21 16 0,-1 3-16 15,0-6-4-15,3-5 0 16,3-5-76-16,3-8 40 15,0-11-144-15,3-10 96 0,-3-11-376 16,9-13 252-16,-3-21-288 16</inkml:trace>
  <inkml:trace contextRef="#ctx0" brushRef="#br0" timeOffset="1245.08">15614 3416 800 0,'-6'-6'296'0,"3"6"-232"0,3 3-16 0,0-3 140 15,-3 8-112-15,3 5 32 16,-3 8-64-16,0 9 16 16,3 9-32-16,3 6-16 0,0 16-8 15,6 5 12-15,3 8-8 0,3 3 24 16,6 2-20-1,3-4 32-15,2-4-28 0,-2-8-32 16,3-4 8-16,-3-9-104 16,0-8 60-16,-9-10-232 15,-1-8 160-15,-5-8-580 16</inkml:trace>
  <inkml:trace contextRef="#ctx0" brushRef="#br0" timeOffset="1501.51">15296 3913 1028 0,'-3'3'380'0,"15"-1"-296"0,14 4-20 15,-8-4 148-15,15 6-128 0,6-5 64 16,8 5-88-16,7 0-36 15,3 5-12-15,-4 0 4 0,4 1-8 16,-4-4-20-16,-5 6 4 16,-9-5-216-16,-4-1 124 15,-2 1-368-15,-3-1 264 16,0-10-416 0</inkml:trace>
  <inkml:trace contextRef="#ctx0" brushRef="#br0" timeOffset="1920.58">16730 3485 904 0,'-17'2'332'0,"5"-2"-256"0,-6 3-24 15,3 0 80-15,-9 2-84 16,-9 5-20-16,-8 9-16 16,-4 7-4-16,-9 9-4 15,-2 15-12-15,-1 3 4 0,4 5-16 0,5 6 12 16,6 4 20-16,10 4-4 15,14-1 60-15,9 1-40 16,12-3 104-16,12-3-76 16,12-5 36-16,8-3-52 15,7-11 4-15,6-7-28 16,-1-13-68-16,1-4 24 16,5-9-136-16,-5-12 88 15,-6-15-288-15,-1-8 200 16,-5-8-512-1</inkml:trace>
  <inkml:trace contextRef="#ctx0" brushRef="#br0" timeOffset="2265.35">16349 3950 756 0,'-26'8'280'0,"20"-5"-216"0,-3 2-20 15,6-2 68-15,0 5-72 16,0-6 28-16,3 4-40 16,0-1-16-16,6 0-8 15,3 1 64-15,6-4-36 0,8 1 24 16,7-3-36-16,3 0 16 16,9 0-20-16,-1 0 44 15,4 2-32-15,0 9 20 0,-7 0-28 16,1 4 36-16,-6 9-32 15,-7 8 56-15,-5 2-44 16,-6 6 36-16,-9 5-40 16,-3-3-72-16,-6-5 20 15,-3-5-176-15,0-5 104 16,0-9-292-16,0-2 216 16,6-13-504-1</inkml:trace>
  <inkml:trace contextRef="#ctx0" brushRef="#br0" timeOffset="3392.59">17308 4270 632 0,'0'0'236'0,"0"0"-184"0,3 0-16 0,-3 0 148 16,0 0-108-16,3 0 24 16,-3 0-60-16,0 0 16 0,-6 0-28 15,-3 0-52-15,-6 0 12 0,-3 3 28 16,-3 2-8-16,1 3 8 16,-1 3-8-16,0-1 20 15,3 4-16-15,0-1-4 16,3-3-4-16,3 1-40 15,3 0 20 1,3-3-40-16,1 2 36 0,5-2 8 16,3 0 8-16,2 3 48 15,4-1-24-15,6 1 36 16,6-3-32-16,3 5 84 16,6-2-60-16,2-1 12 15,4-2-36-15,-6 3 12 16,-3-3-20-16,-6 2 20 15,-4-5-24-15,-5 1 40 16,-9 4-28-16,-9 1 32 0,-15 2-32 16,-5 3-40-16,-13 3 8 15,-6-4-124-15,-5 1 76 16,2-2-172-16,-5-4 128 16,-4-5-508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04:42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92 5380 24575,'0'25'0,"0"1"0,0 4 0,0 5 0,0 2 0,0 1 0,0 4 0,0 2 0,0 0-656,0-2 1,0 0-1,0 2 1,0 1 0,0 0 253,0-4 1,0 2 0,0 0 0,0 1-1,0-2 1,0 0 401,0 2 0,0-1 0,0 0 0,0 0 0,0-1-20,0 1 0,0-1 0,0 0 0,0-1 0,0-1 20,-1 0 0,1-2 0,0 0 0,1-1 423,3 12 1,2-1 0,-1-6-424,-3-7 0,0-3 0,7 4 0,-2-10 0,-7-22 2819,0 12-2819,0-32 1695,-16-3-1695,13-15 0,2-7 0,-6 4 0,-1-2 0,2 2 0,0-1 0,2-1-233,2 4 0,2 0 0,-2-1 233,-3-4 0,-1 0 0,1-1 0,4-1 0,2 1 0,-1-2 0,0-3 0,0-2 0,0 1 0,0 4 0,0 1 0,0 2 0,1 4 0,0 1 0,-3 0 0,-4-3 0,-4 0 0,3 4 0,4 3 0,0 1 0,-9-16 0,1 2 0,11 5 0,0 13 0,0 1 0,0-10 0,-2 9 0,4 1 699,21-14-699,-14 13 0,4 1 0,14 6 0,4 2 0,-4-8 0,1-1 0,6 6 0,3 1 0,-9 2 0,1-1 0,0 2 0,15-3 0,2 3-177,-6 8 0,2 2 1,-2 0 176,7-4 0,0 5 0,-13 11 0,1 6 0,-2 1 0,5 4 0,-6 5 0,-11 12 0,-3 3 0,7-10 0,-2 1 0,-12 5 0,-3 0 0,2-5 0,0-1 0,-1 0 0,-3 1 0,-5 6 0,-2-1 530,1 6-530,1-14 0,-2 1 0,-14 17 0,-5-6 0,4-14 0,-3-3 0,-6-9 0,-1-2 0,-1 7 0,-1-1 0,-7-5 0,-1 0 0,1 7 0,0 1 0,7-7 0,1-2 0,1 0 0,1-2 0,-10-7 0,0 15 0,-1-11 0,1 12 0,0-16 0,-1 0 0,17 0 0,-13 0 0,29 0 0,-13 0 0,16 0 0</inkml:trace>
  <inkml:trace contextRef="#ctx0" brushRef="#br0" timeOffset="1318">20020 5239 24575,'-9'23'0,"-1"1"0,-5 7 0,-3 4 0,4 5 0,6 0 0,3 5 0,1 2 0,-3 1-656,-2-2 1,-2 1-1,0 2 1,0 0 0,2-1 191,3-1 1,2 0 0,1 0 0,0-1 0,0 0 463,-1-1 0,0-1 0,0 0 0,1-1 0,2 1-126,2-2 1,2 0 0,1 0-1,0-1 1,0 0 125,-1 4 0,1 0 0,1-1 0,2 2 0,4-3 0,1 1 0,3 0 0,0 0 0,-1-4 0,0 0 0,1-3 0,-1 0 0,2 0 164,1 4 1,1 2 0,0-3 0,-1-3-165,1-4 0,-1-4 0,-1-1 0,2 9 0,0-3 0,0-8 0,-1-1 2580,2 10-2580,13-15 518,-13-5 1,1-15-1,-4 0 1</inkml:trace>
  <inkml:trace contextRef="#ctx0" brushRef="#br0" timeOffset="3072">20303 6703 24575,'0'-35'0,"0"3"0,0-3 0,-1 2 0,1-3 0,1-1-712,3-5 1,1-1 0,1-1 711,-2 5 0,0 0 0,1-1 0,2 1-440,4-1 0,2 1 0,1 0 1,-1 0 439,-3 1 0,-1 0 0,0 0 0,2-1-45,5-4 1,1-2 0,1 0-1,-2 4 45,-3-2 0,-1 3 0,2 1-14,3 4 0,2 1 0,-4 1 14,-5-3 0,0 6 926,5 6-926,9-7 1878,-18 78-1878,5-19 0,1 3 0,-5 6 0,-2 6 0,-1-2 148,-3 6 0,2 0-148,3-9 0,3 2 0,1 1 0,-4-3 0,-4-3 0,-1-3 0,0 1 0,3 10 0,2 2 0,0-4 25,2 5 0,-1-5-25,-5-13 0,0-2 0,6 1 0,0-3 0,-8 12 0,0-1 0,0-15 963,0 11-963,0-27 0,0 12 0,0-16 0,0 0 0,0 62 0,0-15 0,0-10 0,0 5 0,0-3 0,0 0 0,0-4 0,0-6 0,0-3 0,0 21 0,0-43 0,0 12 0,0-16 0</inkml:trace>
  <inkml:trace contextRef="#ctx0" brushRef="#br0" timeOffset="4319">20303 6385 24575,'35'0'0,"0"0"0,1 0 0,-1 0 0,-7 0 0,-1 0 0,0 0 0,-3 0 0,-5 0 0,13 0 0,-28 0 0,11 0 0,-15 0 0,0 0 0</inkml:trace>
  <inkml:trace contextRef="#ctx0" brushRef="#br0" timeOffset="5451">20955 4657 24575,'21'36'0,"-1"1"0,1 0 0,0 0 0,1 4 0,0 0 0,1 2 0,4 0 0,-4-9 0,3 1 0,1 0 0,1 0 0,-1 1 0,-1 1-547,-1 2 1,-1 1 0,1 1 0,-2 1 0,1 0 0,0 1 77,-2-3 1,0 2 0,0 0 0,0 0 0,-1 0 0,0 0 0,-3-2 182,3 6 1,-2-2 0,-1 0 0,-1 0 0,1 3 195,-5-7 0,1 2 0,-1 2 1,0-1-1,0 0 0,-1-3 1,0-2 89,3 8 0,-1-4 0,0-1 0,-2 3 102,-3-1 0,-1 2 0,0 2 0,-1-2 0,0-2-102,2 1 0,0-1 0,-1-2 0,-3 0 0,-2 7 0,-4-1 0,-1 1-211,0 1 1,-3 0-1,-3-2 211,-6-9 0,-4-3 0,-1 2 0,0-3 0,0 1 0,-3 0 0,-1-2 0,-2-4 0,-2-2 0,-1 0 0,0 0 0,-5 8 0,1 1 0,-1-2 0,4-3 0,-1-2 0,3-2 1638,-2 2 0,3-3-1624,-9 9 2633,19-4-2647,1-27 437,11 12 0,-12-16 0,16 0 0</inkml:trace>
  <inkml:trace contextRef="#ctx0" brushRef="#br0" timeOffset="10351">17428 7885 24575,'0'40'0,"0"0"0,0 7 0,0 0 0,0-2 0,0 0 0,0-9 0,0 0 0,0-2 0,0 4 0,0-2 0,0 8 0,0-5 0,0-16 0,0 24 0,0-43 0,0 12 0,0 0 0,0 19 0,0 4 0,0-5 0,0-1 0,0-10 0,0 24 0,0-43 0,0 12 0,0-16 0,0 0 0,0 16 0,0-13 0,0 29 0,0-28 0,0 27 0,0 4 0,0 5 0,0-5 0,0-19 0,0-16 0</inkml:trace>
  <inkml:trace contextRef="#ctx0" brushRef="#br0" timeOffset="11433">16898 7814 24575,'36'0'0,"-1"0"0,-3 0 0,3 0 0,0 0 0,1 0 0,0 0 0,2 0-964,10 0 0,2 0 0,1 0 964,-3 1 0,-1-1 0,1-1 0,-3-3 0,-1-3 0,0 2 260,-2 4 1,-1 1 0,-3-3-261,2-5 0,-5 1 253,-8 6 0,-3 2-253,7-1 0,-27 0 0,12 0-820,-16-16 1,0 12 0,0-12 0</inkml:trace>
  <inkml:trace contextRef="#ctx0" brushRef="#br0" timeOffset="13318">17251 9825 24575,'0'41'0,"0"0"0,0 0 0,0 4 0,0 2 0,0-3 0,0 2 0,0 0 0,0 1-820,0 0 1,0 0 0,0 0 0,0 0 785,0-3 1,0 0 0,0-1 0,0-2 33,0 3 0,0-2 0,0-2 534,0 7 0,0-4-534,0-15 0,0-5 559,0-7-559,0-48 0,-16 9 0,14-2 0,1-1 1783,-15-10-1783,16 1 0,0 16 0,0-13 0,0 13 0,0-5 0,0-3 0,0-14 0,0-5 0,0 7 0,0-3 0,0-2-458,0 4 1,0-2-1,0-2 1,0 1 457,0-2 0,0-1 0,0 1 0,0 3 0,0 0 0,0 3 0,0-1 0,0-6 0,0 0 0,0 8 0,0-5 0,0 16 0,0 3 0,0 8 0,0 16 0,16 0 0,6 0 0,7 0 0,17 0 0,6 0 213,-12 0 1,3 0 0,1 0-214,6 0 0,0 0 0,-1 0 0,-11 0 0,-2 0 0,0 0 0,-1 0 0,0 0 0,-3 0 0,-3 0 0,-4 0 0,11 0 0,-21 0 0,-15 0 0</inkml:trace>
  <inkml:trace contextRef="#ctx0" brushRef="#br0" timeOffset="14251">17181 10301 24575,'35'0'0,"0"0"0,-10 0 0,1 0 0,1 0 0,1 0 0,3 0 0,1 0 0,-5 0 0,-1 0 0,17 0 0,-8 0 0,0 0 0,1 0 0,-17 0 0,-3 0 0,-16 0 0</inkml:trace>
  <inkml:trace contextRef="#ctx0" brushRef="#br0" timeOffset="16470">16793 7320 24575,'35'0'0,"-11"0"0,3 0 0,7 0 0,2 0 0,9 0 0,1 0 0,-1 0 0,0 0 0,-3 0 0,2 0 0,-11 0 0,2 0 0,-1 0 0,0 0 0,0 0 0,0 0 0,2 0 0,0 0 0,0 0 0,11 0 0,0 0 0,-4 0 0,0 0 0,-6 0 0,0 0 0,-4 0 0,2 0 0,-1 0 0,12 0 0,-2 0 0,1 1 0,1-2 0,-12-3 0,0-3 0,-1 2 0,5 4 0,-1-1 0,-4-3 0,1-2 0,1 3 0,2 3 0,1 1 0,0 1-576,-1-1 1,0 0 0,1 0 575,10 0 0,1 0 0,-1 0 0,-6 0 0,-1 0 0,2 0 0,-2 0 0,2 0 0,1 0 0,0 0-575,1 0 1,-1 0 0,1 0 0,1 0 574,-3 0 0,1 0 0,0 0 0,1 0 0,-1 0 0,-1 0 0,-1 0 0,1 0 0,0 0 0,0 0 0,0 0 0,2 0 0,-1 0 0,0 0 0,-1 0 0,7 0 0,-1 0 0,0 0 0,-1 0 0,-3-1 0,0 1 0,-1 0 0,-2 1 78,7 3 0,-2 3 0,-1-2-78,-5-5 0,0 0 0,-2 3-86,-5 7 1,-2 2-1,0-2 86,3-8 0,0-3 0,-1 4 0,-1 6 0,-1 4 0,1-4 0,2-7 0,1-2 0,-1 2 0,10 14 0,0-1 370,-1-12 0,-2-2-370,-14 7 0,-1 0 1094,15-7 1,-2-2-1095,3 1 401,-1 0 0,-1 0-401,-2 0 157,-6 0 1,1 0-158,5 0 0,-14 0 0,1 0 0,9 0 0,-15 0 0,11 0 0,-27 0 0,12-16 0,-16 12 0,0-11 0,0 15 0,15 0 0,12 0 0,5 0 0,11-7 0,6-2-307,-14 4 0,3 1 0,0-1 0,0-1 307,11-5 0,0-2 0,-2 2 0,-4 4 0,-1 2 0,-1-2 0,-5-4 0,-1-1 0,-4 3 0,8 5 0,-13-9 0,-5-5 0,-17-2 0,11 1 0,-15 3 0</inkml:trace>
  <inkml:trace contextRef="#ctx0" brushRef="#br0" timeOffset="18252">18221 4957 24575,'0'33'0,"0"0"0,0 0 0,0 2 0,0 3 0,0 2 0,0 4 0,0 2 0,0 0-656,0-2 1,0 2-1,0 0 1,0 2 0,0 0 130,0-4 0,0 1 0,0 2 1,0-1-1,0 0 0,0 0 525,0-1 0,0 0 0,0-1 0,0 1 0,0 0 0,0 0 0,0 0 0,0 0 0,0 1 0,0-1 0,0 0 0,0-1 0,0 3 0,0-1 0,0 0 0,0 0 0,0 0 0,0-4 0,0 0 0,0 0 0,0 0 0,0 0 0,0-1 0,0 3 0,0-1 0,0 0 0,0 0 0,0 2 0,0-2 0,0 1 0,0 2 0,0-1 0,0 0 0,0-2 0,0 2 0,0-1 0,-1-1 0,1 1 0,1 0-165,2 2 0,0 1 0,1 0 0,-1 1 0,0-1 165,-2 2 0,-1 0 0,-1 0 0,2-1 0,2-2 0,4 1 0,2-3 0,0 0 0,-3 1 20,-3-2 1,-3 3 0,0-1 0,0-1-1,1-2-20,4 8 0,0-3 0,1 1 0,-2-10 0,0 2 0,0-1 0,0 1 0,-3 0 0,-1 0 0,0 1 0,2 2 0,3 0 0,2 3 0,1 0 0,-1 0 0,-2-1 0,-3 2 0,-2-2 0,0 0 0,2 2 0,3-3 0,2 2 0,0 0 0,0-2 0,-2-5 0,-3 1 0,-2-5 0,2 0-77,3 5 0,1-1 0,-1 0 77,-5 7 0,0-2 0,0 1 0,0 0 0,0 2 0,0 0 0,0-2 0,0-2 0,-1-2 0,2 1 0,3-9 0,2 2 0,-1-1 0,-3 3 0,0 0 1356,6 6 1,0 0-1357,-7-7 0,-2-1 1184,0 1 0,2-2-1184,7-5 0,0-3 1942,-4 9-1942,11-3 356,-15-28-356,0-4 0,0-20 0,0 1 0,0 3 0</inkml:trace>
  <inkml:trace contextRef="#ctx0" brushRef="#br0" timeOffset="22389">8432 7214 24575,'0'0'0</inkml:trace>
  <inkml:trace contextRef="#ctx0" brushRef="#br0" timeOffset="24985">8432 7320 24575,'-26'8'0,"1"0"0,-2 1 0,-1 1 0,-7 7 0,-1 2 0,1-1 0,0-1 0,7-7 0,1 0 0,-1 5 0,5 1 0,3 4 0,-11-1 0,27-3 0,-27-1 0,27-11 0,-12 12 0,16-16 0,0 0 0,0 16 0,0 3 0,0 17 0,-1-5 0,2 4 0,7 1 0,0 3 0,-7-3 0,-1 3 0,3-1 0,6-2 0,3 0 0,-2 0-440,-3 6 1,-1 2 0,1 0 439,4 2 0,2 1 0,-2 1 0,-4 0 0,-1 0 0,1 1 0,0-10 0,1 1 0,0-1 0,0 0 0,-1 3 0,-1-2 0,1 3 0,-3-3 0,0 2 0,1-1 0,1-3 0,5-4 0,0-2 0,-2 2-16,-6 8 0,-3 1 1,1-3 15,8-3 0,-2-3 0,-6-6 0,-2-2 0,1 1 0,0-3 0,0 12 0,0-17 1315,0-3-1315,16-16 50,-12 0-50,27 0 0,-27-16 0,27 12 0,-27-11 0,28-1 0,-29 12 0,13-12 0,-16 16 0,16 0 0,19 0 0,4 0 0,2 0 0,1 0 0,1 0 0,-16 0 0,-3 0 0,-9 0 0,-15 0 0,0 0 0</inkml:trace>
  <inkml:trace contextRef="#ctx0" brushRef="#br0" timeOffset="57770">19632 8255 24575,'-43'0'0,"17"-8"0,-1 0 0,-4 6 0,0 0 0,3-6 0,1 1 0,-7 6 0,1 2 0,-6-1 0,13 0 0,1 0 0,-10 0 0,-1 0 0,17 15 0,-13 5 0,29 15 0,-29 1 0,28-1 0,-11 0 0,15 0 0,0 1 0,-16-1 0,12-15 0,-12 11 0,16 4 0,0 4 0,0-13 0,0-1 0,0 11 0,0-1 0,0 0 0,16 0 0,-12-15 0,27 11 0,-11-27 0,-1 28 0,13-28 0,3 11 0,4-15 0,-5 0 0,-1 0 0,6 0 0,-13 0 0,-1 0 0,10 0 0,-15 0 0,11 0 0,-11 0 0,23 0 0,-6 0 0,6-15 0,-23-5 0,11 0 0,-27-11 0,12 27 0,-16-27 0,0 27 0,0-28 0,0 13 0,0-16 0,0-1 0,0 1 0,0 0 0,0 15 0,0-11 0,0 27 0,0-12 0,0 1 0,0 11 0,0-28 0,0 28 0,-16-11 0,12-1 0,-27 12 0,27-12 0,-12 16 0,16-15 0,-15 11 0,11-12 0,-35 0 0,17 13 0,-21-13 0,23 0 0,5 12 0,-1-11 0,12 15 0,-12 0 0</inkml:trace>
  <inkml:trace contextRef="#ctx0" brushRef="#br0" timeOffset="59169">20056 8855 24575,'0'0'0</inkml:trace>
  <inkml:trace contextRef="#ctx0" brushRef="#br0" timeOffset="61237">20373 7920 24575,'36'-20'0,"-1"-11"0,0 27 0,-15-12 0,11 16 0,-11 0 0,15 0 0,8 0 0,-21 16 0,17-12 0,-35 27 0,27-27 0,-27 35 0,12-1 0,-16-7 0,-16 16 0,-4-27 0,0-3 0,-3 1 0,-3 0 0,-1-1 0,4 1 0,-1-1 0,-3 1 0,3 0 0,5 17 0,-13-15 0,28 11 0,-27-27 0,27 27 0,-11-27 0,15-4 0,15-4 0,5-27 0,15 27 0,0-27 0,1 27 0,-7-4 0,0 0 0,13 8 0,-5 0 0,0 0 0,2 0 0,-13 8 0,-1 0 0,11-4 0,-17 27 0,-3-27 0,-1 27 0,-11-27 0,12 28 0,-16-13 0,0 16 0,1-10 0,-2 1 0,-6 1 0,-2 1 0,2 15 0,-5 0 0,-19-4 0,-5-3 0,8 0 0,-3-2 0,2-9 0,-4-2 0,1-4 0,-4-7 0,0 0 0,-4 13 0,1-3 0,11-19 0,1-2 0,1 7 0,2-1 0,-12-7 0,1 0 0,15 0 0,-11 0 0,27 0 0,-12 0 0</inkml:trace>
  <inkml:trace contextRef="#ctx0" brushRef="#br0" timeOffset="63150">21379 8008 24575,'-8'26'0,"0"-1"0,-1 17 0,-2 2 0,-5-5 0,-3 1 0,7-7 0,-1 2 0,3-1 0,0 2 0,0-2 0,-6-6 0,1-1 0,13 0 0,0-3 0,-14-4 0,16-5 0,16-15 0,4-15 0,15 11 0,-16-12 0,13 0 0,-13 12 0,17-11 0,-1 15 0,0 0 0,1 15 0,-1 5 0,-17 4 0,-1 3 0,2-8 0,-3 1 0,-5 13 0,-2 1 0,8-6 0,-3-1 0,-10 12 0,12 8 0,-16-43 0,0 27 0,-16-11 0,8 4 0,-3 3 0,-13-3 0,-3-1 0,1 4 0,-3-1 0,-14-2 0,0-5 0,13-9 0,1-1 0,-12 8 0,-1-2 0,14-14 0,2 2 0,-3 12 0,3 1 0,-10-12 0,21 12 0,15-16 0,0 0 0</inkml:trace>
  <inkml:trace contextRef="#ctx0" brushRef="#br0" timeOffset="64516">21485 8008 24575,'45'0'0,"0"0"0,-9 1 0,2 0 0,-3-3 0,4-4 0,-1-4 0,10-3 0,-2-1 0,-17 4 0,-3-2 0,1-9 0,-3 3 0,-5 14 0,13-11 0,-28 15 0,11 0 0,-15 0 0</inkml:trace>
  <inkml:trace contextRef="#ctx0" brushRef="#br0" timeOffset="68270">8220 9155 24575,'-25'0'0,"-1"0"0,-8 0 0,-2 0 0,-5 0 0,-1 0 0,-2-1 0,0 2 0,4 6 0,2 1 0,9-6 0,3 0 0,-1 7 0,3-2 0,4-7 0,-11 0 0,27 0 0,-27 0 0,27 16 0,-12-13 0,16 13 0,0-16 0,0 0 0,0 16 0,0 19 0,0-2 0,0 5 0,0-5 0,0 3 0,0 0-337,0 5 0,0 1 1,0 1 336,0-5 0,0 2 0,0 0 0,0-1 0,0 9 0,0 0 0,0 1 0,0 1 0,0 0 0,0-1 0,0-7 0,0-1 0,0-1-8,0 10 0,0-2 8,0-3 0,0-4 0,0-12 0,0-3 0,0 0 0,0-1 0,0 11 0,0-1 504,7-10 1,2 1-505,-5 13 8,4-13 1,-1-1-9,-7 10 0,0 0 0,0-15 0,16 11 0,-12-27 0,12 12 0,-16-16 0,0 16 0,15-12 0,-11 11 0,43-15 0,-8 0 0,-1 0 0,3 0 0,2 1 0,2-2 0,4-5 0,0-3 0,-4-1 0,0 0 0,0 0 0,-4 0 0,-12 2 0,-3 1 0,1 7 0,-3 0 0,-4-16 0,11 12 0,-27-12 0,12 16 0</inkml:trace>
  <inkml:trace contextRef="#ctx0" brushRef="#br0" timeOffset="71718">20020 10195 24575,'-17'-27'0,"-1"-1"0,-7-2 0,-1 2 0,7 8 0,-1 2 0,-5-4 0,-1 1 0,-9 2 0,0 3 0,-1 0 0,1 12 0,10-4 0,-1 1 0,-21 7 0,20-1 0,1 2 0,-17 14 0,8 5 0,16 7 0,2 5 0,-1-5 0,1 3 0,4-1 0,1 3 0,2 1 0,-1 11 0,2 2 0,3-12 0,0 2 0,3 0 0,1-1 0,3 1 0,0-1 0,-1 10 0,0 0 0,-2 0 0,4-4 0,13-2 0,-11 8 0,28-27 0,-29-1 0,29-3 0,3 0 0,2-6 0,4-1 0,-3 1 0,1 0 0,-3-4 0,2 0 0,-2-2 0,1-4 0,0 0 0,6 0 0,0 0 0,-6 0 0,-3 0 0,-6 0 0,-1 0 0,-1 0 0,-1 0 0,10 0 0,0-32 0,-15 9 0,-3-9 0,-3-3 0,-11 8 0,-2-1 0,7-7 0,0 0 0,-7 7 0,-2 1 0,1 1 0,0 1 0,0-10 0,0 15 0,0 4 0,0 1 0,-16-5 0,-3-15 0,-1-1 0,-11 1 0,27 16 0,-12 3 0,16 16 0,0 0 0,-16 0 0,12 0 0,-11 0 0,-1 0 0,12 0 0,-27 0 0,27 0 0,-12-16 0,16 12 0,0-11 0</inkml:trace>
  <inkml:trace contextRef="#ctx0" brushRef="#br0" timeOffset="73599">20744 11042 24575,'0'0'0</inkml:trace>
  <inkml:trace contextRef="#ctx0" brushRef="#br0" timeOffset="75516">21379 9648 24575,'-26'0'0,"1"0"0,-3 6 0,1 4 0,0 7 0,-1 1 0,-7 0 0,3 4 0,12 10 0,1 2 0,-14-7 0,-1 1 0,15-1 0,1 3 0,1-1 0,-12 12 0,3 1 0,7 2 0,2 0 0,0-4 0,3-2 0,12-10 0,0-1 0,-6 6 0,1 1 0,6 1 0,2 0 0,-1 2 0,0 1 0,0 6 0,0-2 0,0-14 0,0-1 0,-2 8 0,4-3 0,13-9 0,-6 9 0,2-1 0,24-8 0,-10 2 0,1 1 0,1-7 0,1-2 0,-1 1 0,1-1 0,-2-8 0,-1 1 0,10 22 0,0-28 0,-9 4 0,-1-1 0,14-7 0,-3 0 0,-5-15 0,-11 11 0,-1-28 0,13 13 0,-28-16 0,11-1 0,-15 1 0,-15 0 0,-5-1 0,-15 1 0,-1 0 0,12 16 0,-3 3 0,0 6 0,0 0 0,0-7 0,-1 3 0,-5 11 0,-1 2 0,7-7 0,-1 0 0,-6 7 0,-2 2 0,-7-2 0,-1 2 0,7 6 0,0 2 0,1 0 0,1 1 0,7-1 0,5 2 0,4 20 0,3-27 0,-7 12 0,17 0 0,-18-13 0,24 13 0,0-16 0,0 0 0</inkml:trace>
  <inkml:trace contextRef="#ctx0" brushRef="#br0" timeOffset="77534">22102 9648 24575,'0'36'0,"-6"-4"0,-4 2 0,-6-5 0,-3 1 0,6 3 0,1 4 0,-2-5 0,-13-2 0,3-1 0,13 9 0,2-2 0,-22 2 0,27-11 0,-12 4 0,16-27 0,0 12 0,-15-16 0,11 16 0,-12-12 0,16 11 0,-16-15 0,12 0 0,-11 0 0,15 0 0,0 16 0,0-12 0,0 12 0,0-16 0,0-16 0,15-4 0,21-15 0,-3 17 0,4 1 0,-1-5 0,3 1 0,-7 7 0,3 2 0,0 0 0,10-2 0,0 1 0,-8 4 0,0 2 0,7 6 0,-6 2 0,-14-1 0,23 16 0,-27-12 0,-1 35 0,-3-33 0,-16 33 0,0-19 0,0 15 0,0 0 0,-16 1 0,-3-1 0,-5-10 0,-3 1 0,8-6 0,-2-1 0,-11 8 0,-2-3 0,-5-4 0,5-5 0,1 1 0,-6 4 0,6-3 0,-1 1 0,-5 1 0,6-1 0,-1-4 0,-5-10 0,14 4 0,-1-1 0,-9-7 0,0 0 0,-1 0 0,17 0 0,3 0 0,0 0 0,12 0 0,-11 0 0</inkml:trace>
  <inkml:trace contextRef="#ctx0" brushRef="#br0" timeOffset="78801">22137 9613 24575,'35'0'0,"1"0"0,6-6 0,2-3 0,0-1 0,2 0-651,-1 4 0,2 0 0,-2-2 651,-11-2 0,-2-2 0,0 3 0,6 6 0,0 4 0,-4-3 314,-5-6 1,-5 0-315,3 8 323,5 0-323,-28 0 0,27 0 0,-27-15 250,12 11 0,-16-12 0,0 16 1</inkml:trace>
  <inkml:trace contextRef="#ctx0" brushRef="#br0" timeOffset="99466">19015 13194 24575,'0'41'0,"0"-1"0,0 1 0,0 0 0,0-3 0,0 2 0,0 1 0,0 2 0,0 1 0,0 0 0,0 3 0,0 1 0,1 1 0,-1 1 0,0 1 0,0 1 0,-1 0-365,0-5 1,0 1 0,-1 1 0,0 0 0,0 1 0,0 0 0,0 1 0,0-1 0,0 1 36,1-2 0,-1 0 0,0 0 1,0 1-1,0-1 0,0 1 1,0 0-1,0 0 0,0-1 1,0 0-1,0-2 0,0 0 0,0 0 1,1-1-1,-1 1 0,0-1 1,0 0-1,0 0 0,0 1 1,-1-1-38,0 4 1,-1 0 0,1 0 0,-1 0 0,-1 0 0,2 0 0,-1-1 0,1 0 0,1-1 345,0 3 0,1 0 1,1-1-1,0 0 1,0-1-1,0 0 1,0-1-1,-1 0 19,-1 2 0,0 0 0,-1-2 0,0 1 0,1-1 0,0-1 0,0 0-157,1-2 0,1 0 1,0 0-1,0-1 1,1-1-1,-1 0 1,0-2 156,0 8 0,0-2 0,0-1 0,0-1 0,0-1 641,0 7 0,0-2 1,0-1-1,0-4-641,0-2 0,0-3 0,0-2 1638,0 9 0,0-8-1063,0-10 244,0-13 0,0-15 0,0 0 0</inkml:trace>
  <inkml:trace contextRef="#ctx0" brushRef="#br0" timeOffset="101137">17798 14358 24575,'35'0'0,"1"0"0,6 0 0,2 0 0,-10 0 0,2 0 0,0 0-394,0 0 1,0 0-1,1 0 394,3 0 0,1 0 0,0 0 0,1 0 0,1 0 0,1 0-642,3 0 1,0 0 0,2 0 641,-8 0 0,1 0 0,1 0 0,0 0 0,0 0 0,1 0 0,1 0 0,-1 0 0,3 0 0,0 1 0,1-1 0,2-1-331,-7 0 0,1-1 0,2-1 0,0 1 0,-1-2 0,-2 0 331,8-1 0,-3-2 0,0-1 0,3 1 0,-9 1 0,3 1 0,1-1 0,-1 0 0,-3-1 0,-4 0-285,9-8 0,-7 0 0,3 2 285,-5 6 0,2 2 0,-1 1 0,-3 0 217,12-5 1,-2 2-218,-1 6 0,-4 2 734,-14-1 1,-3 0-735,11 0 2900,-15 0-2900,-4 0 1137,-1 0-1137,7-7 0,7-1 0,13 5 0,7 4 0,5-3-547,-16-3 1,1-3 0,3-1 0,1 0 0,0 0 0,1 2 403,-2 1 0,0 0 0,1 1 0,1 0 0,0-1 0,-1 1 0,1-2 143,0 0 0,1-1 0,0 0 0,0 0 0,0 0 0,-2 0 0,0 1-342,8-1 1,0 1 0,-1 0 0,-2 0 0,-3 0 341,-4-1 0,-2-1 0,-2 1 0,-2 2 0,2 4 0,-2 2 0,-5-2 0,-2-6 0,-5 0 0,13 8 0,-12 0 0,3 0 0,7 0 0,2 0 0,8 0 0,2 0 0,0 0 0,-2 0 1638,-6 0 0,-5 0-1083,2 0 1603,-19 0-2158,-16 0 0,16-15 0,-12 11 0,11-12 0</inkml:trace>
  <inkml:trace contextRef="#ctx0" brushRef="#br0" timeOffset="103017">19774 12876 24575,'0'44'0,"0"-1"0,0-9 0,0 1 0,0 1 0,0 7 0,0 1 0,0 3-820,0-5 1,0 2 0,0 0 0,0 0 696,0-1 1,0 0 0,0 0-1,0 1 123,0 3 0,0 2 0,0 0 0,0-2 0,0-6 0,0 0 0,0-2 0,0 0 199,0 10 1,0-1 0,0-3-200,0 2 0,0-4 371,0-7 1,0-6-372,0-10 0,0-4 0,0-48 1931,0 9-1931,0-2 0,0-1 247,0 0 0,0 1-247,0-14 0,0 13 0,0 1 0,0-11 0,0 1 0,0 11 0,0-3 0,0-13 0,0-6 0,-1 2 0,1-3 0,1-3-435,0 11 1,2-2 0,1-2 0,-1 1 0,1 3 434,1-1 0,0 3 0,0-1 0,0-2 0,-2 0 0,0-3 0,1 0 0,0 2 0,1 4 0,5 2 0,2 5 0,-2-3 0,-3-13 0,-1-3 0,0 7 0,4 11 0,0 3 0,6-19 0,-16 47 0,15 0 2171,5-15-2171,3 5 0,5 0 0,6-7 0,2-1 0,1 0 0,1 0 0,-5 6 0,2 0 0,-1 1 0,11 0 0,0 3 0,-10 1 0,1 2 0,-1 1 0,10 3 0,0 2 0,3-2 0,-2 2 0,-17 7 0,-1 0 0,4-8 0,-5 3 0,-8 29 0,13-13 0,-29 6 0,-2 1 0,14-2 0,-15 23 0,0-27 0,-19-3 0,-9 1 0,-3 7 0,-4 1-405,-3-7 1,-5-1-1,0 0 405,-1 1 0,0 0 0,-1-2 0,-2-4 0,-1-2 0,2 0 0,3 0 0,0 1 0,3-4 0,-6-5 0,2-2 0,1 7 0,4 0 0,0-8 0,3 0 0,21 0 0</inkml:trace>
  <inkml:trace contextRef="#ctx0" brushRef="#br0" timeOffset="104049">21626 12383 24575,'0'35'0,"0"0"0,0-10 0,0 1 0,0 1 0,0 1 0,0 13 0,0 4 0,-1-6 0,1 2 0,1 1-485,2 0 0,2 2 0,2-1 485,5 4 0,2 1 0,3-2 0,5-2 0,2-1 0,3-1 0,-4-10 0,2 0 0,0-2 0,0 0 0,5 5 0,0-2 0,0 1 0,-1 1 0,0-1 0,-1-1 100,8 4 1,-1-4-101,-6-5 0,-3-1 0,-8-1 0,-1-1 0,14 10 0,-27-15 0,12-4 1092,-16-16-1092,0-32 0,0 24 0,0-23 0</inkml:trace>
  <inkml:trace contextRef="#ctx0" brushRef="#br0" timeOffset="106434">22208 12524 24575,'0'34'0,"0"0"0,0 0 0,0 5 0,0 3 0,0 2 0,0 1 0,0 3 0,0 1 0,0 1-656,0-6 1,0 0-1,0 1 1,0 1 0,0-2 305,0 0 1,0 0 0,0 0 0,0-1-1,0 0 350,0 8 0,0 0 0,0-1 0,0-2 267,0-7 1,0 0-1,0-2 1,0-3-268,0 13 0,0-4 455,0-2 0,0-4-455,0-4 0,0-31 0,0 8 2635,0-59-2635,0 21 0,0-3 0,0-15 0,0-2 204,0 8 1,0 1-205,0 3 0,0 2 0,0-3 0,0 15 0,0 4 0,0 1 0,0-8 0,0-5 0,0-15 0,0-4 0,-1 9 0,1-1 0,1-2-393,1 0 1,2-2-1,1-1 1,-1 1 392,1 4 0,-1 1 0,1-1 0,1-1 0,2-8 0,0-1 0,2 0 0,-1 3 0,3-4 0,1 2 0,-2 1 0,-5-1 0,-1 1 0,3 4 0,9 4 0,-3 4 0,-12-1 0,0 5 0,14 12 0,0 3 0,-12 16 0,11 0 1570,-15 0-1570,32 0 0,7 0 0,2-1 0,4 2 0,4 5 0,0 4 0,-2-2 0,-2 3 0,-3 5 0,-5 4 0,-2 15 0,-19-16 0,-16 13 0,-16 3 0,-8-4 0,-9 5 0,0-1-434,1-2 0,-1-1 1,-2 1 433,0-2 0,-3 1 0,-1-1 0,2-4 0,-5 0 0,0-5 0,4 0 0,0 5 0,2-3 0,0-6 0,5-1 0,12 3 0,3-4 0,16-16 0,0 0 0,-16 0 1301,44-16-1301,11 12 0,3-11 0,6-1 0,-9 13 0,3 4 0,-1-3-165,-4-8 1,-1-2-1,0 2 165,3 7 0,-1 4 0,-1-3 0,9-6 0,-4 1 0,-9 6 0,-3 2 0,5-1 0,-19 0 0,-16 15 0,0-11 0,0 28 494,0-13-494,0 5 0,0 3 0,0 0 0,0 1 0,0 11 0,0 0 0,1-10 0,-2-1 0,-7 10 0,0-1 0,7-9 0,-2-1 0,-12 0 0,-1 1 0,15-1 0,-2-4 0,-28-3 0,22 4 0,-2-1 0,-23-10 0,-6-2 0,3 13 0,-3 3 0,7-13 0,-4-1 0,-2-1 0,3 0-202,-2 1 1,1-1 0,-2 2 201,-6 3 0,-2 2 0,2-4 0,9-8 0,1-1 0,0 0 0,-11 11 0,2-2 0,8-13 0,2 0 0,6 6 0,5-1 0,3-7 0,4 0 0,16 0 0</inkml:trace>
  <inkml:trace contextRef="#ctx0" brushRef="#br0" timeOffset="107584">23178 11977 24575,'35'31'0,"-15"-7"0,-4 6 0,-1 6 0,-5 3 0,0 1 0,7 5 0,1 2-367,-5-10 0,-1 1 0,-2 1 367,-2 1 0,-3 0 0,2 1 0,3 0 0,2 0 0,-3 2-287,-6-5 1,-3 2 0,0 0 0,1-1 286,5 9 0,0 0 0,-2 1 0,-6-5 0,-1 2 0,-3 0 0,1-1 0,0 5 0,-1-2 0,-2 1 0,-3-12 0,-2 1 0,-1-1 0,1 0 0,-5 9 0,0 1 0,-1-3-181,1-6 1,-1-2 0,1-1 180,0-3 0,1-2 0,1-1 0,-3 7 0,3-6 0,-4-10 749,-11-4-749,27-16 1430,-12 0-1430,0 0 0,12 0 0,-11 0 0</inkml:trace>
  <inkml:trace contextRef="#ctx0" brushRef="#br0" timeOffset="109067">18186 14711 24575,'0'25'0,"0"1"0,0 13 0,0-14 0,0 1 0,0-1 0,0 1 0,0 0 0,0 3 0,0 13 0,0 2 0,0 0 0,0 2-197,0-9 1,0 2 0,0-1 196,0-2 0,0 0 0,0 0 0,0 2 0,0 0 0,0-1 0,0 9 0,0-2 0,0 2 0,0-5 0,0-2 0,0 8 0,0-43-820,0-4 1,0-4 0,0-12 0</inkml:trace>
  <inkml:trace contextRef="#ctx0" brushRef="#br0" timeOffset="110084">17692 14852 24575,'26'0'0,"-1"0"0,14 0 0,-6 0 0,1 0 0,-6 0 0,-1 0 0,0 0 0,1 0 0,13 0 0,0 0 0,-12 0 0,1 0 0,12 0 0,2 0 0,-8 0 0,-1 0 0,1 0 0,-2 0 0,5 0 0,8 0 0,-43 0 0,12 0 0,-16 0 0</inkml:trace>
  <inkml:trace contextRef="#ctx0" brushRef="#br0" timeOffset="111884">17622 17074 24575,'0'26'0,"0"-1"0,0 15 0,0-2 0,0 6 0,0 4 0,0 2-615,0-9 0,0 1 1,0 2 614,0 5 0,0 1 0,0 0 0,0-2 0,0 0 0,0-3 0,0-7 0,0-2 0,0 0 0,0 0 0,0-1 0,0-4 297,0-2 1,0-3-298,0 9 305,0-19-305,0-32 0,0-3 0,0-5 0,0-3 472,0-1 0,0 1-472,0 0 0,0-1 0,0-6 0,0 1 0,0-6 0,0 1 0,0-6 0,0 8 0,0-2 0,0-2-540,0-7 1,0-2 0,0-2 539,0 6 0,0-1 0,0-1 0,0 1 0,0 1 0,0 1 0,0 0 0,0 0 0,0 3 0,0 0 0,0 1 0,0 2 0,0-7 0,0 3 0,0 3 0,0 2 0,0 4 0,0-14 0,0 43 0,15-12 0,5 16 0,10 0 0,6 0 0,-3 0 0,3 0 0,1 0 222,10 0 0,2 0 0,0 0-222,0 0 0,0 0 0,-2 0 0,-4 0 0,-2 0 0,-3 0 0,-1 1 0,-4-2 0,-5-7 0,-5 0 0,-3 5 0,-4-13 0</inkml:trace>
  <inkml:trace contextRef="#ctx0" brushRef="#br0" timeOffset="112970">17551 17692 24575,'26'0'0,"-1"0"0,2 0 0,1 0 0,15 0 0,0 0 0,-13 0 0,-1 0 0,14 0 0,-4 0 0,-15 0 0,23 0 0,-43 0 0,11 0 0,-15 0 0</inkml:trace>
  <inkml:trace contextRef="#ctx0" brushRef="#br0" timeOffset="116870">20708 14781 24575,'-21'-17'0,"-1"-1"0,-4 7 0,-1 3 0,-20-8 0,14 15 0,0 2 0,5-2 0,1 2 0,-9 5 0,1 4 0,7-2 0,1 3 0,1 7 0,1-1 0,-10 3 0,0 11 0,0-11 0,16 4 0,2 3 0,-2 12 0,3-6 0,0 1 0,-3 5 0,9-6 0,0 1 0,-6 5 0,15-7 0,2 2 0,-1-2 0,0-1 0,0-2 0,0-1 0,6 3 0,4-3 0,25 7 0,-9-24 0,3-2 0,6 7 0,1-1 0,-1-12 0,0-2 0,1 7 0,-1 0 0,0-7 0,1-2 0,-2 1 0,2 0 0,12 0 0,-2 0 0,-15 0 0,-1 0 0,8 0 0,-2 0 0,0 0 0,-1 0 0,0-16 0,-15 12 0,-4-27 0,-16 11 0,7-7 0,1-5 0,-6 5 0,0-3 0,6-16 0,0-2 0,-7 11 0,-2 0 0,1-7 0,0 2 0,0 13 0,0 3 0,0-10 0,0 21 0,0-1 0,-16 12 0,-3-11 0,-17 15 0,11-8 0,-1 0 0,-13 4 0,4-12 0,-4 16 0,33 0 0,-18 0 0,24 0 0</inkml:trace>
  <inkml:trace contextRef="#ctx0" brushRef="#br0" timeOffset="117649">21202 15575 24575,'0'0'0</inkml:trace>
  <inkml:trace contextRef="#ctx0" brushRef="#br0" timeOffset="119267">21661 14640 24575,'0'26'0,"0"-1"0,0 9 0,0 3 0,0 7 0,0 2 0,0-1 0,0 0 0,0 0 0,0-4 0,0-1 0,0 7 0,0-44 0,0 13 0,0-16 0,0-16 0,0-3 0,0-1 0,23-11 0,-1 27 0,6-3 0,3-2 0,8-6 0,-12 14 0,-3-2 0,-4-29 0,-5 28 0,-15-11 0,0 15 0,16 0 0,-12 0 0,11 0 0,-15 0 0</inkml:trace>
  <inkml:trace contextRef="#ctx0" brushRef="#br0" timeOffset="120384">21996 14464 24575,'0'35'0,"0"0"0,0 8 0,0 1 0,0 1 0,0 0 0,0 0 0,0 0 0,0-10 0,0 0 0,0-3 0,0-2 0,0-1 0,0 5 0,0-2 0,0 4 0,0-17 0,0-3 0,0 15 0,0-7 0,-1 7 0,2 4 0,7-3 0,0-1 0,-6 5 0,0 1 0,6-5 0,-1-2 0,-6-2 0,-2-5 0,1-3 0,0-4 0,0-16 0,0 0 0,0-16 0,0 12 0,0-12 0,0 16 0</inkml:trace>
  <inkml:trace contextRef="#ctx0" brushRef="#br0" timeOffset="122266">22525 14499 24575,'-15'35'0,"11"1"0,-12-10 0,0-1 0,12-2 0,-11 24 0,15-43 0,0 12 0,0-16 0,0-16 0,0-3 0,0-1 0,0-11 0,0 11 0,0 0 0,0 5 0,15 15 0,5 0 0,4 0 0,3 0 0,0-1 0,1 2 0,6 6 0,2 1 0,5-7 0,-3 2 0,-17 13 0,-1 0 0,10-15 0,-5 2 0,-21 28 0,11-27 0,-15 27 0,0-27 0,16 28 0,-12-13 0,12 1 0,-16 11 0,0-11 0,0-1 0,0 13 0,-21-15 0,-5 1 0,1 8 0,-1 3 0,-6-1 0,-5 2 0,2-2 0,7-7 0,1-3 0,-1 2 0,-2 2 0,0 1 0,4-2 0,6-1 0,1-4 0,-7-6 0,5-1 0,17 7 0,-12-16 0,16 0 0,0 0 0,0-16 0,-15 12 0,11-11 0,-12 15 0,16-16 0,0 12 0,0-12 0,0 16 0</inkml:trace>
  <inkml:trace contextRef="#ctx0" brushRef="#br0" timeOffset="123901">22455 14464 24575,'0'-35'0,"0"-1"0,0 17 0,0 19 0,15 4 0,21 11 0,3-15 0,-6 0 0,0 0 0,7 0 0,-15 0 0,1 0 0,17 0 0,-22 0 0,3-15 0,-24 11 0,15-28 0,-11 5 0,28 5 0,-28-1 0,11 23 0</inkml:trace>
  <inkml:trace contextRef="#ctx0" brushRef="#br0" timeOffset="126166">20550 17039 24575,'0'-35'0,"0"3"0,0-3 0,0 6 0,0-1 0,-8-12 0,0-2 0,7 8 0,-2 2 0,-10-3 0,-5 3 0,1 6 0,-2 1 0,-7 0 0,-2 3 0,1 5 0,-1 3 0,-6 5 0,1 2 0,-6-6 0,13 14 0,1 2 0,-10-1 0,15 0 0,4 0 0,1 0 0,11 15 0,-28 21 0,14-3 0,1 4 0,-1 8 0,-3 0 0,-1-15 0,-3 0 0,5 1 0,10 2 0,5 3 0,-3-4 0,-17 6 0,3-1 0,17-4 0,7 3 0,-3-3 0,-7-4 0,0 1 0,-1 19 0,2 0 0,3-6 0,-4-10 0,1 0 0,7 3 0,0-17 0,0-3 0,15 0 0,-11-12 0,18 13 0,3 5 0,-1-1 0,0 1 0,3-1 0,-1-10 0,-1-2 0,14 7 0,-6-7 0,1-3 0,5-2 0,-6 6 0,1-4 0,5-22 0,-14 16 0,1-4 0,0-17 0,-1-5 0,-6 11 0,1-1 0,14-16 0,-2-5 0,-11 0 0,-2-4-265,-2 7 0,1-2 0,-2 0 265,-3 0 0,-1-1 0,-2 0 0,-2 2 0,-2 0 0,0 0 0,0-1 0,-1 2 0,-1 2 0,-3 2 0,-2 1 0,1-7 0,0 5 0,0 12 0,0 3 0,0 16 0</inkml:trace>
  <inkml:trace contextRef="#ctx0" brushRef="#br0" timeOffset="127199">21238 17392 24575,'0'20'0,"0"-5"0</inkml:trace>
  <inkml:trace contextRef="#ctx0" brushRef="#br0" timeOffset="128951">21961 16316 24575,'-16'45'0,"0"0"0,6-13 0,-3 1 0,-8 7 0,-4 4 0,4-3 0,9-2 0,1-3 0,-14 1 0,3-4 0,18 3 0,-12-21 0,16-30 0,0-5 0,0-15 0,0 15 0,0 4 0,16 1 0,-12 11 0,27-12 0,4 16 0,-8 0 0,1 0 0,7 0 0,1 0 0,-8 0 0,-1 0 0,-1-1 0,-1 2 0,10 15 0,-16-12 0,-3 11 0,-16 1 0,16-12 0,3 27 0,17-11 0,-17 15 0,13 1 0,-28-1 0,11-16 0,-15 13 0,0-28 0,-15 43 0,-5-8 0,3-12 0,-1 1 0,0-2 0,0-1 0,-17 10 0,16-15 0,-13-5 0,-3-15 0,9 0 0,-3 0 0,-13 0 0,-2 0 0,6 0 0,1 0 0,2 0 0,0 0 0,3 0 0,5 0 0,5 0 0,-17 0 0,35 0-820,-11 0 1,15 0 0,0 0 0</inkml:trace>
  <inkml:trace contextRef="#ctx0" brushRef="#br0" timeOffset="130053">21820 16510 24575,'34'-5'0,"0"0"0,0-1 0,5 5 0,0-2 0,-5-6 0,2-4 0,-4 4 0,-3 7 0,-3 0 0,9-14 0,-19 16 0,-16 0 0,0 0 0,0-23 0,0 17 0,0-17 0</inkml:trace>
  <inkml:trace contextRef="#ctx0" brushRef="#br0" timeOffset="132134">22631 16351 24575,'0'43'0,"0"-5"0,0 5 0,0-8 0,0-15 0,0 11 0,0-27 0,0 12 0,0-16 0,0 15 0,0-11 0,0 28 0,-16-29 0,12 29 0,-11-28 0,15-4 0,0-20 0,0 1 0,0 3 0,0 16 0,15-16 0,-11 12 0,12-11 0,-16 15 0,16 0 0,3 0 0,9 0 0,3 0 0,10 0 0,-3 6 0,-1 3 0,2 11 0,-6-11 0,1 1 0,-14 6 0,-1 0 0,7-7 0,-1 1 0,-6 26 0,13-17 0,-28 13 0,11-28 0,-15 11 0,0-15 0,0 0 0,0 16 0,0-12 0,0 27 0,0-11 0,-15 15 0,11 0 0,-12-15 0,0-4 0,-3-16 0,-5 0 0,-3 0 0,0-1 0,-1 2 0,-18 6 0,-2 1 0,10-6 0,-1 0 0,3 8 0,-3 2 0,5-2 0,3-8 0,3-1 0,1 8 0,3-2 0,-7-7 0,27 0 0,-12 0 0,16 0 0</inkml:trace>
  <inkml:trace contextRef="#ctx0" brushRef="#br0" timeOffset="133601">22525 16510 24575,'26'-8'0,"-1"0"0,2 7 0,1-2 0,11-10 0,0-5 0,-10 5 0,-1-1 0,10-4 0,-1-2 0,-9-1 0,-1-1 0,0 3 0,0 3 0,0 6 0,-3 0 0,12-21 0,-17 27 0,-3-12 0,-16 16 0,0 0 0</inkml:trace>
  <inkml:trace contextRef="#ctx0" brushRef="#br0" timeOffset="159584">2011 15064 24575,'0'25'0,"0"1"0,1 14 0,-2 6 0,-3-9 0,-3 2 0,2 2-726,4-3 0,0 2 1,1 1-1,-1-1 726,-3-1 0,-1-1 0,1 0 0,1 0 0,2 1 0,1 1 0,1-1 0,-1 0 0,0 9 0,0-1 0,0-1 163,0-3 0,0-1 1,0-2-164,0-3 0,0-1 0,0-3 287,0 3 1,0-1-288,0 0 0,0-4 0,0-7 0,0 23 1480,0-43-1480,0 12 358,0-16-358,0-16 0,0 12 0,0-12 0,0 1 0,0-5 0,0-15 0,0-1 0,0 12 0,0-3 0,0 1 0,0-2 0,0-7 0,0-1 0,0 1 0,0-1 0,0 1 0,0 0 0,0 7 0,0 1 0,0-7 0,0 1 0,0-6 0,0 14 0,0-1 0,0-9 0,0 0 0,0-1 0,0 1 0,0 16 0,0 3 0,0 0 0,16-3 0,3-17 0,1 1 0,11 0 0,-27 15 0,27 4 0,-27-7 0,28 17 0,-28-33 0,27 35 0,-27-27 0,27 27 0,-27-12 0,28 0 0,-29 12 0,29-11 0,-13 15 0,1-16 0,11 12 0,-11-12 0,15 16 0,1 16 0,-17-12 0,12 27 0,-27-27 0,28 28 0,-28-28 0,27 27 0,-27-4 0,27 11 0,-27 5 0,12-8 0,-16-15 0,0-5 0,0 1 0,0-12 0,0 12 0,0-16 0,0 15 0,0 5 0,0 15 0,-16-15 0,-3 11 0,-17-11 0,10 5 0,1 1 0,2-3 0,-8 3 0,-1-5 0,9-17 0,-2 12 0,-1-1 0,-10-11 0,1 28 0,0-28 0,0 11 0,-1 1 0,1-12 0,15 12 0,-11-1 0,11-11 0,1 12 0,-13-16 0,13 16 0,-16-12 0,15 11 0,4-15 0,16 0 0,0 0 0,0 0 0</inkml:trace>
  <inkml:trace contextRef="#ctx0" brushRef="#br0" timeOffset="163967">3017 15610 24575,'25'0'0,"1"0"0,13 0 0,-6 0 0,0 0 0,7 0 0,-7 0 0,0 0 0,6 0 0,-12 0 0,-3 0 0,-4 0 0,-4 0 0,-1 0 0,-11 0 0,12 0 0</inkml:trace>
  <inkml:trace contextRef="#ctx0" brushRef="#br0" timeOffset="164932">2875 16175 24575,'26'0'0,"-1"0"0,2 0 0,1 0 0,7 0 0,1 0 0,-1 0 0,0 0 0,1 0 0,-1 0 0,-6 0 0,-3 0 0,9 0 0,-19 0 0,-16 0 0,0 0 0</inkml:trace>
  <inkml:trace contextRef="#ctx0" brushRef="#br0" timeOffset="175199">4128 15134 24575,'0'-19'0,"0"3"0</inkml:trace>
  <inkml:trace contextRef="#ctx0" brushRef="#br0" timeOffset="178717">4128 15099 24575,'0'50'0,"0"0"0,0 0 0,0 0 0,0-4 0,0-1 0,0 1 0,0-1 0,0 2 0,0 0 0,0-1 0,0-2-650,0 5 0,0-3 1,0 0 649,0 1 0,0-1 0,0-1 0,0-8 0,0-1 0,0 0 209,0 1 1,0-1-1,0-3-209,0 5 0,0-5 322,0 2-322,0-4 0,0-27 0,0 28 999,0-13-999,0 24 0,0-21 0,0 17 0,0-35 0,0 12 0,0-1 0,0-26 0,-16 22 0,6-32 0,1-12 0,-1 5 0,0-1 0,-6-11 0,1-3 0,7 10 0,2-2 0,0 1 0,-4-3 0,0 0 0,4 4 0,0-2 0,3 1 0,2-3 0,2 0 0,-1-7 0,0-3 0,0 4 0,0 10 0,0 0 0,0-4 0,0-4 0,0 5 0,0 8 0,0 1 0,0-8 0,0 0 0,0 7 0,0 1 0,-1-11 0,2 1 0,6 8 0,1 1 0,-7-3 0,2 0 0,13 4 0,0 3 0,-12-12 0,11 1 0,1 0 0,-12 0 0,17 17 0,5 0 0,-7-6 0,1-3 0,13 0 0,5 0 0,-9 3 0,0 0 0,-1 1 0,1-6 0,1 3 0,13 6 0,-4 5 0,-15-1 0,23 16 0,-44 0 0,29 16 0,-13 3 0,-1 5 0,0 3 0,0 0 0,-1 1 0,-7 7 0,0 1 0,6-9 0,-1 1 0,-13 7 0,0-4 0,14-7 0,-4 9 0,-1-3 0,-5-23 0,7 16 0,-3 1 0,-10-4 0,0 8 0,0 3 0,0 10 0,0-10 0,0-3 0,0-9 0,-23 13 0,17-28 0,-18 10 0,-7 3 0,-8 3 0,5-3 0,-3 1 0,2 0 0,0-1 0,0-7 0,-1 0 0,0 5 0,2 1 0,6-6 0,1 0 0,0-1 0,3 1 0,4 6 0,5-16 0,-1 16 0,12-12 0,-12 11 0</inkml:trace>
  <inkml:trace contextRef="#ctx0" brushRef="#br0" timeOffset="180201">5345 14852 24575,'-18'25'0,"1"1"0,-9 7 0,1 4 0,5 0 0,2 4 0,1 3-820,2-4 1,1 2 0,1 1 0,0 1 703,-1 0 0,0 1 0,1 1 0,3 1 116,4-8 0,2 2 0,0 0 0,2-1 0,-2-1 0,0 2 0,-1-1 0,1 0 0,2-1-102,1 1 0,1-1 0,0 1 0,1-2 102,-1 10 0,0 0 0,0-3 121,0-7 1,0-3-1,0 2-121,0 5 0,0 2 0,0-5 0,-1 1 0,2-3 0,5 3 0,3-2 0,-1-2 0,4-5 886,12-11 0,3-1-886,-8 16 0,1-3 659,6-20 0,-1-1-659,-7 13 0,-1-1 695,19-3-695,-17 0 0,-3-5 0,-16-15 0,0 0 0,0 0 0</inkml:trace>
  <inkml:trace contextRef="#ctx0" brushRef="#br0" timeOffset="181674">5486 16281 24575,'0'-43'0,"0"-1"0,0 1 0,0 0 0,0-1 0,0 1 0,0-3 0,0-2 0,-1-3 0,1-1 0,1 3-1093,3-2 1,2 3 0,0-2 1080,-2 5 1,0-2 0,1 0 0,1 2 11,2 4 0,1 1 0,0 0 0,1 2 117,2-8 1,0 2-1,-1 1-117,-4 6 0,-2 1 0,2 3 350,10-4 0,-2 3-350,-13 7 0,0 4 0,13 3 0,1-11 1685,-12 27-1685,27-12 585,-27 16-585,28 0 0,-28 16 0,27 19 0,-17-2 0,-1 4 0,4-4 0,2 3 0,-2 1-444,-4-2 1,-1 3 0,-1 0-1,0 0 444,2 2 0,1 0 0,-1 1 0,-2 1 0,-1 3 0,-2 2 0,0 0 0,2-2 0,1-4 0,3-1 0,-1-1 0,0 2 0,-3 2 0,0 2 0,-1-1 0,1-4 0,1 1 0,1-4 0,0-1 0,6 9 0,-5-4 0,-9 6 0,12-43 0,-16 12 0,0-16 0,0 0 0</inkml:trace>
  <inkml:trace contextRef="#ctx0" brushRef="#br0" timeOffset="182799">5345 15716 24575,'35'0'0,"-9"0"0,-1 0 0,-1 0 0,7 0 0,-15 0 0,3 0 0,1 0 0,11 0 0,-11 0 0,15 0 0,-15 0 0,11 0 0,-27 0 0,12 0 0,-16 0 0,0 0 0</inkml:trace>
  <inkml:trace contextRef="#ctx0" brushRef="#br0" timeOffset="183899">6315 14358 24575,'35'8'0,"1"0"0,-1 0 0,0 3 0,0 13 0,1 3 0,-8-9 0,1-1 0,0 3-835,1 6 1,0 4 0,0 0 834,3 4 0,0 1 0,-1 2 0,-5-3 0,0 1 0,-1 1 0,-2 0 0,0 7 0,-3 0 0,1 1 0,-2-7 0,3 2 0,-2-1 0,-3 1 0,-2 5 0,-4 0 0,-1 1 0,1 2 0,0 1 0,-1 0 0,-2-11 0,0 0 0,-1 1 0,-2-1 0,-3 10 0,-3-1 0,1 2 0,2-9 0,2 1 0,-1 0 0,-1-2 0,-1 1 0,-2-2 0,-2 0-48,-1 8 0,-3 0 0,0-1 48,1-8 0,0-1 0,-5 0 0,-9 4 0,-5 0 0,0 0 0,6-2 0,-1-1 0,-2-1 0,-9 3 0,-3 0 0,2-4 0,2-3 0,1-4 314,-4 0 0,5-3-314,7 8 0,5-28 0,15 11 0,0-15 0,0 0 0</inkml:trace>
  <inkml:trace contextRef="#ctx0" brushRef="#br0" timeOffset="185350">7973 15505 24575,'0'35'0,"0"0"0,0 0 0,16-15 0,-12-4 0,11-16 0,-15-16 0,0 28 0,0-8 0,0 31 0,0-15 0,0-5 0,0-15 0,0 0 0</inkml:trace>
  <inkml:trace contextRef="#ctx0" brushRef="#br0" timeOffset="187387">8502 14640 24575,'0'36'0,"0"-5"0,0 4 0,0 8 0,0 4-1093,0-3 1,0 4 0,0 1 1006,0-4 0,0 2 1,0 0-1,0-1 86,0-4 0,0-1 0,0 0 0,0 1 0,0 7 0,0 1 0,0 0 0,0-3 0,0 3 0,0-3 0,0 1-27,0-9 1,-1 1 0,1 0 0,1-2 26,4 5 0,1-2 0,-1 1 0,-3-1 0,-2 0 0,2-2 431,6 8 0,0-4-431,-8-6 0,0-3 0,0-8 0,0-1 0,0 10 1800,0-15-1800,0-20 1063,0-20-1063,0-15 0,0 9 0,0 1 0,0-14 0,0 13 0,0 1 0,0-1 0,0 1 0,0-2 0,0-1 0,1-7 0,-2-1 0,-6 2 0,-2-2 0,3 3 0,0-1 0,-2-1-474,-3-5 0,-2-2 0,2-2 474,4 4 0,3-2 0,0-2 0,-1 2 0,1 1 0,0 0 0,1 0 0,-1 1 0,-2-11 0,0 1 0,2 2 0,3 10 0,1 2 0,-3 4 0,-5 3 0,0 3 0,8-21 0,0 43 0,0-11 0,0-17 1422,16-7-1422,-7 5 0,2-2 0,5 0 0,3 1 0,-2 7 0,1 1 0,0 0 0,0 3 0,1 5 0,13 3 0,-29 16 0,13 0 0,0 0 0,3 0 0,12 0 0,5 0 0,1 0 0,1 0 0,6 0 0,2 0 0,2 0 0,-2 0 0,-16 0 0,-3 0 0,16 0 0,-12 16 0,-27-12 0,12 27 0,-16-11 0,-1 4 0,2 3 0,14 12 0,-13-6 0,0 0 0,14 7 0,-15-7 0,-2 0 0,1 6 0,0-12 0,0-3 0,0-4 0,-16 11 0,-3-11 0,-4-10 0,-5-1 0,-10 7 0,-3 0 0,-4-6 0,-2-1 0,14 3 0,1 0 0,-1 0 0,-12-2 0,4-1 0,2 7 0,-8-16 0,43 0 0,-12-16 0,16 12 0,0-11 0,0 15 0</inkml:trace>
  <inkml:trace contextRef="#ctx0" brushRef="#br0" timeOffset="188815">9649 14887 24575,'0'34'0,"0"-1"0,-6-4 0,-4 1 0,0 2 0,-2 3 0,-1 0-402,-6 10 0,-1 0 402,3-13 0,-1 1 0,2 0 0,-3 10 0,2 2 0,5-5 0,1 3 0,-1-1-560,0-4 1,-1-2-1,3 4 560,3 1 0,2 3 0,1 1 0,0-3 0,-2 8 0,-1-2 0,5 0-146,4-1 1,5 0 0,-1 0 145,-1-1 0,1 0 0,3-1 0,5-5 0,4-1 0,1-1 0,-1 4 0,0 0 0,1-2-70,-1-6 1,0-2-1,1 0 70,-2-2 0,0 0 0,0-4 175,1-6 1,-1-1-176,-8 7 0,1-5 1415,22-17-1415,-28 12 1119,27-16-1119,-27 0-820,27 0 1,-27 0 0,12 0 0</inkml:trace>
  <inkml:trace contextRef="#ctx0" brushRef="#br0" timeOffset="191599">10301 15134 24575,'0'43'0,"0"0"0,0 6 0,0 0 0,0-13 0,0 0 0,0 0 0,0 13 0,0 0 0,0-15 0,0 1 0,0-2 0,0 13 0,0-2 0,0 1 0,0 0 0,0 0 0,0-3 0,0-14 0,0-1 0,0-1 0,0-2 0,0 12 0,0-17 0,0 13 0,0-28 0,0 11 0,0-30 0,0-5 0,-7-25 0,-1-8 0,6 21 0,0-3 0,-2-12 0,-1-8 0,-2 8 0,-1 15 0,0 2 0,8-22 0,-3 6 0,-13 22 0,16-23 0,0 43 0,0-11 0,0 15 0,0-16 0,0-19 0,-1-2 0,2-5 0,2 8 0,3-2 0,1-2-264,3-6 1,2-1 0,1 1 263,-1 6 0,1 2 0,1 0 0,3 0 0,1 1 0,-2 5 0,4-10 0,-5 9 0,1 31 0,-12 0 0,12 0 0,-16 0 790,0 16-790,15-12 0,5 27 0,15-11 0,-24 4 0,-2 2 0,7-6 0,-1 0 0,-11 15 0,27-4 0,-27-27 0,12 28 0,-16-13 0,0 16 0,0 1 0,-5 1 0,-6 0 0,-5-14 0,-3-1 0,0 23 0,-1 0 0,-6-16 0,1-3 0,6 2 0,3-1 0,-4 8 0,-11-19 0,27 0 0,-12-12 0,0 11 0,12-15 0,-11 0 0,15 0 0,0 0 0,0-15 0,0 11 0,0-12 0,0 16 0,15 0 0,5-16 0,15 13 0,1-13 0,-1 16 0,-10 0 0,1 0 0,1 0 0,1 0 0,8-2 0,-2 4 0,5 14 0,8-13 0,-27 29 0,0-28 0,-5 27 0,-15-27 0,0 12 0,0-16 0,0 15 0,0 21 0,0-10 0,0 3 0,0-2 0,0 0 0,0 7 0,0-1 0,0 6 0,-15-3 0,-5-5 0,-15-12 0,10-2 0,-1 2 0,-2 6 0,1 1 0,0-6 0,-1-1 0,-7 0 0,3-3 0,9 0 0,-24-16 0,43 0 0,-12 0 0,16 0 0,0 0 0,0-16 0,0 12 0,0-11 0</inkml:trace>
  <inkml:trace contextRef="#ctx0" brushRef="#br0" timeOffset="192774">10936 14393 24575,'36'0'0,"-1"0"0,3 14 0,2 4 0,-5-7 0,0 1 0,-1 4-555,-4 5 1,-3 3-1,3 1 555,9 3 0,3 0 0,-6 3 0,-14-2 0,-4 1 0,1 1 6,4-1 1,0-1 0,-2 2-7,-7 2 0,-3 1 0,-1 1 0,-2 0 0,-2 0 0,-1 1 0,1 0 0,0 0 0,-2 1-181,-2 11 0,-2 1 0,-2 0 181,-1-6 0,-2-1 0,-3 0 0,-1 2 0,-2-1 0,-4 3 0,1-10 0,-3 2 0,-2 0 0,0 0 0,2-4 0,-4 9 0,1-4 0,-2 1 0,-1-2 0,-3 2 0,0-1 0,3-3 0,5-5 0,1-3 0,-3-1 0,-5-1 0,-3-3 0,3-1 0,4-2 0,1-1 395,-11 7 1,7-5-396,20-17 394,-12 11-394,1-30 0,11 11 0,-12-12 0</inkml:trace>
  <inkml:trace contextRef="#ctx0" brushRef="#br0" timeOffset="235183">1041 17798 24575,'8'-34'0,"0"1"0,1-3 0,1-2 0,1 1 0,0-2 0,3 1-446,2 2 1,2 0 0,-1 0 445,-4-2 0,-2 0 0,4 0 0,6 3 0,3 0 0,-3 0 0,-6-1 0,-4 0 0,3 2 0,3 3 0,1 1 0,-2 1 217,-5-16 1,-3 3-218,0 14 0,0 1 110,0 1 1,-1 2-111,-3-12 0,5 10 0,-2 1 0,-7 2 680,0-24-680,0 43 0,-16-12 0,-3 16 0,-1 16 0,-11 3 0,21 13 0,0 3 0,-7-14 0,-1 1 0,5 8 0,1 5 0,2-2 0,0 4 0,0 1 0,-1-5 0,-1 3 0,4 0 0,5 0 0,3 0 0,-1-2 0,-6 12 0,-2-2 0,1 0 0,0-1 0,7-4 0,-1 0 0,-7-3 0,2 1 0,6 2 0,2 0 0,-1-4 0,0 1 0,0-2 0,0 2 0,0 8 0,0-2 0,0-12 0,0-1 0,0 13 0,0-2 0,0 0 0,0-15 0,0 1 0,0 9 0,-16 0 0,12 0 0,-11 1 0,15-1 0,0 0 0,0-31 0,15-23 0,5-21 0,4 14 0,3 1 0,-9 7 0,3 1 0,18 0 0,4-1 0,-6-8 0,1 1-188,-2 11 0,4 2 1,-3-1 187,-5-4 0,-1-2 0,-1 4 0,11 4 0,-4 2 0,-2-7 0,-19 16 0,0 0 0,-12 0 0,27-15 0,-27 11 0,12-12 0</inkml:trace>
  <inkml:trace contextRef="#ctx0" brushRef="#br0" timeOffset="236906">2258 17621 24575,'-27'-8'0,"-1"1"0,3 5 0,-1 0 0,0-7 0,1 2 0,-14 7 0,6 0 0,-1 0 0,-5 0 0,4 16 0,4 3 0,11 1 0,0 11 0,-11-11 0,27-1 0,-11 13 0,15-13 0,0 1 0,0 11 0,0-27 0,0 28 0,0-28 0,0 27 0,0 4 0,14-16 0,3 1 0,-6 6 0,1-1 0,13-5 0,1-4 0,10 3 0,-1-3 0,-16-16 0,13 0 0,-13 0 0,17 0 0,-17-16 0,13 12 0,-13-27 0,17 11 0,-17-15 0,13 0 0,-29 15 0,13 4 0,-16 1 0,0-5 0,0-19 0,0-4 0,0-4 0,0 5 0,0 2 0,0 4 0,-16 17 0,13 3 0,-13 16 0</inkml:trace>
  <inkml:trace contextRef="#ctx0" brushRef="#br0" timeOffset="239183">2734 17515 24575,'-31'0'0,"0"0"0,-4 0 0,1 0 0,-13 0 0,13 0 0,1 0 0,-6 0 0,14 0 0,-1 0 0,-9 0 0,0 16 0,-1-12 0,1 27 0,16 5 0,2-17 0,2 1 0,14 6 0,-2-1 0,-28-6 0,27 13 0,-12-28 0,16 27 0,0-11 0,0-1 0,0 13 0,47-28 0,-19 27 0,8-26 0,12-6 0,-3 1 0,-4 8 0,0-1 0,6-5 0,5-3 0,-6 0 0,-6 2 0,-3-2 0,3-6 0,-6-1 0,-14 4 0,11-27 0,-27 27 0,12-12 0,-16 0 0,0-3 0,0-1 0,0-11 0,0 27 0,0-12 0,0 16 0,0 0 0,-16 0 0,12 0 0,-11 0 0,15 16 0,0-12 0,0 27 0,0-11 0,-1 4 0,2 3 0,6-1 0,1 2 0,-5 14 0,-2 3 0,4-11 0,0 1 0,1 2-282,0 4 0,-1 1 1,0 0 281,-4-1 0,-1 1 0,3 0 0,6 7 0,4 1 0,-4-4 0,-7 3 0,0-2 0,3-9 0,1 0 0,-2-4 0,-3-6 0,-2-1 0,3 6 0,-4 1 0,-4-6 0,-3-1 0,-11 12 0,12-13 0,-3-5 845,-21-17-845,13 11 0,-5-12 0,-3-6 0,-4-4 0,-1-1 0,-4 7 0,-1-2 0,-3-11 0,2-4 0,-1-1 0,13 10 0,5-2 0,17-20 0,-12 27 0,16-43 0,16 8 0,0-2 0,3-4 0,-2 12 0,1 1 0,2-1-436,5-8 0,1-1 1,1 1 435,3 1 0,0 1 0,-1 0 0,-7 3 0,-1 1 0,2 1-77,5 4 0,1 2 0,-3-1 77,-6-7 0,-1 2 0,6 6 0,1 1 0,-7 1 0,-3 1 0,4-10 0,11 15 1292,-27 4-1292,12 1 0,-16 11 0,0-12 0</inkml:trace>
  <inkml:trace contextRef="#ctx0" brushRef="#br0" timeOffset="241301">3334 17216 24575,'0'49'0,"0"0"0,0-11 0,0 2 0,0 3 0,0-1 0,0 3 0,0 1 0,0-1-495,0-2 1,-1 1 0,1-2 0,1-2 494,4 4 0,1-3 0,-1-1 0,-4-4 0,0-2 0,1-2 318,6 6 1,-1-5-319,-7 6 326,0 8-326,0-43 0,0 12 0,0-1 1014,0-11-1014,0-35 0,1 4 0,-2-5 0,-3-1 0,-2-3 0,1-1-187,3-3 0,3-1 0,-4 1 187,-7 3 0,-2 1 0,2-1 0,8-3 0,3-1 0,-4 1 0,-6 1 0,-3 1 0,2 1 0,7 1 0,4 0 0,-3 0 0,-6-14 0,1 2 0,6 4 0,2 2 0,-1 6 0,0 1 0,0 7 0,0 1 0,0 1 0,0 1 0,0-10 0,0 0 561,15 0-561,-11 15 0,12 4 0,-16 16 0,0-15 0,0 11 0,15-12 0,5 16 0,15 0 0,-2 0 0,1 0 0,-5-1 0,1 2 0,13 7 0,0 0 0,-14-8 0,-3 4 0,9 27 0,4-27 0,-33 12 0,18-16 0,-9 0 0,-11 15 0,12-11 0,0 28 0,-12-29 0,11 29 0,-15-28 0,0 27 0,0 4 0,-15 5 0,7-7 0,-4 0 0,-8-13 0,-3-1 0,-3 15 0,-1-1 0,-4-13 0,-1-1 0,4 11 0,1-1 0,1-10 0,1-1 0,7 4 0,1-1 0,-18 15 0,0-1 0,-1-15 0,17 11 0,3-27 0,16 12 0,0-16 0</inkml:trace>
  <inkml:trace contextRef="#ctx0" brushRef="#br0" timeOffset="242399">4445 17551 24575,'34'0'0,"0"0"0,0 0 0,4 0 0,1 0 0,2 0 0,6 0 0,2 0 0,-2 0 0,-7 0 0,-1 0 0,0 0 0,-3 1 0,-1 0 0,-5-3 0,10-14 0,7 12 0,-43-12 0,11 16 0</inkml:trace>
  <inkml:trace contextRef="#ctx0" brushRef="#br0" timeOffset="243600">4586 18115 24575,'34'0'0,"-1"0"0,7 0 0,2 0 0,-7 1 0,2-1 0,-1-1 0,2-3 0,1-3 0,-2 2 0,9 4 0,-2-1 0,0-7 0,-2 2 0,-13 6 0,-3 2 0,0-1 0,-1 0 0,10 0 0,-15 0 0,-4 0 0,-16 0 0</inkml:trace>
  <inkml:trace contextRef="#ctx0" brushRef="#br0" timeOffset="246283">6209 17551 24575,'36'0'0,"-4"0"0,2 0 0,-5 0 0,1 0 0,2-5 0,3-1 0,0 1 0,10 3 0,0 0 0,-10-3 0,0-1 0,1 1 0,2 4 0,1 2 0,-2-1 0,2 0 0,-2 0 0,3 0 0,-6 0 0,-14 0 0,-4 0 0,-16 0 0,0 0 0</inkml:trace>
  <inkml:trace contextRef="#ctx0" brushRef="#br0" timeOffset="248470">7356 17657 24575,'0'-26'0,"0"1"0,13-13 0,5-3 0,-6 11 0,0-1 0,3 0-847,11-6 1,4-1 0,1-1 846,-9 9 0,0-1 0,0 1 0,2 0 0,1 2 0,3 1 0,-1 0 0,-1-1 0,-3-2 0,-1-1 0,0 0 0,1 2 0,9-8 0,0 2 0,-2 1 251,-10 3 1,-2 1-1,1 1-251,11-7 0,-2 1 215,-8 1 1,-4 1-216,3-6 0,-3 4 0,-16 4 1309,0 27-1309,0-28 45,0 28-45,-16-11 0,12 15 0,-27 0 0,27 0 0,-27 0 0,3 0 0,3 6 0,-3 3 0,-3 8 0,0 2 0,3-1 0,1 3 0,4 4 0,0 4 0,2-1 0,1 2 0,1-1 0,-7 6 0,1 1 0,7-3 0,1 0 0,-1-5 0,0-1 0,0 0 0,1 1 0,7 6 0,1-1 0,-7-14 0,0 1 0,6 19 0,1 4 0,-8-6 0,-2 1 0,7-5 0,-1 3 0,3 0-207,3 2 0,1 0 1,-1 0 206,-3-2 0,-2 0 0,3 0 0,6 13 0,2 0 0,-7-5 0,0-2 0,8-6 0,0-1 0,0-7 0,0-1 0,0-1 0,0-2 0,0 12 0,0-17 620,0-3-620,16-16 0,19-31 0,-8 19 0,1 0 0,0-5 0,-1-1 0,-1 0 0,-1 5 0,10 9 0,-15-12 0,-4 16 0,-16 0 0,0 0 0</inkml:trace>
  <inkml:trace contextRef="#ctx0" brushRef="#br0" timeOffset="251000">388 17868 24575,'40'0'0,"-1"0"0,-11 0 0,1 0 0,10 0 0,-4 0 0,-11 0 0,23 0 0,-43 0 0,27 0 0,-27 0 0,12 0 0,-16 0 0,0 16 0,0-12 0,0 11 0,0-15 0,-16 0 0,-19 0 0,9 0 0,-3 0 0,-10 0 0,-6 0 0,3 0 0,0 0 0,0 0 0,0 0 0,-2 0 0,5 0 0,10 0 0,3 0 0,-1 0 0,3 0 0,4 0 0,4 0 0,16 0 0</inkml:trace>
  <inkml:trace contextRef="#ctx0" brushRef="#br0" timeOffset="258215">8326 17727 24575,'0'-25'0,"0"-1"0,0-13 0,-6 13 0,-4 1 0,-9-10 0,-17-1 0,1 17 0,0 3 0,0 16 0,15 0 0,-27 0 0,23 0 0,0 8 0,-3 0 0,-3-7 0,2 2 0,7 12 0,0 1 0,-8-5 0,0-2 0,-7 10 0,1 13 0,15-28 0,5 27 0,15-27 0,0 27 0,0-27 0,-16 43 0,12-8 0,-3-4 0,-1 1 0,-1-8 0,2-1 0,5-1 0,0-1 0,-14 10 0,16 0 0,0-15 0,0-4 0,0-1 0,16-11 0,4 28 0,15-29 0,0 29 0,0-28 0,1 11 0,-1-15 0,-7 0 0,3 0 0,5 0 0,0 0 0,-2 1 0,-1-2 0,2-6 0,-3-1 0,3 4 0,-16-12 0,-3 0 0,-16 13 0,16-29 0,-12 13 0,10-6 0,3-1 0,3-14 0,-3 7 0,1 0 0,1-6 0,-1 12 0,-4 3 0,-10 4 0,11 4 0,-15 16 0</inkml:trace>
  <inkml:trace contextRef="#ctx0" brushRef="#br0" timeOffset="260522">8714 17692 24575,'0'-20'0,"0"-11"0,-16 27 0,-3-12 0,-1 16 0,-27 0 0,24 16 0,-10-7 0,-1 2 0,14 5 0,1 3 0,-7-2 0,1 1 0,-11 17 0,17-15 0,3-4 0,16-1 0,0-11 0,0 12 0,0 0 0,0 3 0,16 16 0,3 1 0,1-17 0,11-3 0,-27-16 0,12 0 0,0-16 0,-12-3 0,27-1 0,-27-11 0,27 11 0,-11 1 0,-1-13 0,13 28 0,-28-27 0,18 13 0,3 1 0,-2-23 0,3 14 0,-1 2 0,-5 4 0,-4-11 0,-16 27 0,0-12 0,0 16 0,0 31 0,-1-6 0,2 5 0,1 3 0,1 6 0,1 5 0,-1-1 0,0-2 0,-1 1 0,-2-3 0,1 1 0,0 4-340,1-4 1,0 3 0,1 2-1,0-1 1,0-1 0,0-3 339,1 1 0,0-3 0,0-1 0,-1-1 0,-1 13 0,-2-2 0,2-3 0,7-1 0,-2-4 0,-6-4 0,-2-3 0,1 3 0,0-16 0,0 13 0,0-28 2036,0 11-2036,-31 1 0,-8 4 0,5-3 0,-3 1 0,2 0 0,-1-1 0,1 2 0,0-3 0,7-5 0,1-2 0,1 0 0,1-2 0,-10-7 0,15 0 0,4-16 0,16-4 0,0-3 0,0-5 0,0-6 0,0-2 0,-1-8 0,2-2 0,6 1 0,2 0 0,-1-3 0,4 2 0,4 9 0,3 1 0,-2-3 0,1 0 0,7 3 0,1 1 0,-7-1 0,1 2 0,13 6 0,1 1 0,-6-6 0,-1-1 0,0 6 0,1 1 0,-2 0 0,-1-1 0,-7-6 0,-1 2 0,0 11 0,1 2 0,18-16 0,-17 19 0,-3 1 0,-16 11 0,0-12 0</inkml:trace>
  <inkml:trace contextRef="#ctx0" brushRef="#br0" timeOffset="280183">9225 16898 24575,'0'49'0,"0"0"0,0-12 0,0 0 0,0 3 0,0-2 0,0 2 0,0 1 0,0 0-671,0 1 0,0-1 1,0 1-1,0-2 671,0 9 0,0-2 0,0 0 0,0-1 0,0-1 0,0-3 426,0 5 1,0-3-427,0-8 0,0-6 442,0-10-442,0 11 0,0-27 0,0 27 1388,0-11-1388,0 0 0,0 11 0,0-27 0,0-20 0,-7-8 0,-1-7 0,5-12 0,2-4 0,-3 12 0,-2-1 0,0 1 0,-2-11 0,1 2 0,5 8 0,0 2 0,-7 0 0,2 1 0,6 2 0,2-1 0,-1-11 0,0-2 0,0-3 0,0-2 0,0 15 0,0 0 0,0-1 0,-1 0 0,0-1 0,3 4 0,6 3 0,0 2 0,-8-8 0,4 9 0,11 23 0,-15-12 0,16 16 0,-12-15 0,27 11 0,-11-12 0,15 0 0,0 12 0,1-11 0,-17 15 0,-3 0 0,0 15 0,-13 5 0,29 0 0,3 11 0,4-11 0,-21 5 0,0 1 0,13-3 0,-27 24 0,27-27 0,-27-1 0,12 13 0,-16-28 0,0 11 0,-16 1 0,12-12 0,-27 27 0,-4 5 0,0-10 0,-1 2 0,7 1 0,-1-3 0,-4-8 0,2 0 0,12 3 0,4-3 0,-3-12 0,3 17 0,16-23 0,-16 0 0,12 0 0,-11 0 0,15 0 0,0 0 0</inkml:trace>
  <inkml:trace contextRef="#ctx0" brushRef="#br0" timeOffset="281450">10090 17004 24575,'0'35'0,"0"0"0,0 1 0,0-1 0,0 0 0,0 1 0,0-1 0,0 0 0,0 0 0,0 14 0,0 0 0,0-14 0,0 0 0,0-1 0,0 7 0,0 1 0,-1-8 0,0 1 0,3-3 0,5-2 0,1-1 0,1 20 0,2 0 0,6-11 0,1-1 0,0 7 0,0 2 0,0-2 0,-1-2 0,-7-14 0,-1-1 0,7 8 0,0-3 0,3-9 0,-9 3 0,0-5 0,6-17 0,-16 12 0</inkml:trace>
  <inkml:trace contextRef="#ctx0" brushRef="#br0" timeOffset="282731">10372 18009 24575,'0'-41'0,"0"0"0,0 0 0,0 0 0,0-6 0,0 1 0,0-2 0,0 6 0,0-2 0,0-2 0,0 2 0,0 4 0,0-5 0,0 3 0,0 2 0,0 1 0,0 1 0,0 5 0,0 3 0,0 5 0,0-10 0,0 19 0,0 0 0,0 12 0,0-27 0,0 11 0,16 1 0,-12-13 0,27 29 0,-27-13 0,12 16 0,-16 16 0,0 19 0,-1-9 0,2 3 0,5 12 0,3 4 0,-3-11 0,0 1 0,2 2-423,2 6 1,2 2-1,1 0 423,-1-9 0,1-1 0,0 1 0,0 0 0,0 1 0,0 1 0,1-1 0,1 0 0,2-1 0,1 0 0,0-1 0,0-1 0,1 9 0,0-1 0,-3-1 0,3 6 0,-2-4 0,0-8 0,-3-4 0,-10 5 0,12-32 0,-16-24 0,0-4 0,0-7 0</inkml:trace>
  <inkml:trace contextRef="#ctx0" brushRef="#br0" timeOffset="283969">10266 17903 24575,'35'-15'0,"-2"5"0,1 0 0,-5 0 0,1 1 0,6-1 0,-2 4 0,2 6 0,-5 0 0,-27 0 0,12 0 0</inkml:trace>
  <inkml:trace contextRef="#ctx0" brushRef="#br0" timeOffset="285065">10548 16969 24575,'26'15'0,"-1"1"0,3 2 0,-1 3 0,1 13 0,-1 3 0,0-2 0,-3 0 0,-6 1 0,-1-1 0,1-8 0,0 1 0,0 4 0,-1 2 0,-6 5 0,-3 1 0,1-3 0,-2 2 0,-5-4 0,-3 2 0,0 1-285,1 2 0,0 1 1,0-1 284,0-2 0,0-1 0,0 2 0,1-2 0,-1 3 0,1-1 0,-3-2 0,-2 1 0,-2-3 0,0 2 0,1 4 0,-1 0 0,-2-2 0,-10 8 0,1-4 0,6-6 0,2-3 0,0-7 0,2-3 0,7-4 0,0-5 0</inkml:trace>
  <inkml:trace contextRef="#ctx0" brushRef="#br0" timeOffset="286316">11519 17357 24575,'27'0'0,"0"0"0,7 0 0,-1 0 0,6 0 0,-5 0 0,-1 0 0,6 0 0,-13 0 0,-1 0 0,10 0 0,-15 0 0,-4 0 0,-16 0 0,15 0 0,5-16 0,-1 12 0,13-12 0,-13 16 0,1 0 0,-4 0 0</inkml:trace>
  <inkml:trace contextRef="#ctx0" brushRef="#br0" timeOffset="287983">7285 16616 24575,'-8'33'0,"1"0"0,-3 3 0,0 3 0,-1 0 0,-1 2 0,0 0-585,-1-4 0,1-1 0,1 1 585,4 8 0,2 2 0,-2-2 0,-4-7 0,-1-3 0,3 2 0,6 6 0,4 2 0,-3-3 0,-6 4 0,1 0 0,5-5 0,3 2 0,0-2 0,-2 7 0,2-2 137,3-11 1,3 1 0,-3-1-138,-3 9 0,2-2 0,12 2 0,2-2 0,-8-4 0,1-1 0,7 6 0,2 0 163,-2-7 1,1-1-164,-1 0 0,1 0 0,7 1 0,1-1 0,-7 0 0,1 0 0,2-8 0,1-1 0,-1 0 0,-2 2 0,-1 1 0,14 9 0,1-2 446,-14-15 0,-1-3-446,16 18 123,-3-5-123,-28-27 0,11 12 0,-15-16 0,0 0 0,0 0 0</inkml:trace>
  <inkml:trace contextRef="#ctx0" brushRef="#br0" timeOffset="289349">11660 17180 24575,'0'26'0,"0"-1"0,0 14 0,0-7 0,0 3 0,0 4 0,0 0 0,0-1 0,0 1 0,0 10 0,0-4 0,0-6 0,0 8 0,0-27 0,0-1 0,0-3 0</inkml:trace>
  <inkml:trace contextRef="#ctx0" brushRef="#br0" timeOffset="291266">12524 17480 24575,'8'-46'0,"0"0"0,10 8 0,5 0 0,2-4 0,-3 1 0,1-3 0,1-2 0,1 1-656,-1 6 1,1 1-1,1-2 1,0 1 0,-1-1 214,0-2 1,-1 0 0,1-1 0,-1 1 0,-1-1 440,0 3 0,-1-1 0,-1 0 0,0 0 0,-2 1 0,-3 1 0,-1 0 0,-1 0 0,0 0 0,2 1-29,2 0 0,2 1 0,0 0 0,-2 0 1,-4 1 28,-3-13 0,-5 0 0,2 2 413,6 5 1,1 1 0,-5 3-414,-8 0 0,-4 5 0,2-2 0,0 35 2711,-15 35-2711,2-9 0,-2 3 0,0-1 0,-3 2 0,-2-2 0,-10 9 0,-2 1 182,4-5 1,-1 2 0,-1-1-183,1-4 0,-1 0 0,-1 0 0,-4 4 0,-1 1 0,1 2 0,4 0 0,2 1 0,-1 0 0,0-3 0,0 0 0,4 3 0,10-4 0,2 3 0,2 0 0,-1 0-464,0-1 1,-1-1 0,2 1 0,0 2 463,1 8 0,2 3 0,1 0 0,1-1 0,1-2 0,1-1 0,1-1 0,-1 2 0,1 0 0,-1 0 0,1 1 0,2-2 0,1-5 0,1-1 0,0 0 0,1 2-264,-1 4 1,0 1 0,0 0-1,0-3 264,0-2 0,0-3 0,0 0-18,0 8 0,0 0 0,0-4 18,0-6 0,0-2 475,0 2 1,0-1-476,0-7 0,0-1 1836,0 8-1836,0-4 1229,0-27-1229,0 12 67,0-16-67,0 0 0,15-16 0,5-3 0,3 2 0,5-2 0,6-6 0,2-1 0,2 7 0,-1-1 0,-1-5 0,-2-1 0,-7 7 0,-3 3 0,12-4 0,-17-11 0,-3 27 0,-16-27 0,0 27 0,0-12 0,0 16 0,0 0 0,0 0 0</inkml:trace>
  <inkml:trace contextRef="#ctx0" brushRef="#br0" timeOffset="292618">13565 17357 24575,'-26'0'0,"1"0"0,-15 0 0,15 0 0,0 0 0,-1-1 0,1 2 0,-3 5 0,1 3 0,-5-1 0,1 4 0,-4 16 0,1 3 0,2-11 0,2 1 0,10 8 0,0 1 0,-5-12 0,3-1 0,19 18 0,-13-15 0,16 11 0,0-27 0,0 12 0,16-16 0,-13 0 0,44 0 0,-23 0 0,1 0 0,1 0 0,17 0 0,-6 0 0,-9 0 0,-13 0 0,-15 0 0,16-16 0,-12 12 0,27-27 0,-27 27 0,28-27 0,-28 27 0,11-28 0,-15 13 0,0-9 0,0-3 0,0 3 0,0-1 0,0-3 0,0 1 0,0 5 0,0 1 0,0-10 0,0 16 0,0 3 0</inkml:trace>
  <inkml:trace contextRef="#ctx0" brushRef="#br0" timeOffset="294249">13529 17357 24575,'-35'0'0,"15"0"0,-27 15 0,24 28 0,-3-23 0,1 2 0,14 7 0,2 0 0,-22 7 0,27-1 0,-12 0 0,16 1 0,0-17 0,0 12 0,0-11 0,0 0 0,16-5 0,4-15 0,15 0 0,-10 0 0,1 0 0,1 0 0,1 0 0,-1 0 0,1 0 0,-1 0 0,-3 0 0,-5 0 0,13-15 0,-28 11 0,11-12 0,-15 0 0,0-3 0,0-1 0,0 5 0,0-1 0,0 12 0,0-27 0,0 27 0,0-43 0,0 0 0,1 4 0,-2-3 0,-6-3 0,-1 0 0,6 11 0,0 2 0,-5 1 0,-2 3 0,-7-3 0,12 15 0,-27 5 0,27 15 0,-27 0 0,11 0 0,0 0 0,-11 15 0,27-11 0,-11 12 0,15 0 0,0-12 0,0 11 0,0-15 0,0 0 0</inkml:trace>
  <inkml:trace contextRef="#ctx0" brushRef="#br0" timeOffset="295833">13670 17321 24575,'0'36'0,"0"-8"0,0 2 0,0 6 0,0 1 0,0 4 0,0 0 0,0 3 0,0-1 0,0-8 0,0 0 0,0 1 0,0-1 0,0-8 0,0 1 0,0 12 0,0 2 0,0-13 0,0 1 0,0 13 0,0 0 0,0-15 0,0-1 0,0-1 0,0-1 0,0 10 0,0 0 0,0-15 0,0-4 0,0-16 0,0 15 0,0 5 0,-15 15 0,-20-15 0,11 11 0,-23-27 0,43 27 0,-27-27 0,27 12 0,-12-16 0,16 0 0,0 0 0,0-16 0,-16-3 0,12-17 0,-4 11 0,1-1 0,7-13 0,0 14 0,0-1 0,0-9 0,0 0 0,0 15 0,0 4 0,0 1 0,15-5 0,9-4 0,3-3 0,1 0 0,3-1 0,6 0 0,4-1 0,-1 0-223,-8 4 1,-2 0-1,2 1 223,3-1 0,2 2 0,-3 0 0,3-3 0,-4 1 0,-5 7 0,-5 1 0,-3-3 0,-4 5 0,-16 15 0</inkml:trace>
  <inkml:trace contextRef="#ctx0" brushRef="#br0" timeOffset="297650">14429 16069 24575,'0'35'0,"0"1"0,0 5 0,0 4 0,0-5 0,0 4 0,0 1-820,0-6 1,0 0 0,0 3 0,0 1 421,0 1 1,0 4 0,0 0 0,0 0 0,0-1 397,0-5 0,0-1 0,0-1 0,0 0 0,0 1-11,0 1 0,0 1 0,0-1 1,0 0-1,0-3 11,0 11 0,0-3 0,0-3 591,0 8 1,0-6-592,0-18 0,0-3 0,0 14 0,0-51 2618,0 24-2618,0-51 1516,0 1-1516,1 9 0,-2-4 0,-7-9 0,0-3 0,7 1 0,-2-2 0,-6 12 0,-4-1 0,4-2-296,6-2 1,3-2-1,-1 0 296,-4-1 0,-1 0 0,1 1 0,4-1 0,2 0 0,-1 0 0,0 1 0,0 1 0,0 0 0,0 1 0,0 1 0,0 1 0,0-10 0,0 2 0,0 4 0,0 3 0,-1 11 0,2 3 0,15 5 0,-12-13 0,27 29 887,-27-29-887,28 28 0,-28-11 0,27-1 0,-11 12 0,15-12 0,0 16 0,0 0 0,1 0 0,-11 13 0,1 6 0,-7-1 0,1 3 0,2 4 0,2 5 0,-4 1 0,-5 1 0,-3 1 0,1 0 0,4-2 0,1-1 0,-2 1 0,-5 17 0,-3-2 0,1-17 0,-2-3 0,-6 1 0,-2-3 0,1-4 0,0 11 0,-32-11 0,0-3 0,-6 1 0,4-6 0,-4 0 0,0-1-297,-3 2 0,-1-1 0,0-1 297,1-4 0,0-1 0,1 0 0,1 0 0,1 0 0,2-2 0,-4-4 0,3 0 0,5 0 0,5 0 0,12 0 0,15 0 0,0 0 0</inkml:trace>
  <inkml:trace contextRef="#ctx0" brushRef="#br0" timeOffset="298914">15205 16898 24575,'-35'31'0,"10"-5"0,-1 3 0,-1 7 0,-1 3-305,5-6 0,-1 2 0,0-1 305,-4 3 0,2 0 0,8-9 0,0 1 0,3 0 0,-5 11 0,4-1 150,5-3 0,3 0-150,0 3 0,0 1 0,-1 3 0,2 0 76,5-6 0,0 0-76,-6 7 0,1-1 0,6-16 0,2 1 0,-2 5 0,2 0 231,5-5 1,3-1-232,7 7 0,4 3 0,1-4 0,4 2 0,-1-2 0,5 8 0,1-3 0,4-2 0,-1-2 0,-15-6 0,-1-9 0,3-15 0,-5 12-820,-15-32 1,0 12 0,0-11 0</inkml:trace>
  <inkml:trace contextRef="#ctx0" brushRef="#br0" timeOffset="301333">15470 17392 24575,'0'29'0,"0"1"0,0 5 0,0 2 0,0 11 0,0 2 0,0-14 0,0-1 0,0 0 0,0 11 0,0-2 0,0 0 0,0-2 0,0-6 0,0-1 0,0 1 0,0-1 0,0-7 0,0-2 0,0 1 0,0-3 0,0 12 0,0-17 0,0-19 0,0-19 0,-7-5 0,-2-3 0,-1-8 0,0-1 0,1-1 0,-1 0 0,-7 1 0,2 1 0,13 9 0,0 1 0,-13-10 0,15 15 0,0-27 0,0 21 0,0-3 0,0-3 0,0-4 0,0-1-226,0-2 0,0 0 0,0-1 226,0-2 0,0 0 0,0 3 0,-1-4 0,2 3 0,6 5 0,1 4 0,-4-5 0,28 17 0,-13-13 0,17 28 0,-1-11 678,0 15-678,0 0 0,1 0 0,-11-1 0,1 2 0,1 5 0,1 3 0,-1 8 0,0 2 0,1-1 0,-5 3 0,-11 4 0,-4 1 0,8 9 0,-16 0 0,0 1 0,1-8 0,-2 2 0,-6-1 0,-2-1 0,1 4 0,-4-1 0,-10 4 0,-7-3 0,2-12 0,0-1 0,0 7 0,-1-1 0,-6-6 0,1-3 0,-6 4 0,4-5 0,19-15 0,16 0 0,0 0 0,0-15 0,0 11 0,0-12 0,16 16 0,-12 0 0,11 0 0,1 0 0,-12 0 0,27 0 0,4 0 0,-7-1 0,-1 2 0,13 15 0,-14-7 0,-5 1 0,-18 10 0,13-4 0,-16-16 0,0 0 0,0 15 0,0-11 0,0 12 0,0-16 0,0 16 0,0-12 0,0 11 0,0 1 0,0 3 0,1 5 0,-2 3 0,-6 0 0,-2 1 0,1 8 0,-3-1 0,-6-7 0,-1-1 0,1-1 0,-2-1 0,-5-6 0,-3-3 0,-12 4 0,14-3 0,-1-3 0,-9-10 0,15 12 0,-11-16 0,11 0 0,-15 0 0,-8 0 0,6 0 0,9 0 0,-3 0 0,27 0 0,-12 0 0</inkml:trace>
  <inkml:trace contextRef="#ctx0" brushRef="#br0" timeOffset="301991">16034 16757 24575,'0'0'0</inkml:trace>
  <inkml:trace contextRef="#ctx0" brushRef="#br0" timeOffset="302850">16034 16757 24575,'35'35'0,"-9"-9"0,-1-1 0,-5-6 0,0 1 0,6 13 0,-2 1 0,-5-7 0,-2 1 0,1 14 0,-1 2 0,1-7 0,-1 1 0,0 5 0,2 0 0,3-7 0,-1-2 0,-10-6 0,-1-1 0,11 10 0,-3 1 0,-15-2 0,-2 0 0,15 5 0,0 1 0,-13 0 0,-2 2 0,7-1 0,-1 0 0,-6-6 0,-2 1 0,1 5 0,0 0 0,0-15 0,0-1 0,2 0 0,-4-3 0,-13-5 0,11-3 0,-12-16 0,16 0-820,0-31 1,0 23 0,0-24 0</inkml:trace>
  <inkml:trace contextRef="#ctx0" brushRef="#br0" timeOffset="303967">16281 16175 24575,'27'-2'0,"1"0"0,10 7 0,-2 10 0,-15 8 0,-4 8 0,2 1-820,3-4 1,2 0 0,1 2 0,-2 1 757,1 6 0,-2 3 0,0 0 0,0 2-453,-1-4 0,1 2 1,-1 0-1,0 1 0,0 0 515,1 1 0,-1 1 0,0 0 0,0 0 0,0 2 0,-1-4 0,1 1 0,0 1 0,0 0 0,-1 0 0,-1-1 0,-2 0 0,-2-1 0,1 1 0,-1-1 0,0 1 0,1-1 0,1 2 0,1-1 0,0 1 0,0 0 0,-2-1 0,-1 0 0,-2 5 0,-2-1 0,0 1 0,-2-1 0,1-1-70,1-2 1,0 0 0,0-1 0,-1 0 0,-2 0 69,-2-2 0,-1 1 0,-2-1 0,0 0 0,0-1 0,2 6 0,-1 0 0,0-1 0,-1 0 0,-2 2 0,-1 1 0,-1-1 0,1 0 0,2-7 0,1-1 0,-2 2 0,-7 3 0,-6-5 0,-4 3 0,-4 3 0,2-1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02T15:53:15.7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28 1371 1376 0,'-17'10'0'0,"5"6"-4"0,9-11-488 16,9-2 268-16,9-11-164 16</inkml:trace>
  <inkml:trace contextRef="#ctx0" brushRef="#br0" timeOffset="705.25">5920 1384 880 0,'-21'0'328'0,"15"-3"-256"0,0-10-16 15,0 2 116-15,0 1-104 16,3-1 52-16,0 1-72 16,0-4 56-16,3 4-64 15,-3 4 52-15,3 1-52 0,3 5 84 16,0 5-68-16,3 14 80 16,-3 13-80-16,-3 15 60 15,0 17-64-15,0 2 48 31,0 13-56-31,-6 30 4 0,0 10-28 0,-3-11-12 16,0 6-4-16,-3-8-68 16,3-16 36-16,3-16-128 0,0-16 84 15,3-15-192-15,3-14 144 16,6-19-292-16,0-20 232 16,0-19-348-1,3-19 300-15,-3-21-200 16</inkml:trace>
  <inkml:trace contextRef="#ctx0" brushRef="#br0" timeOffset="1004.38">5792 1429 924 0,'-3'-48'340'0,"9"24"-260"0,8-2-28 0,-11 10 108 0,9 0-100 16,0 3 72-16,3-6-76 15,3 9 48-15,9-3-60 16,3-1 32-16,8 9-44 0,10 2 16 15,8 6-28-15,-2 5 16 16,0 10-20-16,-7-2 88 16,-2 11-56-16,-9-1 92 15,-10 3-80-15,-8 3 68 16,-12 5-72-16,-12 0-40 16,-15 0-12-16,-11-5-40 15,-22 0 20-15,-8 0-152 16,-7-11 92-16,1-3-136 15,2-10 124-15,10-3-224 16,8-2 180-16,12-8-424 16,18-6 312-16</inkml:trace>
  <inkml:trace contextRef="#ctx0" brushRef="#br0" timeOffset="1274.71">6690 1008 1048 0,'6'-5'388'0,"-9"2"-300"0,3-2-28 0,-5 5 112 0,-4 2-108 16,-9 9 16-16,-15 26-44 16,-9 11-24-16,-8 26-8 15,-7 18 40-15,1 20-24 0,11-1 68 16,12 5-48-16,15-10 0 15,15-11-24-15,12-5-80 16,15-10 32-16,9-14-112 16,12-16 84-16,8-13-300 15,7-19 200-15</inkml:trace>
  <inkml:trace contextRef="#ctx0" brushRef="#br0" timeOffset="1547.16">7170 897 1172 0,'0'3'436'0,"6"10"-340"0,3 19-24 0,-3-6 48 16,0 22-80-16,-4 15 0 15,1 19-24-15,-6 21 16 16,-2 14-20-16,-7 10 48 0,-3 0-32 15,-3-8-16-15,3-8-4 16,0-21-108-16,0-13 56 16,6-22-200-16,3-12 136 15,0-17-360-15,6-26 264 0,0-24-352 16</inkml:trace>
  <inkml:trace contextRef="#ctx0" brushRef="#br0" timeOffset="1830.42">6833 1154 1048 0,'-9'-14'388'0,"9"14"-300"0,3-2-28 16,0 2 76-16,6 0-88 16,6 2 44-16,6 4-56 15,9 2 8-15,3 2-28 16,8-7 64-16,13 2-48 0,8-2 16 15,16-1-32-15,-1 1-24 16,3 0 0-16,-2-1 32 16,-4 4-16-16,-5-1-60 0,-13 3 24 15,-5-3-208-15,-12-2 132 16,-13-3-284-16,-11 2 220 16,-9-2-448-1,-18 8 348-15,-23 3 80 16</inkml:trace>
  <inkml:trace contextRef="#ctx0" brushRef="#br0" timeOffset="2071.21">6625 1852 984 0,'-57'58'368'0,"51"-42"-288"0,4 8-20 0,4-16 100 0,10 5-100 15,9 0 88-15,18 1-84 16,15-6 64-16,23-3-72 15,6-5 12-15,12 0-36 0,4 0 4 16,2 0-20-16,-9 2-36 16,-3 4 12-16,-8-1-16 15,-4 6 12-15,-8-3-212 16,-10 2 124-16,-5 3-464 16,-10 3 316-16,-11-8-364 15</inkml:trace>
  <inkml:trace contextRef="#ctx0" brushRef="#br0" timeOffset="2312.86">8122 1918 1276 0,'21'37'472'0,"-12"-18"-364"0,9 23-32 0,-12-15 92 16,0 12-108-16,-3 6 168 15,-6 8-128-15,-9 8-48 16,-6-3-32-16,-3 0-232 0,-6-5 116 16,1-13-456-16,2-11 308 15</inkml:trace>
  <inkml:trace contextRef="#ctx0" brushRef="#br0" timeOffset="3080.02">9349 1270 976 0,'-3'-3'360'0,"3"1"-280"0,-3-4-20 0,-3 4 116 0,-6-1-108 15,-6-2 36-15,-9 0-64 16,-9-1 4-16,-20 12-28 15,-10 1-80-15,-11 4 36 0,-6 13-8 16,-4 0 20 0,7 5 12-16,11 3 4 0,13-11 8 15,14 8-4-15,9-5-4 16,16-1 4-16,11 1 20 16,12-5-12-16,11-1 32 15,16 1-28-15,15-3 12 16,2 2-16-16,10-5-16 15,0 9 0-15,5-4 40 16,-2 11-24-16,5 0 8 16,-8 6-12-16,-4 4-24 15,-5 4 8-15,-7-4 20 0,-8 4-4 16,-6-1 40 0,-12 3-24-16,-9-3 92 0,-9-5-64 15,-12-2 100-15,-12-6-88 16,-9-8 60-16,-12-2-72 15,-8-17-28-15,-10-2-16 16,-5 0-108-16,-9-8 56 16,-4-8-148-16,7 3 108 15,5 5-60-15,13-5 84 16,8 3-308-16,12 2 204 16,13 2-440-1,14 1 340-15,9 2-112 0</inkml:trace>
  <inkml:trace contextRef="#ctx0" brushRef="#br0" timeOffset="3363.44">9801 1926 880 0,'18'-10'328'0,"-15"4"-256"0,3 6-16 16,-6 3 212-16,0 2-156 16,-3 8 104-16,-6 14-124 15,-3 5-16-15,-3 7-48 16,-3 4-16-16,-3 10-8 0,4 2-32 16,-4 6 16-16,3-8-48 0,3 3 32 15,3-12-212-15,6-4 128 16,3-11-364-16,12-13 268 15,3-18-352 1</inkml:trace>
  <inkml:trace contextRef="#ctx0" brushRef="#br0" timeOffset="3887.54">10837 1296 1224 0,'-6'6'456'0,"0"-4"-356"0,-12 4-28 16,3-1 40-16,-12 0-76 15,-14 9 48-15,-13 4-48 16,-8 11-12-16,-7 11-12 15,-2 10-64-15,-1 14 28 0,4 7-24 16,8 14 28-16,13 2-24 16,14 8 24-16,15-7-8 15,18-9 16-15,15-5-8 16,21-10 8-16,5-12 8 16,16-4 4-16,5-16 44 0,10-8-24 15,5-14 44-15,1-7-36 16,-7-11 4-16,-2-3-20 15,-10-12 36-15,-8-1-24 16,-7-11 40-16,-11-2-36 16,-12-8 48-16,-12 0-44 15,-9-10 28-15,-6 7-32 16,-6 3 16-16,-6 5-24 16,-6 9 28-16,-2 7-32 15,-7 0-12-15,-3 8-8 16,-3 8-128-16,1 3 72 0,2 8-188 15,3-1 140-15,9 4-268 16,7 7 212-16,11 11-644 16</inkml:trace>
  <inkml:trace contextRef="#ctx0" brushRef="#br0" timeOffset="4146.51">11515 2016 1184 0,'18'16'440'0,"-6"-3"-344"0,3 16-24 16,-9-18 12-16,-3 18-60 15,-3 3 76-15,-3 13-52 16,-6 10-36-16,-6 6-8 0,-3 3-12 0,4-6 0 15,2 3-144-15,3-16 84 16,3-6-316-16,6-12 216 16,3-6-552-1</inkml:trace>
  <inkml:trace contextRef="#ctx0" brushRef="#br0" timeOffset="5709.73">12444 1371 1112 0,'-9'-11'412'0,"9"11"-320"0,-3 0-28 15,3-3 36 1,0 6-68-16,-3 0 76 0,0 7-60 15,3 6 28-15,3 18-44 0,3 9 16 16,3 15-28-16,3 11 16 16,-3 15-20-16,0 4-8 0,-6 4-4 15,-3-7-48-15,-6 2 24 16,-3-15-180-16,-3-11 112 16,-3-19-384-16,0-18 264 15,-2-11-460 1</inkml:trace>
  <inkml:trace contextRef="#ctx0" brushRef="#br0" timeOffset="6050">11986 1156 932 0,'-3'-10'348'0,"18"7"-272"0,20 0-20 16,-2 1 60-16,15 4-76 15,17 6 52-15,22 8-52 16,8 3 16-16,6 12-36 16,0 6 0-16,-3 8-12 0,-14-2 92 15,-7 12-56-15,-14 1 60 16,-13-3-60-16,-14 2 76 16,-12 4-68-16,-15-6 52 15,-21-3-60-15,-12 0 4 16,-18-5-28-16,-14-8-40 15,-16-8 12-15,-8-2-68 16,-9-14 40-16,-1 0-152 0,7 0 108 16,12-5-264-16,11-2 192 15,15-1-696 1,13-2 472-16,17-3 132 16</inkml:trace>
  <inkml:trace contextRef="#ctx0" brushRef="#br0" timeOffset="6233.28">13111 1873 1516 0,'18'77'560'0,"-18"-35"-432"0,3 32-40 0,-6-21-56 0,-3 6-36 16,-6 9-128-16,-3-2 72 15,0-2-164-15,0-14 128 16,3-10-392-16,9-14 272 0,6-26-416 15</inkml:trace>
  <inkml:trace contextRef="#ctx0" brushRef="#br0" timeOffset="6532.72">13760 1214 1028 0,'9'30'380'0,"-6"-7"-296"0,-3 38-20 0,-6-21 40 15,-6 13-68-15,-3 18 32 16,-3 6-40-16,6 8 104 16,6-6-72-16,12-5 44 0,15-5-60 15,12-11 108-15,17-8-84 16,16-10 12-16,14-6-48 15,7-10-32-15,8-13 0 16,3-11-152-16,-3-11 84 16,1-15-228-16,-7-1 168 0,-6-7-392 15,-5-6 292-15</inkml:trace>
  <inkml:trace contextRef="#ctx0" brushRef="#br0" timeOffset="6847.45">15287 603 1172 0,'74'37'436'0,"-23"-2"-340"0,44 23-24 15,-38-21 116-15,23 26-116 16,12 12 156-16,6 20-128 16,-2 8 116-16,2 19-124 0,-6 2 0 0,-8 8-56 15,-13 6-36-15,-11-1 0 16,-16 9-132-16,-23-8 72 16,-33-1-356-16,-44 17 232 15,-40 7-924 1,-50 6 620-16,-11-22 204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11:28.7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68 4445 24575,'-32'-18'0,"1"1"0,-3-9 0,-1 1 0,3 6 0,2-1 0,1-13 0,3-1 0,7 14 0,3 1 0,-2-7 0,4 1 0,10-10 0,-11-1 0,11 11 0,8-1 0,10 7 0,3-1 0,-6-5 0,1-1 0,13 0 0,1 1 0,-7 6 0,-2-1 0,1-7 0,-1 3 0,3 4 0,19 5 0,-18 15 0,15 0 0,3 0 0,4 0 0,-3 0 0,2 0 0,-14 0 0,-1 0 0,0-1 0,1 2 0,5 4 0,1 5 0,1 6 0,0 4 0,-6 1 0,1 4 0,1-1-338,9 1 0,2-1 0,-2 2 338,-8 2 0,-2 3 0,2-4 0,2-7 0,2-3 0,-4 1 0,-3 9 0,-3-3 0,9-5 0,-19-3 0,-1-16 0,5 0 0,7 1 0,5-2 507,-4-6 0,1-2-507,2 1 0,0-3 0,-4-6 0,-3-1 0,12-18 0,-1 17 0,-16-13 0,13 13 0,-28-1 0,11-3 0,1-1 0,-12 1 0,4-2 0,0-1 0,-8-10 0,0 11 0,0-1 0,0-21 0,-8 21 0,0-1 0,8-4 0,-4 4 0,-27 3 0,27-23 0,-28 43 0,13-12 0,-1 16 0,-11 0 0,27 0 0,-27 0 0,27 0 0,-28 16 0,-3 19 0,12 3 0,-1 3 0,2-16 0,-1-1 0,-1 3-353,-2 13 0,0 4 1,0-2 352,2-9 0,-1-3 0,-1 1 0,-2-1 0,-3 0 0,4 0 0,-1 13 0,1-4 0,0-19 0,3-1 0,14 14 0,1 1 0,-7-14 0,0-1 0,6 7 0,1-1 0,-11 10 1058,5 1-1058,-1-1 0,12 0 0,-27 1 0,27-1 0,-12 0 0,0 0 0,12-15 0,-27 11 0,11-27 0,-15 28 0,11-29 0,-3-2 0,0 7 0,-1-1 0,1-6 0,-1-2 0,-6 1 0,2 0 0,-7 0 0,12 2 0,3-4 0,4-13 0,-11 11 0,3-12 0,7 16 0,-3 0 0,24 0 0</inkml:trace>
  <inkml:trace contextRef="#ctx0" brushRef="#br0" timeOffset="49699">12083 10301 24575,'0'41'0,"0"0"0,0 2 0,0 5 0,0 3 0,0-9 0,0 3 0,0 2 0,0 1 0,0 1-547,0-2 1,0 1 0,0 1 0,0 1 0,0 0 0,0 0 77,0-7 1,0 1 0,0 0 0,0 0 0,0-1 0,0 0 0,0 0 331,0 1 0,0 1 1,0-1-1,0-1 1,0-1-1,0-2 480,0 12 1,0-2 0,0-3-1,0-4-343,0-4 0,0-4 0,0-3 655,0 5 1,0-7-656,0-11 0,0-3 0,0-16 3276,0 0-2603,0-16 67,0 12-740,0-11 0,0 15 0,0-16 0,0-3 0,1-13 0,-1-9 0,-1 0 0,-3 8 0,-2 0 0,0-3-562,2 0 0,0-4 1,0-2-1,1-2 1,-1 2 561,0-1 0,0-1 0,0-1 0,0 1 0,0 1 0,1 1 0,-1 1 0,0 0 0,1 0 0,1 0-344,1-10 0,1 1 1,1 0-1,-1 1 344,0 5 0,0 0 0,0 2 0,0 3-26,0-11 0,0 2 26,0 13 0,0 0 0,0 3 0,0 5 0,0 4 0,0-13 2581,0 1-2581,7 10 0,2-1 794,0-1 0,2-1-794,5-7 0,3 0 33,-2 6 0,1 3-33,4-2 0,-1 5 0,1 3 0,17 4 0,-4 32 0,-1-1 0,3 5 0,-8 2 0,1 2 0,1 1-356,4-1 1,1 0 0,-1 2 355,1 7 0,-1 3 0,0-3 0,-5-7 0,0-2 0,0 1-71,0 3 1,-1 1-1,-2 0 71,2 6 0,-3 1 0,-8-9 0,-1 2 0,-1 1 0,4 14 0,-5 2 0,-4 0 0,-2-2 0,0-8 0,-2-1 0,-5-1 0,-4-2 0,-14 15 0,1-19 0,-5-3 0,-19-1 0,-9-5-161,9-6 1,-3-1 0,-2-1 160,5-2 0,-2 1 0,0-2 0,1 0 0,-8 0 0,0-2 0,-1 0 0,5-2 0,-1 1 0,0-1 0,3-2 0,1-1 0,4-1 0,-1-1 69,-1 1 0,0 0 0,3 0-69,0 0 0,6 0 0,10 0 0,5 0 0</inkml:trace>
  <inkml:trace contextRef="#ctx0" brushRef="#br0" timeOffset="51947">13953 9895 24575,'0'36'0,"0"-1"0,0 4 0,0 4 0,0 0 0,0 0 0,0 0 0,0 3-820,0-3 1,0 4 0,0 0 0,0 0 634,0 1 1,0 0 0,0 0 0,0 0 184,0 1 0,0 0 0,0 0 0,0 0 0,0-2 0,0-1 0,0 1 0,0 1 0,-1-2 0,0 1 0,0 2 0,2-1 0,1-1-513,2-1 0,1-1 0,2 0 0,0 0 0,1 2 513,-1-4 0,0 2 0,1 0 0,1 0 0,1 0 0,4-2 0,3 1 0,2-1 0,3 0 0,1-1 0,1 0 0,0-1-260,1-1 0,1-1 0,0-1 0,2 0 1,0-1-1,2 0 260,2 1 0,1 0 0,1-1 0,0 0 0,1-2 0,1 0 0,-2-3 0,2-1 0,0-1 0,0-1 0,-1 0 0,-1 0-259,4 4 1,-2-1 0,0 1-1,-1-3 1,1-1 258,4 0 0,1-2 0,-1-2 0,-4 0 424,-4 0 1,-3-1 0,0-3-425,7-1 0,-6-4 2452,-10-1-2452,-4-15 3276,-16 0-3205,0-15 0,0 11 0,0-12 0</inkml:trace>
  <inkml:trace contextRef="#ctx0" brushRef="#br0" timeOffset="53835">17974 10372 24575,'8'25'0,"0"1"0,10 5 0,5 3 0,3 3 0,-2-1 0,2 3 0,2 2 0,3 3-410,-6-11 0,3 1 1,1 3-1,2 0 1,0 0-1,0 1 0,-2-2 1,-1-2-138,1 4 1,-2-2 0,-1 0 0,0-1 0,1 1 0,0 1 333,1-1 1,0 2-1,1 1 1,0 0-1,-1-1 1,-2-2-1,-2-3 486,5 5 0,-2-2 0,-3-3 0,-2 1-273,-1 3 0,-2 0 0,0-1 492,4 0 1,1-1-1,-4-5-492,-1 10 0,-2-14 0,-2-5 0,-11-17 819,11 11 0,-15-15 0,0 0 0</inkml:trace>
  <inkml:trace contextRef="#ctx0" brushRef="#br0" timeOffset="54716">17692 12347 24575,'8'-33'0,"0"0"0,2 1 0,1-4 0,3-2 0,2-1 0,2-2 0,2-1 0,2-1 0,1-2 0,0-2-469,-4 6 1,1-2 0,0-2 0,1 0 0,0 0 0,1-1 0,0 1 58,-2 4 0,2 0 1,0 0-1,0 0 1,0 0-1,1 0 0,0-1 1,-1 1 93,1-1 0,0 0 1,0 0-1,0-1 1,1 1-1,-1 0 1,0 1-1,-1 0 316,2-2 0,0 0 0,0 0 0,-1 1 0,0 1 0,0-1 0,-1 2-25,1-3 1,0 1 0,-1 0 0,0 1 0,-1 1 0,1 1 24,3-3 0,0 1 0,0 1 0,-2 1 0,-3 1 375,-4 0 0,-2 1 1,-1 2-1,3 2-375,6-2 0,3 3 0,-6 1 0,-8-8 0,-2 11 0,7 24 0,-16-7 0,0 26 0</inkml:trace>
  <inkml:trace contextRef="#ctx0" brushRef="#br0" timeOffset="60467">14993 10654 24575,'0'19'0,"0"29"0,0-25 0,0 1 0,0 3 0,0-2 0,0 1 0,0 8 0,0 3 0,1 9 0,-2 6-433,-3-8 1,-2 3 0,1 1 432,4-3 0,1 1 0,-3 0 0,-7 2 0,-2-1 0,2-1-42,8-9 0,2-2 0,-1-1 42,-8 10 0,2-2 0,6-6 0,2-1 0,-1-8 0,0 0 0,-2 9 0,4-5 0,14-7 1288,-13 23-1288,13-43 135,0 11-135,-12-15 0,11 0 0,-15 0 0,0 0 0,32-15 0,7-5 0,-12 3 0,1-1 0,-2-1 0,-1 2 0,10-2 0,-15-13 0,-5 13 0,-15-1 0,0-11 0,0 11 0,0-15 0,0 0 0,7 10 0,2-1 0,0-8 0,2-3 0,10-7 0,1-2-225,-14 12 1,-2-2 0,1 0 224,6-2 0,3 0 0,-6 1 0,-6-10 0,-4 1 0,9-1 0,-2 0 0,-5 11 0,-4 2 0,-6 6 0,0 1 0,8 1 0,-4 1 0,-14-1 0,-3 1 0,0-14 336,0 5 1,-1 1-337,4 13 0,0 1 0,0-8 0,1 3 0,-3 4 0,-11-11 0,27 27 0,-11-11 0,15 15 0,-16 0 0,12 0 0,-12 0 0,1 0 0,11 15 0,-12 5 0,0-1 0,12 13 0,-11-28 0,15 27 0,-16-27 0,12 12 0,-12-1 0,16 5 0,0-1 0,0-3 0,0 0 0,0-12 0,0 11 0,0-15 0,0 16 0,-15-12 0,11 27 0,-12 5 0,0 3 0,15-13 0,-1-1 0,-14 10 0,16-15 0,0-5 0</inkml:trace>
  <inkml:trace contextRef="#ctx0" brushRef="#br0" timeOffset="61547">15611 11906 24575,'0'20'0,"0"-4"0,0-16 0,0 0 0,0 0 0</inkml:trace>
  <inkml:trace contextRef="#ctx0" brushRef="#br0" timeOffset="63299">15858 10442 24575,'0'26'0,"0"-1"0,0 2 0,0 1 0,0 14 0,0 2 0,0-6 0,0-1 0,0 8 0,0-4 0,0-2 0,0-7 0,0-17 0,0-11 0,0 12 0,0-16 0,0 0 0,0-32 0,0 25 0,0-40 0,0 43 0,0-28 0,15 28 0,21-11 0,-3 12 0,4 6 0,0 4 0,1 1 0,6-7 0,-2 2 0,-14 13 0,-1 0 0,-1-15 0,-1 2 0,10 28 0,-15-27 0,-5 27 0,-15-27 0,0 28 0,0-29 0,0 13 0,0 0 0,-1 18 0,2 6 0,7-8 0,0 1 0,-6 7 0,-2 6 0,2-7 0,6-8 0,0-3 0,-7 8 0,-2-5 0,1-12 0,0 13 0,-16-28 0,-19 27 0,5-22 0,-6-4 0,0 1-297,-12 4 1,-2-1 296,5-2 0,-3-2 0,4-1 0,-3-3 0,3-2 0,7 1 0,4 0 0,-2 0 0,19-16 0,16 12 0,0-11 0</inkml:trace>
  <inkml:trace contextRef="#ctx0" brushRef="#br0" timeOffset="64449">15893 10442 24575,'25'0'0,"1"0"0,1-7 0,1-1 0,7 6 0,0 0 0,-6-7 0,-3 2 0,10 7 0,-5 0 0,4 0 0,-8 1 0,1-2 0,-1-7 0,1 0 0,3 7 0,-3-2 0,-7-12 0,3-1 0,-24 12 0,0-12 0,0 16 0,0 0 0</inkml:trace>
  <inkml:trace contextRef="#ctx0" brushRef="#br0" timeOffset="65433">16510 11042 8191,'0'20'0,"32"-5"3276,7-15-2383,-13 0 1,3 0 515,6 0 0,-4 0-1409,-7 0 429,23 0 1,-43 0 0,12 0 0</inkml:trace>
  <inkml:trace contextRef="#ctx0" brushRef="#br0" timeOffset="67565">17181 10301 24575,'-36'0'0,"11"-1"0,-1 2 0,-13 15 0,13-8 0,1 3 0,-10 25 0,15-17 0,-11 13 0,27-13 0,-11 6 0,-1 1 0,12 13 0,-12-12 0,0-3 0,13-4 0,-13 11 0,16-27 0,0 12 0,16-16 0,3 0 0,6 0 0,1 0 0,13 0 0,-4 0 0,-3 0 0,-9 0 0,24 0 0,-43 0 0,12 0 0,-16 0 0,-31 16 0,-8 3 0,4 5 0,-1 3 0,0-1 0,1 3 0,7 6 0,2 1 0,-2-9 0,5 0 0,12 0 0,2-3 0,-7-4 0,16 11 0,0-27 0,0 28 0,0 11 0,7-9 0,2 4 0,0 11 0,2 0 0,6-3 0,1-2 0,-9-7 0,1-3 0,7-6 0,-2-5 0,-11-3 0,27-5 0,-27-15 0,27 0 0,5-15 0,-10 5 0,3 0 0,6-7 0,0-1 0,-6-1 0,-3 2 0,9-2 0,-19 3 0,-16 16 0</inkml:trace>
  <inkml:trace contextRef="#ctx0" brushRef="#br0" timeOffset="68967">17516 10689 24575,'0'28'0,"0"-1"0,-6-1 0,-4-1 0,-2 1 0,-3-1 0,-3-6 0,-2 1 0,-2 13 0,1 1 0,3-8 0,1 3 0,5 0 0,0 4 0,1-1 0,-8 6 0,2 0 0,8 2 0,-1-1 0,-7-5 0,2-2 0,12 7 0,-13-3 0,16-21 0,0-15 0,16 0 0,3 0 0,12 0 0,5 0 0,-4 0 0,2 0 0,0 0 0,2 0 0,-2 0 0,9-1 0,-3 2 0,-4 7 0,-2 0 0,-6-7 0,-5 2 0,-3 13 0,-5-16 0,-15 0 0</inkml:trace>
  <inkml:trace contextRef="#ctx0" brushRef="#br0" timeOffset="70452">20514 10037 24575,'-25'11'0,"-1"1"0,0 3 0,-4 2 0,0 4 0,1 4 0,-2 4 0,-1 1 0,-1 0-656,-1-5 1,-1 0-1,-2 0 1,1 1 0,1 2 271,1 4 0,2 3 0,0 1 0,-1 0 1,0-3 383,-2-2 0,0-3 0,-1 0 0,2 1 0,1 0 0,5 2 0,1 2 0,1-1 0,0 0 0,0-3 68,-5 1 0,-1-3 1,1-1-1,2 1-68,-6 11 0,3 0 0,1-4 553,-7-4 1,5-3-554,13-5 0,5-1 0,-1 10 0,16-27 2626,0 12-2626,16-16 1190,3 0-1190,4-1 0,5 2 0,14 5 0,2 3 0,-11-3 0,1 0 0,1 2-375,11 7 0,1 3 0,0 0 375,-7-5 0,-2-1 0,1 2 0,2 7 0,0 3 0,-1-2-79,6-2 1,-2-1 78,-15-2 0,0 0 0,-1 0 0,8 1 0,-1-1 0,0 2 0,0-3 0,-7-6 0,-1 0 0,-1 7 0,-1-3 0,10-10 279,-15 12 0,-4-16 0,-16 0 0</inkml:trace>
  <inkml:trace contextRef="#ctx0" brushRef="#br0" timeOffset="72434">21925 10195 24575,'-19'0'0,"-12"0"0,27 0 0,-28 0 0,13 0 0,-17 16 0,19 14 0,-1 7 0,-11 0 0,-1 4-391,11-3 1,1 4 0,-2 0 390,-5-2 0,-3 1 0,3-1 0,6-4 0,1 0 0,0 2 0,1-5 0,0 1 0,-1 1 0,4 0 0,-1 9 0,2 0 0,1 1 0,0 3 0,0 0 0,1-1 0,-1-1 0,1-2 0,3 0-97,5-8 0,3-1 0,-1-1 97,-5 1 0,-1 0 0,4-3 0,9 6 0,4-1 0,-2 6 0,3 0 0,5-6 0,4-3 0,5-6 0,1-2 0,-8 2 0,3-5 576,11-11 1,2-4-577,-6 1 0,-1-2 154,12-6 1,1-2-155,-4 2 0,0-2 0,11-12 0,0-6-342,-1 2 0,-2-5 342,-13-4 0,-2-5 0,2 2 0,3 4 0,1 2 0,-2-4 0,-7-5 0,-2-4 0,0 3 0,0 7 0,1 3 0,-3-3 0,-3-6 0,-3-3 0,0 0 0,3-9 0,-3-2 0,-8 9 0,-2-1 0,-1-1 0,1 4 0,0-1 0,-2 0 0,-3-7 0,-1 0 0,-1-1 0,1 3 0,0 0 0,0-2-285,1 1 0,-1-3 1,1 1-1,-3 2 285,-3 2 0,-1 2 0,1-1 0,5-8 0,2-1 0,-8 9 0,-8 18 0,-3 3 0,-2-13 0,-5 28 0,-3 6 0,0-3 0,-1 0 322,-7 0 0,-1 0-322,0 0 0,2 0 589,6 0 1,1 0-590,0 0 0,3 0 0,4 0 0,4 0 0,16 0 0,0 0 0,0 16 0,0-13-820,0 13 1,0-16 0,0 0 0</inkml:trace>
  <inkml:trace contextRef="#ctx0" brushRef="#br0" timeOffset="73332">22631 11800 24575,'0'0'0</inkml:trace>
  <inkml:trace contextRef="#ctx0" brushRef="#br0" timeOffset="74833">23178 9931 24575,'0'47'0,"0"0"0,0-12 0,0 1 0,0 1 0,0 6 0,0 3 0,0-2 0,0-7 0,0 0 0,0-1 0,0 0 0,0-1 0,0-4 0,0 8 0,0 8 0,0-43 0,0-4 0,0-20 0,0-15 0,0 15 0,0-11 0,0 11 0,0 1 0,0 3 0,16 16 0,3 0 0,12 0 0,5 0 0,1 0 0,0 0 0,0-2 0,1 4 0,-6 6 0,3 4 0,-4-1 0,-1 0 0,-2 2 0,9 12 0,-3 1 0,1-7 0,-3 13 0,-28-28 0,11 27 0,-15-27 0,0 27 0,0-11 0,0 15 0,-13-3 0,-5 3 0,1 1 0,-5 2-402,0-9 1,-4 2-1,-2 0 1,2 0 401,2-1 0,2-1 0,-1 1 0,-2-2 0,-4 1 0,-3-2 0,1 0 0,1-2 0,-1 4 0,1-2 0,1-4 0,-7-3 0,2-5 0,7-5 0,3-4 0,-12-6 0,12 0 0,-3 0 0,1 0 0,-3 0 0,-3-4 0,-3-2 0,1 0 0,-10-4 0,1 0 803,-2 2 0,2-3-803,11-6 0,5 2 0,8 11 0,3-11 0,16 15 0,0 0 0</inkml:trace>
  <inkml:trace contextRef="#ctx0" brushRef="#br0" timeOffset="76081">23178 9860 24575,'35'0'0,"0"0"0,1 0 0,-1 0 0,1 0 0,-1 0 0,-8 0 0,0 0 0,8 2 0,-3-4 0,7-14 0,-12 7 0,-3-1 0,-4-10 0,11 5 0,-11-1 0,-1 12 0,-3-12 0,-16 16 0,0 0 0,0 0 0</inkml:trace>
  <inkml:trace contextRef="#ctx0" brushRef="#br0" timeOffset="77497">24007 10654 24575,'19'0'0,"13"0"0,-28 0 0,43 0 0,-8-16 0,-6 6 0,5 1 0,5-1 0,0 0 0,-13 1 0,-1 2 0,-2 6 0,-3 2 0,-9-1 0,-15 0 0</inkml:trace>
  <inkml:trace contextRef="#ctx0" brushRef="#br0" timeOffset="78898">24113 10442 24575,'0'36'0,"0"-1"0,0 0 0,0 0 0,0-15 0,0-4 0,0-1 0,0-11 0,0 12 0,0-16 0,0 16 0,0-13 0,0 29 0,0-13 0,0 17 0,0-1 0,0-9 0,0-1 0,0-2 0,0 9 0,0-32 0,0 0 0,0 0 0</inkml:trace>
  <inkml:trace contextRef="#ctx0" brushRef="#br0" timeOffset="81084">24977 9578 8191,'-20'0'0,"5"0"3276,15 0-1489,-39 0 1031,13 0-2818,-17 6 0,-4 4 859,17-1 1,1 1-860,-15-1 0,2 2 1638,21 5 0,3-1 1638,-29-11-3044,43 43-232,-28-23 0,21 7 0,3 4 0,-1-7 0,-2-1 0,-6 0 0,3 1 0,11 5 0,2 1 0,-7-3 0,0 0 0,7-2 0,2-1 0,-1 4 0,0-5 0,0-7 0,0-5 0,0-15 0,32 0 0,7 16 0,-12-14 0,1 0 0,-2 6 0,-1 0 0,10-8 0,0 0 0,-15 0 0,-5 0 0,-46 15 0,-8 5 0,4-3 0,-1 1 0,7-1 0,3 1 0,-9 18 0,19-1 0,1 0 0,12-10 0,2 1 0,-7 8 0,0 3 0,7-4 0,1 3 0,1 1 0,-1-1 0,0 0 0,0 1 0,-1 4 0,1 0 0,1-1 0,6 5 0,2 0 0,-4-8 0,1 0 0,2-1 0,9 3 0,2-2 0,-2 3 0,1-1 0,0-3 0,-1-6 0,3-6 0,-3 1 0,-3-3 0,-10-18 0,12 11 0,-16-15 0,0 0 0,16 0 0,3 0 0,6 1 0,1-2 0,13-14 0,-1 14 0,-1-2 0,-16-13 0,-1 0 0,23 12 0,-12-11 0,-27-1 0,12 12 0,-16-11 0</inkml:trace>
  <inkml:trace contextRef="#ctx0" brushRef="#br0" timeOffset="82614">24748 9013 24575,'25'26'0,"1"-1"0,-1-3 0,2 1 0,-1 3 0,0 7 0,-2 4 0,2-1-994,6-1 0,1 1 0,-3 3 994,-10-3 0,-3 4 0,-1 0 0,1-4 0,2-2 0,0-4 0,-2 4 0,-3 5 0,-1 4 0,-1 0 0,0-3 0,0-1 0,0-3 0,-1 3 0,-1 0 0,-1 3 0,0 0 0,-1-1 0,-1 8 0,-1-2 0,0 0 0,0 3 0,0-1 0,-2 1 0,-3-11 0,-1 1 0,-1-1 0,1 0 0,0 9 0,0 0 0,0 1 0,0-7 0,0 2 0,0-1 0,0 1 0,0-2 0,1 0 0,-1 0 0,-1 0 0,-2-1 0,-1 0 0,0-1 0,-1 1 0,1 0 0,0 1 0,-1-1 0,-1 0 0,-5 7 0,-1-2 0,-1 1 0,2 0 0,1-1 0,-4 2 0,0-9 0,-2 1 0,-2-1 0,-1 0-530,-1-3 0,-1 0 1,-2 0-1,-3 1 530,0-2 0,-3 2 0,-2-1 0,0 1 0,-1-2 0,1-2 0,-1 0 0,-1-1 0,0 0 0,0 1 0,-4 1 0,0 0 0,-1 0 0,1-1 0,1 0 0,6-4 0,0 0 0,2 0 0,-1-1 0,1-2 182,-3 3 0,0-1 1,1-2-1,1-3-182,-1-2 0,1-3 0,2-2 0,-2 2 0,3-5 0,-10-13 0,2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15:48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6 13741 24575,'0'-20'0,"0"-11"0,-16 11 0,12 1 0,-15 1 0,-1 4 0,14 10 0,-33-11 0,35 15 0,-12 15 0,1 5 0,6 5 0,-2 1 0,-13-7 0,-3 1 0,7 13 0,1 1 0,0-15 0,3 1 0,5 5 0,6 1 0,5 9 0,-7-11 0,-2 3 0,2 4 0,1 4 0,0 1-328,-1 3 1,1 2 0,-1 0 327,-4 7 0,-1 0 0,4 0 0,5-4 0,3 0 0,-1-3 0,-7 5 0,0-2 0,6-2 0,4 2 0,2-5 0,1 2 0,2-3 0,1 4 0,3-2 0,-1-6 0,2 2 0,2-4 0,11 2 0,1-1 0,-7 2 0,1 0 0,6 2 0,-1 1 0,-7 5 0,-1 0 0,0-10 0,1-3 0,4-3 0,-1-1 0,1 17 0,1-8 982,-23-15-982,0-5 0,-23 1 0,-1-13 0,-5-2 0,-17 7 0,-6 0-377,12-7 0,-2-2 1,-1 1 376,-4 0 0,-1 0 0,2 0 0,8 0 0,2 0 0,0 0 0,0 0 0,0 0 0,6 0 0,-9 0 0,7 0 0,32 0 0</inkml:trace>
  <inkml:trace contextRef="#ctx0" brushRef="#br0" timeOffset="1568">10513 16651 24575,'0'-25'0,"0"-1"0,0-13 0,0-6 0,0 0 0,0 0 0,-7 13 0,-2 5 0,6 11 0,-29 16 0,28 0 0,-27 16 0,11 27 0,11-16 0,-1 3 0,-7 15 0,2 4-282,12-15 0,3 2 0,-1 0 282,-4 5 0,-1 1 0,2 0 0,3 0 0,1 1 0,1-2 0,-1-5 0,0-1 0,0-1 0,-2 12 0,4-5 0,13-2 0,-11 8 0,28-43 0,-13-4 0,6-28 0,1-11 0,-6 9 0,-1-2 0,0-6 0,-1-3 0,-4 2 0,-3 1 0,-2 1 423,8-7 0,-3 2-423,-10 3 0,12-8 0,-16 43 0,0 4 0,0 20 0,6 4 0,4 3 0,6 0 0,3 1 0,0 7 0,1 0 0,5-6 0,1-3 0,9 9 0,1-3 0,-17-29 0,-3 13 0,-16-16 0,0-16 0,0 13 0,0-13 0,0 16 0</inkml:trace>
  <inkml:trace contextRef="#ctx0" brushRef="#br0" timeOffset="3350">10513 13282 24575,'12'-32'0,"0"0"0,-1 0 0,6-5 0,1-1 0,-2-1 0,-3 3 0,-1-1 0,3 1-351,6 0 1,3 1 0,-3 0 350,-7 1 0,-2-1 0,1 2 0,4 2 0,1 1 0,-2 1 172,3-9 0,-2 1-172,-8 2 0,1 4 174,22-5-174,-29 17 0,13 3 0,-16 16 533,-16 0-533,-3 31 0,-12-5 0,-5 3 0,12-2 0,-1 4 0,0 1-509,-1 0 1,0 3-1,-1 0 1,0 1 508,0-1 0,0 1 0,0 0 0,2 2 0,1 3 0,2 1 0,0 1 0,0-1 0,0-2 0,-1 0 0,1-1 0,3 1-185,3-2 0,2 0 0,1-1 1,1-1 184,-1 2 0,1-2 0,2 0 0,2-1 0,3 0 0,2-3 0,2-4 0,2-2 0,-1 1 0,0-3 0,0 12 1952,0-17-1952,16-3 821,-13-16-821,29 0 0,-13 0 0,17 0 0,-17-16 0,-3 12 0,-16-27 0,0 27 0,0-43 0,-14 28 0,-3-1 0,-1-15 0,-4-1 0,-12 8 0,-2 1 0,8 0 0,1 3 0,0 14 0,3 1 0,4-7 0,5 16 0,15 0 0</inkml:trace>
  <inkml:trace contextRef="#ctx0" brushRef="#br0" timeOffset="8000">12083 14164 24575,'0'-35'0,"0"15"0,0-11 0,15-1 0,1-3 0,-12-3 0,0-2 0,12 10 0,5 0 0,-3 0 0,-7-15 0,0 7 0,16 15 0,-11-9 0,-16 32 0,0 16 0,0 4 0,0 15 0,0-10 0,0 1 0,0 0 0,0 3 0,0 12 0,0 4 0,0-11 0,0 2 0,0 0-250,0 3 1,0 0 0,0 0 249,0 3 0,0-1 0,0 0 0,0-2 0,0 0 0,0-3 0,0 2 0,0-2 0,0-1 0,0-3 0,0 3 0,0 0 0,15-15 0,-11 11 748,12-27-748,-16 28 0,0-29 0,0 13 0,0-16 0</inkml:trace>
  <inkml:trace contextRef="#ctx0" brushRef="#br0" timeOffset="8952">11413 15099 24575,'44'0'0,"1"0"0,-1 0 0,1 0 0,3 0 0,2 0 0,3 0 0,-13 0 0,3 0 0,1 0 0,1 0 0,1 0 0,0 0 0,0 0-469,2 0 1,0 0 0,1 0 0,0 0 0,0 0 0,1 0 0,0 0 58,-6 0 0,2 0 1,-1 0-1,0 0 1,1 0-1,-1 0 0,0 0 1,-1 0 126,4 0 1,0 0-1,-1 0 1,0 0 0,-1 0-1,-1 0 1,0 0 251,-1 0 0,-1 0 0,-1 0 0,-1 0 0,0 0 0,0 0 31,7 0 0,1 0 0,-2 0 0,-1 0 0,-4 0 538,4 0 1,-4 0 0,-1 0-539,-4 0 0,-2 0 0,-5 0 0,5 0 0,-3 0 0,-29 0 0,13 0 0</inkml:trace>
  <inkml:trace contextRef="#ctx0" brushRef="#br0" timeOffset="11150">11660 15575 24575,'0'41'0,"0"0"0,0-10 0,0 1 0,0 10 0,0 5 0,0-3-488,0 4 0,0-1 488,0-8 0,0 3 0,0-2 0,0-4 0,0-1 0,0 0 0,0 1 0,0-1 0,0 0 160,0 7 0,0-2-160,0-4 0,0-3 162,0 10-162,0-24 0,0-3 0,0 0 494,0-12-494,0 11 0,0-30 0,0 11 0,0-43 0,0 15 0,0-1 0,0-2 0,0-12 0,0 21 0,0 1 0,0-11 0,0 17 0,0-13 0,0 13 0,31-16 0,1 2 0,7-1 0,-10 14 0,3 1 0,1-1-188,7-3 0,1-2 0,-1 3 188,-9 3 0,-1 1 0,-1 4 0,12 3 0,-3 2 0,-1-7 0,-14 16 0,-23 0 0,0 16 0,0-12 564,0 27-564,0-11 0,0 0 0,0 11 0,0-12 0,0 1 0,0 11 0,0 5 0,0-10 0,0 3 0,2 13 0,-4 2 0,-8-7 0,-3 0 0,3 11 0,-2-2 0,-9-8 0,-1-3 0,11-3 0,3-1 0,-8 4 0,0-4 0,12-27 0,-27 12 0,11-16 0,-17 0 0,-8 0 0,7 0 0,-2 0 0,5 0 0,-2 0 0,3 0 0,-4 0 0,5 0 0,-2 0 0,19 0 0,16 0 0</inkml:trace>
  <inkml:trace contextRef="#ctx0" brushRef="#br0" timeOffset="12083">12771 16104 24575,'35'0'0,"0"0"0,-9 0 0,-1 0 0,15 0 0,-15 0 0,1 0 0,9 0 0,-9 0 0,-1 0 0,-2 0 0,24 0 0,-43 0 0,12 0 0</inkml:trace>
  <inkml:trace contextRef="#ctx0" brushRef="#br0" timeOffset="14649">13706 16104 24575,'-8'-35'0,"0"0"0,7 7 0,-2 1 0,-11-7 0,-3 1 0,-3-6 0,4 12 0,-3 3 0,-16 4 0,15 5 0,4 15 0,16 0 0,0 0 0,-15 15 0,11-11 0,-28 28 0,28-13 0,-11 17 0,-1-1 0,15-11 0,-2 3 0,-19 7 0,-3 2 0,13 1 0,1 1 0,-6 6 0,-2-2 0,2-13 0,3-3 0,10 9 0,-12-3 0,32-28 0,-12 11 0,43-30 0,-23 11 0,7-11 0,4-2 0,-7 8 0,-1-1 0,9-14 0,-1-3 0,-7 8 0,-1-1 0,-1-15 0,-2 3 0,12 8 0,-27-1 0,1 3 0,22 18 0,-28-11 0,11 15 0,-15-16 0,0 12 0,0-12 0,0 16 0,0 0 0,0-15 0,0 11 0,0-12 0,0 16 0,0 0 0,0-15 0,16-5 0,4 0 0,15-11 0,-16 27 0,-3-12 0,-16 16 0,0 0 0,0 16 0,0-12 0,0 27 0,-16-11 0,13 15 0,-13 0 0,16 1 0,0-17 0,0 13 0,0-13 0,0 1 0,0 11 0,0-27 0,0 12 0,0-16 0,0 16 0,0 3 0,0 16 0,0-8 0,0-3 0,0 0 0,0 23 0,0-43 0,0 12 0,0-16 0,0 0 0,47 23 0,-20-1 0,13-8 0,3-1 0,-4 3 0,-13-15 0,-1-2 0,-6 1 0,-3 0 0,-16 0 0</inkml:trace>
  <inkml:trace contextRef="#ctx0" brushRef="#br0" timeOffset="21666">15364 14958 24575,'-48'0'0,"0"0"0,7 0 0,-1 0 0,9 0 0,-2 0 0,2 0 0,-13 0 0,1 0 0,8 0 0,0 0 0,-6 0 0,4 0 0,-1 0 0,15-1 0,-1 2 0,-9 14 0,8 15 0,3 7 0,11-7 0,3 3 0,-2-1 0,1 2 0,2 2 0,7 0 0,3 2 0,0-3 0,-1 6 0,0-1 0,2-3 0,2 2 0,6-5 0,13-5 0,5-4 0,-1 2 0,5-3 0,-1-9 0,5-4 0,-1-1 0,10 1 0,0-3 0,-10-1 0,1-2 0,-1-1 0,2-3 0,0-2 0,6 4 0,-4-6 0,-18-11 0,-2-3 0,18-8 0,0-5 0,-14-12 0,-5-6-468,2 7 1,1-3 0,-3-1 467,-4 0 0,-3-2 0,-1-4-492,-2 11 0,-1-4 1,0 0-1,0-1 0,0 3 492,2-6 0,0 1 0,0 1 0,-1-2 0,-3 7 0,-1-2 0,0 0 0,-1 2 0,1 2-340,1-10 1,1 3 0,-2 0 339,-3-4 0,-1 1 0,-1 3-169,1-3 0,0 2 169,0 5 0,0-2 0,0 4 0,0 2 0,0 2 561,0-1 0,0 3-561,0 7 0,0 3 2424,0 4-2424,0 5 0,0 37 0,0 19 0,0-8 0,0 3 0,0 4-288,0-3 0,0 3 0,0 2 0,0 1 0,0-1 288,0 1 0,0 1 0,0-1 0,0 1 0,0 0 0,0 0 0,0 0 0,0 0 0,0 0 0,0-1-299,0 6 1,0 0 0,0-1 0,0-2 298,0-4 0,-1-2 0,1 0 0,1-1-302,4 9 0,1-2 0,-1 1 302,-4 2 0,-2 1 0,5-4-57,5-13 0,4-2 1,-4 1 56,-6 5 0,-4 2 0,3-5 1159,6-5 0,0-3-1159,-8 9 0,0-19 0,0-16 0</inkml:trace>
  <inkml:trace contextRef="#ctx0" brushRef="#br0" timeOffset="22484">16175 14852 24575,'26'18'0,"-1"-1"0,-6 1 0,1 0 0,13-1 0,1 1 0,-3 6 0,1 3 0,4 0 0,0 1 0,-4-2 0,-1 2 0,2 7 0,1-3 0,-7-12 0,0-1 0,1 7 0,-1-1 0,0-2 0,-3-3 0,-4 2 0,-4 1 0,-16-23 0</inkml:trace>
  <inkml:trace contextRef="#ctx0" brushRef="#br0" timeOffset="23384">16246 15646 24575,'0'-46'0,"0"0"0,0 1 0,8 3 0,3 0 0,3 0 0,0-1 0,1-3 0,0 0 0,3 0 0,0 2-820,4 0 1,1 2 0,1 0 0,0 1 768,-1 1 0,2 0 1,-1 2-1,-2 3 51,7-5 0,-4 2 544,-7-7 1,0 8-545,13 17 142,-27 4 1,12 16 0,-16 0-1</inkml:trace>
  <inkml:trace contextRef="#ctx0" brushRef="#br0" timeOffset="41200">19809 9296 24575,'0'-36'0,"0"1"0,13 0 0,5 0 0,0-1 0,3 1 0,5 4 0,4-1 0,1 1-380,-1 0 0,0 0 1,0 1 379,-5 2 0,-1 0 0,1 2 0,8-4 0,1 0 0,-3 7 372,12 0-372,-9 5 0,-1 4 189,2 14-189,-15 0 0,11 0 0,-27 0 578,12 16-578,-16 4 0,0 3 0,0 5 0,0-2 0,0 2 0,1 18 0,-2 3 0,-6-4 0,-2 2-263,3-10 0,0 1 0,-1 0 263,-4 3 0,-1 0 0,-1-1 0,2-4 0,-1 0 0,0 2 0,-4 7 0,-2 2 0,1-2 0,4-7 0,1-2 0,-2 0 0,-7 0 0,-3-1 0,2-1 0,3 11 0,-1-3 0,-4-14 0,-3-2 0,2 2 0,-1-5 0,0-12 0,-3-2 0,-6 8 0,0-3 0,7-12 0,1 0 394,1 14 1,1 0-395,-10-12 0,15 11 0,4-15 0,16 0 0,0-31 0,0 7 0,0 0 0,0-3 0,0-8 0,0 0 0,0 0 0,0 15 0,16-11 0,19 27 0,4-12 0,-5 7 0,-1 2 0,6 3 0,-14-5 0,1 3 0,-1 12 0,1 3 0,1-7 0,1 0 0,7 13 0,1 2 0,0-8 0,-2 1 0,-6 8 0,-1 0 0,7-9 0,-1 1 0,-14 7 0,1-2 0,13-13 0,0-1 0,-13 15 0,0 0 0,5-13 0,1-2 0,9 14 0,-15-15 0,19 0 0,-33-15 0,17 11 0,-23-12 0</inkml:trace>
  <inkml:trace contextRef="#ctx0" brushRef="#br0" timeOffset="43199">21202 8573 24575,'-27'0'0,"-1"0"0,2-2 0,1 4 0,-10 13 0,9-7 0,1 4 0,13 12 0,1 3 0,-13-8 0,1 1 0,11 13 0,4 1 0,-12 5 0,3-14 0,3 1 0,10 9 0,-11 0 0,15-15 0,0 19 0,0-33 0,0 33 0,0-35 0,0 27 0,0-27 0,0 12 0,15-16 0,9 0 0,3 0 0,1 0 0,3 0 0,2 0 0,3 0 0,-3 0 0,-3 0 0,-1 0 0,5 1 0,-2-2 0,4-15 0,-17 12 0,-3-11 0,-32 30 0,-19 5 0,4 4 0,-6 7 0,3-4 0,1-4 0,-1 1 0,6 2 0,-3 5 0,1 0 0,6-5 0,3-4 0,2-1 0,-7 13 0,2-1 0,4 2 0,4-15 0,16 11 0,0-27 0,0 12 0,0-1 0,16-11 0,4 28 0,10-21 0,6-3 0,-7 2 0,1 0 0,2 1 0,4 1 0,-2-4 0,3-5 0,0-2 0,-3 5 0,2 1 0,-4-4 0,-2-10 0,-1-2 0,15 0 0,-6-2 0,-14-8 0,23 3 0,-43 16 0,12 0 0</inkml:trace>
  <inkml:trace contextRef="#ctx0" brushRef="#br0" timeOffset="45659">19156 10583 24575,'39'-10'0,"1"-1"0,-1 1 0,-3 0 0,3 0 0,1-1 0,2-1 0,1 0 0,-3 0 0,2 0 0,1-1 0,0 0 0,1 1 0,0 0-469,-3 1 1,1 1 0,1 0 0,-1 0 0,1 0 0,-1 0 0,-1 0-70,4-2 1,0 0 0,0 0 0,-2 1 0,0 0 0,-1 2 537,1 3 0,-1 2 0,-2 1 0,0-1 0,-1-2 161,2-5 1,-1-3 0,-1 1 0,0 4-162,9 5 0,1 5 0,-1-2 0,-1-4 0,1-1 0,-2 1 0,-8 4 0,0 2 0,-1-1 410,4 0 0,-1 0 0,-3 0-410,0 0 0,-3 0 0,-7 0 0,0 0 0,7 0 0,-1 0 3276,6 0-3246,-5-7 0,-1-1 1187,6 4-1217,-13-4 0,-1 0 70,10 8-70,-15 0 0,11 0 0,-27 0 0,12 0 0,7 0 0,15 0 0,9-16 0,-20 15 0,-3-2 0,-5-12 0,13 15 0,-28 0 0,11 0 0,-15 0 0</inkml:trace>
  <inkml:trace contextRef="#ctx0" brushRef="#br0" timeOffset="52849">19738 11553 24575,'0'-35'0,"8"1"0,4-7 0,0 3 0,-1 3 0,1-1-503,0-3 1,2-7 0,0 0-1,-3 4 503,0-7 0,-2 2 0,-3 9 0,0-1 0,-3 3 323,-2-2 1,-2 5-324,1-2 332,0 19-332,-15 16 0,-5 16 0,-15 19 515,17-17 1,1 3-516,-2 18 0,2 5 0,5-13 0,0 2 0,1 1-467,-1 6 0,0 3 0,1 1 467,1-4 0,1 1 0,0 1 0,1 0-445,2 1 0,1 1 0,1 1 0,0-1 445,-1 1 0,1 0 0,0 0 0,1 0 0,2 0 0,1-1 0,1 0 0,-1 0 0,0 1 0,0 0 0,0 1 0,0-2 0,0-2 0,0-2 0,0 1 0,0-1-151,0-1 1,0 0 0,0-1 0,0-1 150,-1 5 0,0 0 0,3-5 0,6 0 0,0-3 0,-8-6 0,4-5 1226,27-4-1226,-11-3 1844,15-16-1844,0 0 712,-15 0-712,11-16 0,-11-3 0,-1-17 0,-2 13 0,-2-5 0,-12-13 0,-2-4 0,7-1 0,-1-2-187,-4 6 1,-3-3 0,-3 3 186,-2-5 0,-5 2 0,1 11 0,-3 1 0,-3 6 0,-10 4 0,-4 6 0,2-1 0,-1 5 0,-5 11 0,-1 4 0,2-3 0,1 2 0,2 7 0,1 0 0,-15-4-820,12 27 1,27-27 0,-12 12 0</inkml:trace>
  <inkml:trace contextRef="#ctx0" brushRef="#br0" timeOffset="53800">20338 11942 24575,'25'0'0,"1"0"0,13 0 0,-6 0 0,1 0 0,5 0 0,-14 0 0,1 0 0,17 0 0,-6 0 0,-9 0 0,-13 0 0,-15 0 0</inkml:trace>
  <inkml:trace contextRef="#ctx0" brushRef="#br0" timeOffset="55265">21308 11871 24575,'-16'-20'0,"-3"20"0,-16 4 0,-1 28 0,1 3 0,9-10 0,1 5 0,5 11 0,1 4-180,1-13 1,0 0 0,3 2 179,6 1 0,4 1 0,-1 1 0,-4 1 0,-2 0 0,3 0 0,6 8 0,2-2 0,-7-8 0,0-2 0,8-6 0,0-5 0,0-3 0,16-5 0,4-15 0,3 0 0,5 0 269,-1 1 0,0-2-269,1-6 0,-1-1 0,1 7 0,-5-2 0,-3-29 0,-4 29 0,-16-29 0,0 13 0,-1-5 0,2-3 0,6-7 0,1-3 0,-5-7 0,-2-2-145,3 9 0,2-2 0,0 1 145,2-9 0,0 2 0,-7 4 0,1 4 0,14 1 0,-16 21 0,0 15 0,0 0 0,16 15 0,19 21 0,-9-19 0,4 1 0,0 2-158,1 5 0,-1 3 0,3-3 158,9-4 0,3-3 0,-2 0 0,-11-3 0,-2 0 0,0-2 0,18 5 0,-2-5 0,-18-10 0,-1-2 0,-1 7 0,-1 0 0,10-8 0,-15 0 0,-5 0 0,-1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17:20.0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64 8396 24575,'0'-25'0,"0"-1"0,0-8 0,0-2 0,0 0 0,0-3 0,0 1 0,-1-3 0,2 3 0,6-6 0,2 1 0,-4 4 0,0-2 0,5 2-322,4 5 1,4 1 0,0 2 321,0 0 0,-1 1 0,3 1 0,7-7 0,3 1 0,0 4 0,7 1 0,0 1 0,-7 1 0,0-2 0,-4 6 316,13 0-316,-12 6 0,-6 5 160,-18 13-160,29 0 0,-28 0 0,11 0 488,-15 0-488,-15 0 0,-5 0 0,-15-16 0,0 12 0,-1-12 0,1 16 0,15 0 0,5 0 0,-1 0 0,12 0 0,-27 0 0,27 0 0,-28 0 0,29 0 0,-13 0 0,16 0 0,16-15 0,19-5 0,-16 3 0,1-1 0,13 0 0,1 1 0,-15-1 0,1 0 0,13 0 0,1 1 0,5-3 0,-13 11 0,-1 3 0,-6 6 0,13 0 0,-28 0 0,11 0 0,1 0 0,4 0 0,-1 0 0,12 15 0,-27-11 0,12 28 0,-16-28 0,0 11 0,0 1 0,0-12 0,0 27 0,0-27 0,0 43 0,0-20 0,0 1 0,0 1 0,0 1 0,0 12 0,0-2 0,0-1 0,0-13 0,0-1 0,0 11 0,0-17 0,0-3 0</inkml:trace>
  <inkml:trace contextRef="#ctx0" brushRef="#br0" timeOffset="2717">15999 8043 24575,'0'-37'0,"0"0"0,0-8 0,0-2 0,-1 9 0,1-2 0,1 0 0,3-1 0,3 0 0,-3 2 0,-2-7 0,0 1 0,8 11 0,2-1 0,-2 3 0,-8 2 0,0 1 0,5-13 0,1 1 0,1 14 0,-2 0 0,-5-8 0,0-1 0,6 0 0,0 1 0,-9 7 0,2 2 0,6-1 0,1 3 0,-4-12 0,12 17 0,-16 3 0,0 32 0,0 19 0,0 4 0,0-5 0,0-1 0,0 6 0,0-13 0,0-1 0,0 10 0,0 1 0,7-12 0,2 3 0,-7 0 0,0 0 0,5 1 0,1-1 0,1 0 0,-2-3 0,-3-4 0,11 11 0,1-27 0,-12 12 0,12-32 0,-1 12 0,-11-43 0,12 8 0,-7 6 0,-2-5 0,-6-4 0,2-2 0,11 0 0,3-2-151,-10 11 0,-2-1 0,3 1 151,12-10 0,3 0 0,-10 13 0,-1 0 0,0 2 0,2 0 0,-1 3 0,3-16 0,-16 27 0,0 1 0,0 26 0,0-7 453,0 32-453,0-8 0,0 2 0,0-2 0,0 1 0,0 10 0,0 1 0,-1-5 0,2 0 0,7 0 0,0 1 0,-6 0 0,0-2 0,5-5 0,1-3 0,8 9 0,-12-3 0,12-28 0,-16 11 0,0-15 0,0 0 0,15 0 0,-11 0 0,12 0 0,0-15 0,-13 11 0,29-28 0,-28 13 0,27-16 0,-27 15 0,12 4 0,-16 16 0,0 0 0</inkml:trace>
  <inkml:trace contextRef="#ctx0" brushRef="#br0" timeOffset="5967">14605 9507 24575,'28'38'0,"-1"-1"0,-5-9 0,0 1 0,1-4 0,4-4 0,1-3 0,7 8 0,0-1 0,-7-6 0,-1-2 0,6 0 0,1 1 0,-7 0 0,1-1 0,6-6 0,2-2 0,-1-1 0,1-1 0,-2 2 0,2-2 0,11-5 0,0 0 0,-8 5 0,-1 2 0,1-1 0,0-1 0,-4-5 0,-3 0 0,7 14 0,-13-15 0,-1-2 0,10 1 0,1 0 0,-17 0 0,13 0 0,-29 0 0,29 0 0,-28 0 0,11 0 0,-15-16 0,0 12 0,-15-11 0,11-1 0,-28-4 0,29 1 0,-13 3 0,0 0 0,12 13 0,-11-13 0,15 16 0,0 0 0,-16 0 0,-4 0 0,-15 0 0,15 0 0,5-16 0,15 28 0,15-24 0,-11 28 0,12-16 0,0 16 0,-12-13 0,11 29 0,1-28 0,4 27 0,3-20 0,5-2 0,6 6 0,2 5 0,0 9 0,3 1 0,-5-16 0,2-1 0,-5 1 0,-8 9 0,-2-3 0,13-9 0,-6-6 0,-24-5 0,12 15 0,-16-11 0,0 12 0,0-16 0,0 16 0,0-12 0,0 11 0,0-15 0,0 0 0,-31 16 0,-9-12 0,0 10 0,-6 3 0,12-10 0,-2-2 0,0 3-417,-5 7 0,0 3 0,-2 0 417,8-5 0,0 1 0,0 0 0,-1 0 0,-2-1 0,0 1 0,1 0 0,1 0 0,-4 3 0,3 0 0,2 0 0,-6 1 0,4-1 0,9-5 0,9-5 0,15-7 0,-12-4 0,16-11 0</inkml:trace>
  <inkml:trace contextRef="#ctx0" brushRef="#br0" timeOffset="117833">21026 15099 24575,'25'8'0,"1"0"0,1-7 0,1 1 0,-1 14 0,1 0 0,-1-14 0,-3 0 0,-5 13 0,13-15 0,-29 0 0,13 0 0,-16 0 0,16 0 0,19 0 0,-9 8 0,3 0 0,13-6 0,2 0 0,-6 6 0,-1 0 0,3-7 0,-2-2 0,-10 1 0,-3 0 0,2 0 0,-11 0 0,-16-16 0,0-4 0,0-15 0,0 0 0,7 3 0,2-3 0,0-8 0,1-4-794,1 3 0,0-3 1,3-3 793,-2 11 0,1-3 0,2-1 0,-1 1 0,-2 0 0,0-4 0,-2 2 0,0-1 0,1 0 0,2 6 0,1 0 0,0 0 0,0 1 0,-2 3-187,1-5 1,-1 3 0,-2 0 186,-3-2 0,-1-1 0,1 2 0,9-9 0,-1-1 0,-7 9 0,-2-3 0,0 2 0,0 4 0,1 1 0,-1 0 0,1-1 0,-2 0 0,-1 2 0,-3-3 0,-2 0 0,1-12 0,0 0 0,0 8 0,0 0 0,-1-4 0,2-3-206,4 7 1,1-2 0,-1 2 205,-3-6 0,0 0 0,2 8 0,2-2 0,-1-1 0,1-3 0,0 0 0,-2-2 140,-2 0 1,-2-1-1,2-2-140,4 4 0,4-1 0,-1-2 0,-3-1-525,-3 5 1,-3-1 0,-1-2 0,1 0 0,2 0 524,2 4 0,1 0 0,1 0 0,0-2 0,0 1 0,-1-1 0,-1-2 0,-1-1 0,-1 0 0,1 0 0,0-1 0,1 1 0,1 1 0,1-2 0,1 1 0,-1 1 0,0 0 0,0 1 0,-2-1 0,0 1 0,-1 1 0,1 0 0,0 0-260,2 2 0,0-1 0,1 1 0,0 2 0,-2 2 260,2-11 0,0 3 0,-1 2 124,1 3 1,-1 3 0,1 1-125,0-6 0,1 4 718,1 5 0,-2 1-718,-5 0 0,0 0 1638,6-1 0,0 1-1635,-8 7 1,0 1 892,0 1 1,0 1-897,0-10 170,0 15-170,0 5 0,0 15 0,0 0-820,0 15 1,0-11 0,0 12 0</inkml:trace>
  <inkml:trace contextRef="#ctx0" brushRef="#br0" timeOffset="119102">22455 10195 24575,'0'34'0,"0"-1"0,0 11 0,0 2 0,0-10 0,0 2 0,0-2 0,0 10 0,0-2 0,0-9 0,0-3 0,0 3 0,0-16 0,0-3 0,0-16 0,0 16 0,0 3 0,0 1 0,0-4 0,0-16 0,0 0 0,0-16 0,0-4 0,0-15 0,0 3 0,0-2 0,0-3 0,0-1 0,0-8 0,0 2 0,0 15 0,0 3 0,0-5 0</inkml:trace>
  <inkml:trace contextRef="#ctx0" brushRef="#br0" timeOffset="122586">22455 10037 24575,'15'45'0,"-11"-2"0,4-18 0,0 1 0,-8 13 0,-1-14 0,2 1 0,7 1 0,0-3 0,-4-1 0,11 24 0,-15-43 0,0 12 0,0-16 0,0 16 0,0-12 0,0 11 0,0-15 0,0 0 0,0 16 0,0 4 0,0 15 0,0-16 0,0 13 0,0-13 0,0 17 0,0-11 0,0 1 0,0 13 0,0-6 0,0 0 0,0 7 0,0-7 0,0 0 0,0 6 0,-1-13 0,2-1 0,7 1 0,0-1 0,-4 22 0,4-13 0,-1 1 0,-6 3 0,-2 2 0,9 5 0,0 1 0,-6-3 0,0 4-685,2-1 1,2 5 0,0 1 684,-3-12 0,1 0 0,0 1 0,0 2-610,2 2 1,1 2 0,1 2-1,-1 0 1,1 0 609,-2-5 0,-1 0 0,1 1 0,0-1 0,1 1 0,2-2 0,1-2 0,3 0 0,0-1 0,1 0 0,-1 1 0,-2-1 0,2 10 0,-2 1 0,0 0 0,-1-3 0,2-5-140,4-1 0,1-5 0,-3 2 140,0 9 0,-3 3 0,-4-9 0,-7 1 0,-5-12 0,-1 4 0,1 1 0,3 13 0,0 0 0,-3-14 0,-1 1 0,1 1 291,4 5 0,2 1 0,-1 1-291,0-2 0,0 0 0,0-1 0,0 2 0,0-1 0,0-1 1559,0 5 0,0-2-1559,0 5 0,0 0 0,0-12 0,0 0 0,0 8 0,0 1 266,-1-3 0,2 0-266,7-8 0,0 0 0,-7 12 0,2 0 0,13-8 0,-1-1 0,-13 9 0,0 0 0,14-11 0,0-2 488,-15-6 1,1-1-489,14 7 0,0-1 10,-14-5 0,0-1-10,5 0 0,1 1 0,1 5 0,-2 0 0,-6-5 0,2-1 0,13 0 0,-1 1 0,-13 6 0,0-1 0,14-14 0,0 1 0,-14 13 0,0 1 0,13-14 0,1-1 0,-12 16 0,12-4 0,-16-27 0,15 12 0,-11-16 0,12 16 0,-16-12 0,0 11 0,16-15 0,-13 0 0,13 0 0,-16 0 0,0 0 0,16 0 0,-12 0 0,27 0 0,-27 0 0,27 0 0,-27 0 0,12 0 0,0 0 0,-12 0 0,1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22:52.9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6174 24575,'0'35'0,"0"0"0,0 0 0,0 1 0,0 2 0,0 2 0,0-1 0,0 5 0,0 0 0,0 1 0,0 3-547,0-8 1,0 2 0,0 1 0,0 1 0,0-1 0,0-1 23,0 7 0,0-2 0,0 1 0,0-1 1,0 0 522,0-3 0,0 1 0,0-1 0,0-1 0,0 0 136,0 6 0,0 0 1,0-2-1,0-4-136,0-3 0,0-3 0,0 0 396,0 4 1,0-1-1,0-4-396,0-6 0,0-5 0,0 11 0,0-21 3017,0-30-3017,0-14 0,0-9 0,1 0 0,-1-4 0,-1-3-408,-1-1 1,-2-3 0,-1-1 0,1-1 407,0 6 0,0-1 0,0-1 0,0 0 0,0 0 0,0 0 0,1-2 0,-1 1 0,0 0 0,-1 1 0,0 3 0,-3 1 0,1 0 0,1 1 0,1 1-228,3-3 1,2 1 0,0 1 0,-2 2 227,-3-7 0,-1 1 0,2 2 0,3 7 0,1 1 0,1 3 0,-1-5 0,0 2 0,-2-7 0,4 3 0,13 1 0,1 13 0,3 1 1313,8 5 0,1 5-1313,-1 5 0,1 0 526,6-7 0,-1 3-526,6 10 0,-6-5 0,1 2 0,-7 12 0,1 6 0,7 11 0,0 7 0,-10-2 0,-1 3 0,-2 3-378,-2 6 1,-3 4-1,1 0 378,-3-8 0,0 1 0,0 0 0,-2-1 0,1 3 0,-2-2 0,0-1 0,2 11 0,-1-5 0,3-6 0,-16-4 0,-39-27 0,5 11 0,-5 1 0,-2-8 0,-4-2 0,-2 0-488,4 2 1,-1 2-1,-1-1 1,0-1 487,0-2 0,0-2 0,0 1 0,0 0 0,0 3 0,-1 1 0,2-1 0,3-2 145,1-4 1,3-2-1,4 2 1,-4 7-1,7-2 1,15-7-1</inkml:trace>
  <inkml:trace contextRef="#ctx0" brushRef="#br0" timeOffset="967">12806 6174 24575,'-17'41'0,"-1"0"0,1-2 0,-1 3 0,2 2 0,5-5 0,1 0 0,1 3 0,0 3-547,0-3 1,0 3 0,-1 2 0,1 2 0,1-1 0,2-1-1,1-1 1,1-1 0,1 1 0,0 0 0,1 0 0,-1 2 403,0-3 1,1 2 0,-1 0 0,1 1 0,0-1 0,0 1 0,1-1 142,0-1 0,0 1 0,0-1 0,1 1 0,1-1 0,-1-1 0,2-1 0,-1 2 0,0 0 0,1-2 0,1 0 0,0 0 0,2 1-124,1 0 0,1 1 0,0 0 0,2 0 0,1-2 0,2-1 124,3 3 0,2-2 0,2-1 0,0-2 0,1 1 0,1-2 0,0 0 0,1-1 0,1-2 0,0-1 236,3 2 1,1-2 0,0-2 0,-1-1-237,4 2 0,-1-3 0,-2-1 0,2 6 0,-3-5 0,9-5 0,-19-11 0</inkml:trace>
  <inkml:trace contextRef="#ctx0" brushRef="#br0" timeOffset="1867">13529 6967 24575,'33'21'0,"0"0"0,-1 0 0,-1 1 0,1 1 0,1 1 0,1 1 0,-2-1 0,1 2 0,0 0 0,1 1 0,-2 0-462,1 0 0,-1 2 0,0 0 0,-2-2 0,0-2 462,7 2 0,-1-4 0,-3 1 0,-5-1 0,-1 0 0,-4-2 370,-3-2 0,-2-3-370,5 4 380,-23-5-380,16-15 0,-12 0 0,11 0 0</inkml:trace>
  <inkml:trace contextRef="#ctx0" brushRef="#br0" timeOffset="2684">14817 6421 24575,'-8'25'0,"0"1"0,-1 14 0,-1 6 0,-1-10 0,-2 5 0,0 2 0,-1 1-547,2-6 1,1 2 0,-1 1 0,0 2 0,0 0 0,0 1 77,1 1 1,1 1 0,0 1 0,0 0 0,0 2 0,-1-1 0,-1 0 253,0-5 1,0 0-1,-1 1 1,0-1-1,0 1 1,0 0 0,0 0-1,0-1 215,0 1 0,1 1 0,0-1 0,1 0 0,-1 0 0,-1 0 0,1 0 0,-1-2 0,-2 4 0,0-1 0,0 0 0,0-1 0,-1 0 0,0-1 0,0 0 0,-2 3 0,-2-1 0,1-1 0,-1 0 0,1 0 0,1-1-16,2 0 0,1 0 1,0 0-1,0-1 1,1-1-1,-1-2 16,-3 9 0,-1-3 0,2 0 0,1 0 253,1 1 1,3 0 0,0 0 0,0-4-254,-1-3 0,1-3 0,1-1 0,1 10 0,1-4 0,0-13 0,2-5 0,7-4 0,0-3 0</inkml:trace>
  <inkml:trace contextRef="#ctx0" brushRef="#br0" timeOffset="4033">15029 6033 24575,'28'40'0,"1"1"0,0-1 0,-2-2 0,1 1 0,1 1 0,1 0 0,-5-8 0,0 1 0,1 0 0,0 0 0,-1 0-656,-1 2 1,0 0-1,0 1 1,-1 0 0,0-1 477,4 7 1,0-1 0,-2 0 0,-3-1 177,-1 4 0,-4-2 0,0 0-36,2 1 1,-1-1 0,-4 2 35,-5 1 0,-3 1 0,-1 0 0,0-7 0,0 1 0,-1 0 0,-2 2-363,-3 5 1,-2 2 0,-2 1 0,-2 0 362,-1-4 0,-1 1 0,-1 1 0,-2-1 0,0 0-495,-1 0 1,0 0-1,-1 0 1,-2-1 0,-3 0 494,1-5 0,-4 0 0,0 0 0,-1-1 0,0-1 0,2-1 0,2-1 0,0 0 0,1-1 0,-1-1 0,-2 0-18,-5 3 1,-3 0 0,-1-1-1,1-1 1,2-1 17,2-1 0,3-2 0,-1-1 0,-1 1-36,-6 6 1,-1 0-1,0 0 1,1-3 35,0 4 0,0-3 0,0-3 652,1-4 0,0-2 0,1-4-652,-1-3 0,3-5 2815,-9 1-2815,19-16 0,16 0 0,0 0 0</inkml:trace>
  <inkml:trace contextRef="#ctx0" brushRef="#br0" timeOffset="40367">17322 6138 24575,'-7'34'0,"1"0"0,-1 0 0,-4 6 0,0 2 0,2 2 0,6-3 0,2 2 0,2 2 0,-2 2-656,-2-2 1,0 1-1,-1 1 1,1 2 0,0-1 130,2-4 1,1 0-1,0 0 1,1 1-1,-1 1 1,0 0 196,0-3 1,0 1 0,0 1 0,0-1 0,0 1 0,0 0 0,0-2 327,0 6 0,0-1 0,-1 0 0,1-1 0,0 0 0,1 1 0,1-3 0,1 1 0,0 0 0,0 0 0,0-2 0,-1-1 80,-1 2 0,-1-2 0,-1 0 0,2-2 0,2 1-80,3 5 0,4 0 0,-1-2 0,-3 0-187,-4-5 1,-1 0 0,-1-2 0,1 1 186,4 8 0,1-1 0,-1 2 0,-4-7 0,-1 1 0,-1 1 0,1 3-95,0-5 0,0 2 1,0 2-1,0 1 1,0 0-1,0 0 95,0 2 0,0 0 0,0 1 0,0 0 0,0 2 0,0 0 0,0-8 0,-1 2 0,1 1 0,0 0 0,-1 0 0,1 0 0,1-1 0,0-2 0,0 8 0,2 0 0,-1-2 0,1-1 0,0 0 0,0-1 245,1 4 0,0 0 1,0-2-1,0-1 1,0-2-246,0 3 0,0-1 0,1-2 0,2-4 446,2-3 0,2-3 1,0-2-447,2 12 0,1-9 875,8-18-875,1-3 0,-23-16 0,0 0 0</inkml:trace>
  <inkml:trace contextRef="#ctx0" brushRef="#br0" timeOffset="42633">17357 10724 24575,'47'0'0,"0"0"0,-8 0 0,2 0 0,3 0 0,-4 1 0,2-1 0,1 0 0,0-1-820,2-2 1,0-1 0,0-1 0,0 2 693,3 1 1,1 2-1,-1-1 1,-1 0 125,-2-3 0,-1 0 0,0-1 0,0 2 0,2 2 0,0 1 0,0 1 0,0-1 0,-1 1 0,-1-1 0,1 0 0,-1-1 0,2-2 0,1-1 0,-1-1 0,0 1 0,-2 3 0,-1 1 0,1 0 0,1-2 0,-2-3 0,2-2 0,1-1 0,-1 1 0,-1 2 0,6 3 0,-2 1 0,1 1 0,0-1 0,-4-1 0,0-2 0,0 0 0,1 1 0,-1 1 0,-1 1 0,0 1 0,0 0 0,-1 0 0,-3 1 0,0-1 0,-3 0 0,0 0 0,2 0 0,10 0 0,3 0 0,-1 0 0,-3 0 0,2 0 0,-3 0 0,1 0-110,-10 0 0,0 1 0,1-1 1,-1-1 109,2-2 0,-1-2 0,0 0 0,-2 2 176,-2 1 1,-2 2 0,1-2-177,10-3 0,2-1 0,-3 1 0,4 5 0,0 0 0,-7-4 0,2-2 0,-2 1 0,5 3 0,0 0 0,-12-3 0,1-1 0,1 1 0,-1 4 0,1 1 0,2 1-378,10-1 0,4 0 1,0 0 377,-3 0 0,1 0 0,1 0 0,-10 0 0,0 0 0,2 0 0,0 0 0,-2 0 0,2 0 0,0 0 0,-1 0 0,-2 0 0,10 0 0,-4-1 0,2 2 0,-4 2 0,1 2 0,-1-1 0,-4 0 840,6-3 1,-4 2-841,-5 5 0,-2-1 637,2-6 1,-1-2-638,-8 1 0,1 0 241,17 8 0,0 0-241,-15-6 0,1 0 691,15 6 1,2 0-692,-12-8 0,-2 0 0,2 0 0,-1 0 0,-7 0 0,-1 0 0,0 0 0,-3 0 0,-5 0 0,-3 0 0,0 0 0,-12-16 0,27 12 0,-11-27 0,-1 27 0,-3-12 0</inkml:trace>
  <inkml:trace contextRef="#ctx0" brushRef="#br0" timeOffset="46016">18010 10266 24575,'35'8'0,"0"0"0,-7 0 0,-1 3 0,7 6 0,-1 1 0,-6 1 0,1-2 0,6-6 0,2-3 0,-1 1 0,1-2 0,2-6 0,2-2 0,4 2 0,0-2 0,-3-5 0,1-4 0,-9 1 0,1-3 0,1-2-365,5-7 0,1-4 1,-1 0 364,-7 6 0,0-1 0,-1 1 0,3-4 0,1 0 0,-5 2 0,-3 2 0,-5 3 0,-4-4 0,-3 1 0,0-1 0,3-2 0,-2-6 0,2-2 0,-1 11 0,-1-2 0,-4-8 0,-2-6 0,0 1 0,7-4 0,0-2-82,-9 5 0,0-4 0,-1-1 1,1 1 81,3-4 0,0 1 0,-1-2 0,-5 5 0,-1-1 0,-1 0 0,1 2 0,1-5 0,-1 2 0,-1 0-197,-2-3 1,-3 1 0,0 0 196,1 7 0,0 1 0,0-2 0,0-5 0,-1-2 0,2 1 0,3 6 0,2 1 0,0-1 0,-1-8 0,0-2 0,5 2 0,7 8 0,4 1 0,-1-1-357,-1-8 0,-1-2 0,2 2 357,5 7 0,2 3 0,0-2 0,-3-2 0,0-2 0,-2 0 0,-3 2 0,-2 0 0,2 3-35,3 10 0,2 1 0,-3 0 35,-2-22 0,1 4 645,12 21 0,3 4-645,-9-7 0,2-1 0,8 8 0,5 2 0,0 0-208,-4-2 0,1-1 0,1 1 208,-2 0 0,2 0 0,1 0 0,1 1 0,0 2 0,1 2 0,-1 0 0,-1-1 0,5-4 0,-2 0 0,0 3 0,1 6 0,0 4 0,-2 0 340,-7-2 0,-1 0 0,-1 5-340,5 6 0,-2 8 0,-6 1 0,0 5 0,-4 2 0,4 7 0,-5 4 38,-6-3 1,-1 2 0,-4-1-39,-4-1 0,0-1 0,7-1 0,-3-2 0,-10 12 646,4-12 1,0 3-647,-6 10 0,-4 4 0,-2-2 0,-2 2 0,0 3-361,2-7 1,-1 1 0,1 1 0,-2-1 360,-2 2 0,-1 1 0,-1-1 0,1 0 0,1 0 0,-1-1 0,0 0 0,0 0 0,-3 9 0,-1-2 0,3 1-340,2 0 0,2 0 0,0 0 340,0-2 0,0-1 0,2 0 0,3-2 0,1-1 0,1 0-172,3-3 0,2 0 0,0 0 172,0-2 0,0-1 0,2-1 0,7 12 0,5-1 0,-4-17 0,1 1 0,1 0 0,0 4 0,-1 2 0,3-1 0,2-3 0,3 0 0,-2 1 0,1 3 0,-1 0 0,1 1 0,-1-1 0,0 0 0,2-3 0,11-2 0,-2-2 0,-14-1 0,-1-3 0,7-5 0,-5-6 1409,-17-9-1409,12 11 1070,7-15-1070,-17 0 589,33 0-589,-19 0 0,4 8 0,3 0 0,7-6 0,3 0 0,-4 3 0,3 1 0,0-1-346,5-4 0,1-2 0,1 1 346,4 0 0,1 0 0,-2 0 0,-8 0 0,-2 0 0,0 0 0,0 0 0,-1 0 0,-4 0 0,8 0 0,8 0 0,-43 0 0,11 0 0,-15 0 0</inkml:trace>
  <inkml:trace contextRef="#ctx0" brushRef="#br0" timeOffset="54934">11589 11765 24575,'0'41'0,"0"0"0,0-1 0,0 2 0,0 2 0,0-3 0,0 1 0,0 2 0,0 1-656,0-2 1,0 2-1,0 0 1,0 1 0,0 1 186,0-6 1,0 2-1,0 0 1,0 0-1,0 0 1,0-1 468,0 3 0,-1-1 0,1 0 0,0 0 0,1 2-185,1-3 0,0 1 0,0 1 0,1 0 0,1-1 0,-1-2 185,1 9 0,1-1 0,0-2 0,0 1 144,0-1 0,-1 0 1,1-1-1,1-2-144,5 4 0,1-2 0,-4-2-3,-5-9 1,-3-2 0,1-2 2,7 4 0,0-2 1336,-7-6 0,-2-1-1336,1-1 0,0-1 2643,0 10-2643,0 1 1302,0-17-1302,0-3 11,0 0-11,0 19 0,0-1 0,0 2 0,0-7 0,0 1 0,0 16 0,0-2 0,0-2 0,0 1 0,0-12 0,0-11 0,0-1 0,0-19 0,-16-51 0,7 5 0,-1-6 0,-2 7 0,-1-3 0,2-2-475,5 9 1,2-1-1,0-1 1,-1 1 474,-3-2 0,0 0 0,0 0 0,0-1 0,3-2 0,1-2 0,0 1 0,-2 0 0,-2 3 0,-2 0 0,1 1 0,1-2 0,2 6 0,2 0 0,1 0 0,-1-1 0,1 2 0,-2-6 0,1 0 0,0 1 0,1 0 0,2-2 0,1-1 0,1 1 0,-1 0 0,0 2 0,0-1 0,0 1 0,0 1 0,0 2 0,0 1 0,0 0 0,0 0-314,0 1 1,0 0-1,0-1 1,0 2 313,0-13 0,0 1 0,0 2 0,0 4 0,0 2 0,0 0-61,0-2 1,0-1 0,0 5 60,0 2 0,0 1 0,0-5 0,0 2 0,0 1 1752,0 4-1752,0 19 1368,32 16-1368,7 0 0,-9 0 0,6 0 0,0 0 0,10-2 0,2 4-67,-8 7 0,2 3 1,-3-2 66,8-8 0,-4 4 0,-13 11 0,-1 6 0,-1 0 0,12 2 0,-2 5 0,-12 1 0,-3 5 0,1 2-303,-4-5 1,0 0 0,0 1 0,-2 0 302,2 8 0,-3 1 0,1-1 0,0-3 0,0-1 0,-3-1 0,-4 8 0,-3-4 0,1-13 0,-2-1 0,-3 7 0,-8-1 0,-15-5 0,-9-2 0,-1-2 0,-4 0 0,-3-1-299,2-4 0,-2-1 0,-2-1 0,-1 0 299,-2-2 0,-1-1 0,-1-1 0,1-1 0,2-1 0,0-2 0,1 0 0,1-2 231,-5 0 1,1-2 0,1-2-232,4-2 0,1-1 0,3-1 0,4 1 0,4 0 0,-7 0 0</inkml:trace>
  <inkml:trace contextRef="#ctx0" brushRef="#br0" timeOffset="55898">12841 11800 24575,'-5'38'0,"0"0"0,0 0 0,0 2 0,1 2 0,-1 3 0,-1 1 0,0-2 0,-2 3 0,0 1 0,1 1 0,1 0-547,1-6 1,2 1 0,0 1 0,0 0 0,0 1 0,0 1 77,1 1 1,-1 1 0,0 2 0,1 0 0,0 0 0,0-1 0,1-1 217,0-5 0,1 0 1,0-2-1,0 1 1,0 0-1,0 0 1,1 2 250,-2-2 0,1 2 0,-1 1 0,0 0 0,1 0 0,0-1 0,1-2 0,1 0 6,1 3 0,1 0 0,2-2 1,-1-1-1,2-1 0,-1-1-6,2 11 0,1-3 0,1-1 0,2-1 196,4 0 0,2 0 0,1-2 0,-1-4-196,0-1 0,-1-3 0,3-2 0,1-1 0,3-2 0,-3-4 0,-2 1 0,1-7 1638,6-11 0,-1-2-1054,11 22-10,-1-27 0,-15 12 1,-5-16-1</inkml:trace>
  <inkml:trace contextRef="#ctx0" brushRef="#br0" timeOffset="56850">12947 12771 24575,'34'22'0,"0"0"0,0 0 0,-1-1 0,0 1 0,1 1 0,-1 1 0,1 6 0,-1 2 0,-1 0 0,1 0-675,0-3 1,0 0 0,-1 0-1,-1 1 675,-3 1 0,-2 0 0,-1-1 0,-2-2 0,7 7 0,-1-3 429,7 2 0,-6-2-429,-10 3 444,11-15-444,-27-4 0,12-16 0,-16 0 0,0 0 0</inkml:trace>
  <inkml:trace contextRef="#ctx0" brushRef="#br0" timeOffset="57733">14059 12383 24575,'0'39'0,"0"0"0,0 0 0,-3 2 0,-2 1 0,0 3 0,2 3 0,1-8 0,2 1 0,-1 3 0,1 0 0,0 2 0,0 0 0,-1-1-469,-1 3 1,0 1 0,-1 1 0,1-1 0,-1 1 0,1 1 0,0-1 58,1-3 0,1 1 1,0 0-1,0 1 1,1-1-1,-1 0 0,0-1 1,0-2 57,0 0 1,0-1 0,-1-1 0,1 0 0,0-1 0,0 0 0,1 1 301,1 8 1,1 0 0,0 0 0,0 0 0,0-3 0,-1-2 49,-1 4 0,0-3 0,-1-1 0,2 1 214,1-4 1,0 1 0,1 1-1,-1-3 1,0-4-215,-3 2 0,0-5 0,0 0 0,0 10 0,0-4 0,0-13 0,0-5 819,0-4 0,0-3 0,0-16 0</inkml:trace>
  <inkml:trace contextRef="#ctx0" brushRef="#br0" timeOffset="58949">14570 12383 24575,'0'48'0,"0"0"0,0 0 0,0 0 0,0-5 0,0 2 0,0 0 0,0 1 0,0 2 0,0-7 0,0 2 0,0 1 0,0 1 0,0 0 0,0-1 0,0 0-547,0 2 1,-1-1 0,1 0 0,-1 1 0,2 1 0,0 4 218,1-9 0,0 3 0,2 2 1,-1 2-1,1 0 0,0 0 1,0-1-1,-1-2 0,0-2 1,-1-4-257,0 9 1,0-4 0,-1-3 0,0 1 0,1 5 599,1-6 1,1 4 0,1 2 0,0 0 0,0 0 0,-1-2 0,-1-3 0,0-5-17,-2 13 0,-2-6 0,1 0 610,0 3 0,0 1 1,0-5-611,0-7 0,0-4 0,0 14 0,0-43 0,0 12 0</inkml:trace>
  <inkml:trace contextRef="#ctx0" brushRef="#br0" timeOffset="59734">15064 12735 24575,'20'43'0,"-1"1"0,1-1 0,-1 0 0,1 0 0,0 0 0,0-5 0,1-1 0,2 1 0,0 0 0,1 0 0,0 2 0,1 1 0,-1 1-298,-3-5 0,0 2 0,0 1 0,0 1 0,1 1 0,-1 0 0,1 0 0,0 1 1,0-1-1,0-1 0,0 0 0,0 0 0,0-1 0,0 1 0,1-1 0,0 1 0,-1-1 0,1 0 0,-1 0 1,0-1-1,-1 0 0,0-1-67,2 4 1,-1 0 0,1-1 0,-1 0 0,-1-1 0,1-1 0,-2 0 0,0-1 0,-1-1 333,4 8 0,-2 0 0,0-2 1,-1-2-1,-2-1 0,1-3 31,0 1 0,-1-2 0,0-3 0,-3-3 382,4 8 1,-3-5-1,0 2 1,-16-19 0</inkml:trace>
  <inkml:trace contextRef="#ctx0" brushRef="#br0" timeOffset="60883">15170 14958 24575,'0'-41'0,"0"1"0,0-1 0,5 4 0,3-2 0,2-3 0,1 0 0,2-2 0,0 1 0,2-2 0,1-2 0,1 0 0,1-1 0,1 0-410,-3 7 0,1-1 1,1-1-1,0 0 1,1-1-1,0 1 0,1-1 1,0 1 44,-1 3 1,1 0 0,0-1 0,1 1 0,0-1 0,0 1 0,0 0 0,0 0 0,-1 2-59,3-8 1,1 1 0,-2 0 0,1 1 0,0 0 0,0 1 0,0 0 407,-1 2 0,2-1 1,-1 1-1,0 0 1,0 2-1,-1 0 0,-2 2 15,0-4 0,-1 1 0,0 2 0,-2 1 0,2 1 444,2-5 0,1 0 0,-1 3 0,-3 5-444,1-4 0,-3 3 0,2 0 0,-1 1 0,3-6 1638,-12 13 0,0 1-284,7 6-589,-11 3 0,12 16 0,-16 0 1</inkml:trace>
  <inkml:trace contextRef="#ctx0" brushRef="#br0" timeOffset="61934">16793 11836 24575,'15'41'0,"1"0"0,1-10 0,5 1 0,1 2 0,1 2 0,-2-1 0,1 1 0,0 2 0,2 2 0,1 0 0,0 1-410,-2-6 0,1 0 1,1 2-1,0 0 1,0 0-1,1 0 0,-2 1 1,0 0-1,-1-1 0,0 1 1,-1 0-1,1 0 1,-2 0-1,1 0 0,-2 1 1,0 0 82,0 1 0,-1 0 1,-1 1-1,0 0 0,0-1 1,-2 1-1,1-1 0,-2-1 225,3 7 0,0-2 1,-2 1-1,0-1 0,-2 0 1,0 1 101,-1 0 0,-2 1 0,0-1 0,-1 1 0,0-1 0,0-1 0,1 3 0,-1 0 0,0-1 0,0-1 0,-1 1 69,-2-2 0,0 0 0,-1 0 0,-1 0 1,0-1-70,-2 0 0,0-1 0,-1 0 0,0 0 0,-1-1 0,-1 6 0,1 0 0,-2-1 0,-3 2 0,-4-1 0,-2 2 0,-1 0 0,-1 0 0,0-4 0,2 0 0,0-2 0,-2-1 0,-3 1 0,-3-1 0,-3 2 0,-2 0 0,0-1 0,1-4-175,-4 6 0,1-4 0,-1 0 175,2-1 0,-1 0 0,0-6 1638,-6-5 0,2-3-1458,8 0 0,2-5 2782,-9-18-2962,11 13 0,16-16 0,0 0 0</inkml:trace>
  <inkml:trace contextRef="#ctx0" brushRef="#br0" timeOffset="79364">18257 12206 24575,'-6'39'0,"1"1"0,0-1 0,3 2 0,1 2 0,1 2 0,-1 2 0,-1-8 0,-1 1 0,0 2 0,0 1 0,0 0 0,1 1-469,1-2 1,1 2 0,0 1 0,0-1 0,1 1 0,-1 0 0,0 0-1,0-2 1,0 1 0,0-1 0,0 0 0,0 1 0,0-1 0,0 0 329,0 1 1,0-1-1,0 1 1,0 0-1,0-1 1,0 1-1,0 0 139,0 2 0,0 0 0,-1 0 0,1 0 0,0 1 0,0-2 0,1 1 0,1 3 0,0 0 0,1-1 0,0 0 0,0 1 0,0 0 0,-1-6 0,1 1 0,-1 1 0,1-1 0,-1 0 0,2-1 0,0-1-159,2 9 0,1-1 0,1-1 0,0-1 1,-2 1 158,-1 0 0,-1 1 0,0-1 0,-1 0 0,0-3 53,2 4 1,-1-3-1,0 0 1,-1 1-54,-2-6 0,-1 0 0,0 0 0,-1-1 0,1-2-203,1 1 1,-1-2 0,0-1 0,-1 1 202,-1 1 0,-1 1 0,-2-1 0,-1 0 0,-4 8 0,-3 0 0,1 0 0,4 0 0,2 0 0,-3 0 0,-6-1 0,-3 1 0,4 1 0,6-4 0,4 2 0,0 1 0,0-4 0,-2 4 0,-1-3 0,0 1 0,1 5 0,0 0 0,3-5 1487,2-7 1,2-6-1488,-1 4 2556,0-5-2556,0-27 2042,0 12-2042,0-16 0,31 0 0,2 0 0,8 0 0,3 0-319,-7 0 0,2 0 0,2 0 1,2 0 318,3 0 0,3 0 0,2 0 0,-1 0 0,-1 0 0,-3 0 0,-2 0 0,0 0 0,1 0 0,0 0 0,3-1 0,0 1 0,1-1 0,0 2 0,0 0-525,-7 0 0,0 1 0,0 1 0,1 0 0,0 0 0,0 0 525,1 0 0,0 0 0,0 0 0,1 0 0,0 1 0,1 0-469,-2 0 1,2 1 0,-1 1 0,1-1 0,1 1 0,0-1 0,0-1 428,1 0 0,1-1 0,0 0 0,0-1 0,1 1 1,-1-1-1,1 1 40,-3-1 0,0 0 0,1 0 0,-1 0 0,1 0 0,-1-1 0,-1 1 0,-1 0 0,0 1 0,-2-1 0,0 1 0,0-1 0,-1 0 0,1 0 0,0 0-282,0-1 0,1-1 1,0 0-1,0 0 1,-1 0-1,-1 1 1,-1 1 281,9 3 0,-1 2 0,-2 0 0,0 0 0,0-2 9,-3-3 0,1-2 0,-1 0 1,0 0-1,0 2-9,3 3 0,1 2 0,0 1 0,-2-1 0,-4-2 658,5-3 1,-5-1 0,-1-1-659,-5 1 0,-1-1 0,-4-1 1638,-4 1 0,-3-3-1341,11-13 2875,0 16-3172,0 0 2525,1 0-2525,-5 1 0,4-2 0,0-3 0,4-3 0,1 2-496,7 3 1,2 2-1,2-2 496,-9-1 0,0-2 0,1 1 0,-2 1 0,8 2 0,-2 1 0,-1 1-109,-5-1 1,0 0 0,-2 0 108,7 0 0,-2 0 0,0 0 0,-1 0 0,-7 0 0,-2 0 0,-6 0 0,-1 0 0,6 0 0,1 0 730,-7 0 1,0 0-731,1 0 0,-1 0 175,-1 0 1,-1 0-176,18 0 0,-21 0 0,17 0 0,-35 0 0,12 0 0,-16 0 0,15 0 0,16 0 0,5 0 0,2-8 0,2 0 0,0 6 0,2 2 0,-2-2 0,7-5 0,-4-2 0,-6 1 0,-3 1 0,-7 6 0,-3-2 0,-5-13 0,-3 16 0,-16 0 0</inkml:trace>
  <inkml:trace contextRef="#ctx0" brushRef="#br0" timeOffset="89949">18627 16475 24575,'35'0'0,"1"15"0,-1-11 0,0 28 0,0-28 0,-15 11 0,-4-15 0,-16 0 0,15 0 0,-11 0 0,12 16 0,0-12 0,-12 12 0,11-16 0,-15 0 0,0 0 0,16 0 0,-12 0 0,12 0 0,-16 0 0,0 0 0,0-16 0,15-4 0,-13-15 0,0-4 0,13 17 0,1-1 0,-7-11 0,-4-5 0,1 6 0,14-10 0,-3 9 0,-3 1 0,-10-2 0,12 0 0,-8 10 0,-1-1 0,-4-9 0,-2-1 0,7 0 0,0-2 0,-7 4 0,-1-1 0,-1 2 0,1-5 0,0 1 0,-1 4 0,0-2 0,3 1 0,6-4 0,0 2 0,-7 0 0,1 1 0,7 2 0,-2 0 0,-6 1 0,-2 1 0,0 2 0,2 1 0,7-3 0,0 3 0,-4 9 0,11 3 0,-15 0 0,0-13 0,0-8 0,0-8 0,0-4-394,0 4 0,0-3 1,0 0 393,0 0 0,0 1 0,0 0 0,0 5 0,0 0 0,0 1-194,0 0 0,0 0 0,0 1 194,0 4 0,0 1 0,0 1 0,0-15 0,0 0 0,0 14 0,0 0 0,0 1-51,0-7 1,0-1 50,0 9 0,0-2 0,0 2 0,0-5 0,0 1 0,0-6 0,0 0 0,0 7 0,0 1 570,0 0 0,0 0-570,0-1 0,0 1 307,0 8 0,0-1-307,0-7 0,0 4 110,0 7-110,0-6 0,0-3 0,-1 7 0,2-2 0,8-3 0,3-2 0,-1-1-200,-4-2 0,0 0 0,2 0 200,7-2 0,2 0 0,-1 0 0,-5 3 0,-1-1 0,2 1 0,3-1 0,2 1 0,-1 0 0,1-10 0,3 0 0,-1 10 0,4 0 0,-2 3 0,2 2 0,-1 2 0,4-6 0,-1 1 0,-4 5 0,-1 5 0,15-1 0,-27-1 0,1 3 0,22 18 0,-28-11 600,27-1-600,-27 12 0,12-11 0,-16 15 0,15 0 0,-11 0 0,12 0 0,-1 0 0,-11 15 0,28 5 0,-28-1 0,27 13 0,-27-28 0,12 27 0,-16-27 0,0 12 0,0-16 0,0 15 0,0 5 0,0 15 0,0 0 0,0 1 0,0-17 0,0-3 0,0-16 0,0 16 0,0 3 0,7 5 0,1 3 0,-5-1 0,-2 3 0,4 3 0,0 3 0,1 0 0,2 11 0,0 2-227,-7-6 0,-1 3 0,3-3 227,5-5 0,4-2 0,-1 1 0,-4 2 0,-1 0 0,0 0 0,1-2 0,-1-1 0,1 0 0,3 0 0,1 0 0,-1 1 0,-3 4 0,-2 2 0,3-3 0,3-7 0,2-2 0,-2 2 0,-3 7 0,-3 2 0,2-3 0,9 0 0,-1-2 0,-13 8 0,0-2 0,14-6 0,0-1 0,-14 4 0,-1 0 0,15-2 0,0-1 0,-14-4 0,0-1 340,6-4 1,-1-3-341,-7-5 0,0 13 0,0-29 0,0 13 0,0-16 0,16 16 0,4 3 0,15 17 0,-15-17 0,-5-3 0,-15 0 0,16 3 0,0 18 0,3 9 0,-3-12 0,2 3 0,3 1-535,-2-5 1,4 2 0,0 1 0,0 0 0,-1 1 534,-2 0 0,-2 1 0,1 0 0,0 0 0,1-1 0,2 0 0,1-1 0,0 0 0,1-1 0,-2-1-118,0 2 1,1-2-1,-2-1 1,-1-2 117,-1 0 0,-1-1 0,0-5 0,17 10 0,-4-19 0,5-16 0,-3 6 0,4 3 0,7 0 0,2 2 523,-11 4 1,0 3-1,1 0-523,4 0 0,2-1 0,-2 3 0,-4 3 0,0 2 0,1-3 0,6-2 0,2-3 0,-3 1 166,-10-1 0,-2 1 0,0-2-166,10 3 0,-2-3 0,-12-5 0,-1-2 0,2 0 0,-3-2 0,0-7 0,7 0 1057,-31 0-1057,47 0 0,-19-1 0,3 2 0,2 2 0,3 3 0,1 0 0,-2 0 0,1 0 0,-1 2 0,11 8 0,-2 3 0,-15-3 0,-1 2 0,1-1-278,4 1 1,2 0 0,-1 1 277,-1 4 0,1 2 0,1-2 0,5-4 0,3-2 0,-3 2 0,-6 0 0,-2 2 0,0-3 0,13 2 0,-4-2 0,-12-4 0,-3-1 0,-1-4 0,1-2 0,6-6 0,3-2 0,9 0 0,2 2 0,1 6 0,0 1 0,-12-6 0,0-2 0,-3 2 0,-3 6 0,-3 0 0,1-7 0,-3-2 848,-5 1-848,13 0 0,-28 0 0,11 0 0,1 0 0,-12 16 0,27-12 0,-27 11 0,12-15 0,-16 0 0,0 0 0,16 0 0,-12 0 0,27 0 0,-4 0 0,-5 0 0,1 0 0,-23 0 0,0 16 0,0-12 0,0 12 0,0-16 0</inkml:trace>
  <inkml:trace contextRef="#ctx0" brushRef="#br0" timeOffset="101735">16140 13776 24575,'25'0'0,"1"0"0,1-8 0,1 0 0,6 7 0,2-2 0,13-12 0,-4-1 0,0 12 0,-5-5 0,-9 2 0,-27 7 0,27 0 0,-27 0 0,12 0 0</inkml:trace>
  <inkml:trace contextRef="#ctx0" brushRef="#br0" timeOffset="102653">16140 14129 24575,'35'0'0,"-3"0"0,3 0 0,-6 0 0,1 0 0,16 0 0,2 0 0,-11 0 0,-2 0 0,-3 0 0,-1 0 0,-5 0 0,-1 0 0,10 0 0,-15 0 0,-5 0 0,-15 0 0,0 0 0</inkml:trace>
  <inkml:trace contextRef="#ctx0" brushRef="#br0" timeOffset="103330">16581 13917 24575,'0'0'0</inkml:trace>
  <inkml:trace contextRef="#ctx0" brushRef="#br0" timeOffset="104500">16581 13600 24575,'35'0'0,"-10"6"0,1 3 0,8 7 0,3 4 0,-8-4 0,2 3 0,-1 0 0,0 4 0,0 1 0,0 0 0,-1-1 0,0 1 0,-1 0 0,9 11 0,-3 0 0,-5-7 0,-3-1 0,-7 0 0,-3-3 0,0-4 0,-16-5 0,15-15 0,5 16 0,15 3 0,0 17 0,1-1 0,-1 0 0,0 1 0,-15-17 0,-4 20 0,-16-33 0,0 18 0</inkml:trace>
  <inkml:trace contextRef="#ctx0" brushRef="#br0" timeOffset="105566">16687 14605 24575,'15'-34'0,"1"-1"0,0 1 0,-1 0 0,1-7 0,-2 0 0,3 1 0,3 9 0,2 0 0,1 1 0,-1-1-412,-1-1 0,1 0 0,-1 1 1,-3 0 411,-3-1 0,-2 1 0,2 0 0,8-4 0,1 0 0,-4-1 267,-10-8 0,-1 2-267,8 14 0,-2 1 136,-14 1 0,2 1-136,28-10 0,-27 16 0,12 3 0</inkml:trace>
  <inkml:trace contextRef="#ctx0" brushRef="#br0" timeOffset="126563">21026 12453 24575,'0'34'0,"0"0"0,0 0 0,0 2 0,0 0 0,0 2 0,0 8 0,0 2 0,0-1-475,0-10 1,0-1-1,0 1 475,0 6 0,0 3 0,0-2 0,0-5 0,0 0 0,0 0 0,0 4 0,0-1 0,0 1 0,0 1 0,0 1 0,0-5 0,0-1 0,0-3 231,2 0 1,-4-6-232,-14-10 236,12 11-236,-11-27 0,15 12 0,0-16 725,0 0-725,0-16 0,0-19 0,0-4 0,-8 6 0,0-1 0,6 6 0,0 1 0,-5 0 0,-2-1 0,1 1 0,1 3 0,3 5 0,-12 3 0,16 0 0,0 12 0,0-11 0,0 15 0,0-24 0,0 3 0,0-6 0,0-5 0,0-10 0,0-2 0,0 8 0,-1 0 0,2-2-222,4-3 1,1-1 0,-1 0 221,-4 0 0,0 1 0,1 2 0,6-8 0,-1 4 0,-6 14 0,-2 3 0,1-5 0,16 31 0,-12 0 0,12 0 0,-1 0 664,21 0-664,-3 0 0,4 0 0,8 0 0,0 0 0,1 0 0,-2 0 0,-7 0 0,-3 0 0,-7 0 0,-3 0 0,11 0 0,-15 0 0,-4 15 0,-16-11 0,0 43 0,0-23 0,-1 8 0,2 2 0,-1 6 0,0-15 0,0 1 0,-6 0 0,-4-1 0,-6-5 0,-3-1 0,-7 6 0,-3 1 0,-5 1 0,-3-3 0,1-13 0,2 1 0,6 13 0,1-3 0,0-20 0,3 0 0,4 29 0,4-27 0,16 12 0</inkml:trace>
  <inkml:trace contextRef="#ctx0" brushRef="#br0" timeOffset="128883">22208 12594 24575,'0'26'0,"0"-1"0,0 14 0,0-6 0,0 1 0,0-6 0,0-1 0,1 0 0,-2 1 0,-6-3 0,-2 1 0,1 1 0,-4-3 0,-23-1 0,16 9 0,3-32 0,0 0 0,-3 15 0,-17 5 0,11-4 0,-1 3 0,7-1 0,-1-1 0,-5 2 0,-1-2 0,-9 2 0,15 20 0,5-33 0,15 18 0,0-24 0,0-24 0,0 3 0,0-7 0,0-3 0,0 27 0,0-27 0,0 27 0,0-12 0,0 16 0,0 0 0,15 0 0,21 0 0,-4-1 0,6 2 0,-4 3 0,2 2 0,0 0 0,1-1 0,-1 2 0,1 0 0,-1 4 0,-1 0 0,0 3 0,11 6 0,-6 3 0,-20-4 0,-1-1 0,7-4 0,-5-1 0,-17 3 0,12-16 0,-16 0 0,0 16 0,0-12 0,0 11 0,0-15 0,0-15 0,0-5 0,0-7 0,0-5 0,0-3 0,0-2 0,0-10 0,0-4-192,0 5 0,0-1 1,0 3 191,0 2 0,0 1 0,0-2 0,0-4 0,0 8 0,0-4 0,0 8 0,0 3 0,0 13 0,-16 3 0,12 16 0,-12 0 575,1-16-575,-21-3 0,3 2 0,-4-2 0,0 2 0,-1-1 0,-5-1 0,0 3 0,6 5 0,4 2 0,-7-6 0,9 15 0,15 0 0,12 0 0,-11 15 0,15-11 0,0 12 0,0-16 0,0 15 0,0-11 0,0 12 0</inkml:trace>
  <inkml:trace contextRef="#ctx0" brushRef="#br0" timeOffset="130599">22737 12488 24575,'0'34'0,"0"-1"0,0 4 0,0 0 0,0 8 0,0 1 0,0-12 0,0 0 0,0 0 0,0 4 0,0-2 0,0 0 0,0-1 0,0-1 0,0-2 0,0 7 0,0-6 0,0 1 0,0 13 0,0-20 0,0-1 0,0 1 0,-16-27 0,12-27 0,-11-10 0,15-6 0,0 7 0,0 17 0,0-13 0,0 13 0,0-1 0,0-27 0,0 14 0,0-4 0,0 2 0,0-2 0,0-1-282,0-8 1,0-2 0,0 1 281,0 4 0,0 0 0,0 3 0,0-7 0,0 4 0,0 7 0,0 6 0,0 10 0,0-11 0,15 27 0,11-4 0,7 0 0,11-1 0,4 2-221,-10 5 0,2 2 1,0-2 220,1-2 0,1-1 0,-4-1 0,1-3 0,-3 2 407,0 6 1,-6-2-408,-10-13 0,-4 16 0,-16 0 0</inkml:trace>
  <inkml:trace contextRef="#ctx0" brushRef="#br0" timeOffset="131447">22825 12806 24575,'33'0'0,"1"0"0,2 0 0,2 0 0,1 0 0,4 0 0,-3 0 0,0 0 0,-2 0 0,-1 0 0,-7 0 0,-15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25:58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64 8184 24575,'25'0'0,"0"0"0,6 0 0,3 0 0,3 0 0,2 0 0,2 0 0,3 0 0,1 0-656,-2 0 1,2 0-1,2 0 1,1 0 0,2 0 245,-9 0 0,1 0 1,2 0-1,1 0 1,1 0-1,-1 0 0,1 0 1,-2 0-60,5 0 1,-1 0 0,0 0 0,1 0 0,-1 0 0,1 0 0,1 0 410,-3 0 0,1 0 1,1 0-1,0 0 0,0 0 1,0 0-1,-1 0 1,-1 0 57,3 0 0,-1 0 0,0 0 0,0 0 0,-1 0 0,0 0 0,0 0-110,-1 0 1,0 0 0,-1 0 0,1 0 0,-1 0 0,0 0 0,0 0 109,0 0 0,1 0 0,-1 0 0,0 0 0,0 0 0,-1 0 0,-1 0-246,1 0 0,-1 0 0,0 0 1,-1 0-1,0 0 0,1 0 246,1 0 0,1 0 0,1 0 0,-1 0 0,-2 0 0,-2 0 329,7 0 0,-4 0 0,0 0 0,0 0-329,2 0 0,-1 0 0,0 0 0,-1 0 0,-5 0 0,-1 0 0,0 0 0,-2 0 780,8 0 1,-1 0-1,1 0-780,2 0 0,0 0 0,0 0 0,-5 0 0,0 0 0,-1 0 0,0 0 0,0 0 0,-1 0 1004,-5 0 0,0 0 1,0 0-1005,1 0 0,-1 0 0,0 0 0,1 0 0,-1 0 0,0 0 0,15 0 0,-2 0 1356,-11 0 0,-1 0-1356,-6 0 0,-2 0 1645,8 0-1645,-17 0 1064,-3 0-1064,-16-15 440,0 11-440,0-28 0,0 13 0,0-1 0,0 5 0</inkml:trace>
  <inkml:trace contextRef="#ctx0" brushRef="#br0" timeOffset="2853">15858 7638 24575,'25'9'0,"1"1"0,13 6 0,-6-7 0,0-2 0,7-3 0,-15 11 0,1 1 0,-1-14 0,1 0 0,13 13 0,-13-13 0,-1-4 0,-6 2 0,-3-15 0,0-5 0,3-15 0,17 17 0,3 1 0,-17-1 0,1 0 0,11 2 0,5 0 0,-6-3 0,-11-8 0,-1 0 0,14-2 0,-4 3 0,-11-10 0,11 5 0,-27 27 0,12-12 0,-16 1 0,0 11 0,0-12 0,0 0 0,0 13 0,0-44 0,6 20 0,4-1 0,0-5 0,2-3 0,1-1-515,3-7 0,2-1 0,3 1 515,-1 8 0,3 0 0,0 0 0,-3 0 0,1-9 0,-3-1 0,2 4 0,3 10 0,1 3 0,-4 0 0,-10-6 0,-1 3 0,22-3 0,-27 16 0,10-3 0,4-4 0,5-7 0,5-4-446,-8 8 0,2-3 0,1-1 1,2 1 445,3 0 0,2 0 0,0 0 0,-1-1 0,-1-1 0,-1-2 0,0 1 0,-1 3 344,7-3 1,-1 3 0,-3 1-345,1-7 0,-5 3 0,-6 12 0,-3 3 0,0 5 0,0 15 0,-12 0 1891,43-16-1891,-8 12 201,-6-11 1,5-1-202,4 13 0,2 2 0,-7-7 0,0 0 0,7 7 0,-2 2 0,-14-1 0,-1 0 0,7-1 0,-1 2 0,-5 7 0,-1 0 0,1-7 0,-1 2 0,-1 12 0,-1 1 0,10-12 0,0 27 0,-5-22 0,-1 2 0,-16 10 0,0 1 0,14-11 0,0 0 0,-7 28 0,0-20 0,-5 1 0,-15 11 0,0-11 0,0 0 0,16 27 0,-12-8 0,11 2 0,1 4 0,-14-1 0,0 2 0,7-11 0,3 1 0,-1-1 0,-1 11 0,-1-2 0,1-8 0,0-1 0,-2-1 0,-1-2 0,2-4 0,-2-1 0,-6 8 0,2 1 0,13-1 0,-1 0 0,-13 5 0,0-1 0,14-10 0,0-1 0,-15 1 0,2 0 0,11-2 0,3-3 0,3 16 0,-4-15 0,3 0 0,16 11 0,-11-26 0,3-1 0,7 7 0,3 0 0,-1-7 0,2 1 0,6 7 0,-2 2 0,-6-1 0,-1-1 0,0-7 0,0-1 0,5 8 0,-1-2 0,-11-13 0,1 0 0,8 12 0,0 3 0,-9-7 0,-1 0 0,8 0 0,1-1 0,-9 0 0,0-2 0,1-8 0,-5 2 0,-3 15 0,11-12 0,-27 11 0,12-15 0,-16 0 0,0 0 0,0 0 0</inkml:trace>
  <inkml:trace contextRef="#ctx0" brushRef="#br0" timeOffset="6070">17727 5856 24575,'0'20'0,"0"11"0,0-27 0,0 43 0,0-21 0,0 3 0,0 13 0,0 6 0,0-12 0,0 4 0,0 0 0,0-3 0,0-2 0,0-2 0,0 1 0,0 6 0,0 2 0,0-7 0,0-7 0,0-5 0,0 13 0,0-17 0,0 28 0,0-7 0,0-8 0,0 7 0,0-1 0,-1 11 0,2-2 0,7 2 0,0 0 0,-7 3 0,2-6 0,13-3 0,-15-9 0,-2-1 0,1 2 0,0-15 0,0-4 0,0-1 0,0 21 0,0-3 0,0 4 0,0 7 0,0 2 0,0-11 0,0 1 0,0-1 0,0 11 0,0-2 0,0-7 0,0-3 0,0-7 0,0-3 0,0-5 0,0 13 0,0-28 0,0 11 0,0 17 0,-1-4 0,2 6 0,3 8 0,2 6 0,-1 2-362,-3-12 1,-2 1-1,1 1 1,0-1 361,3 2 0,0 1 0,1-2 0,-2-2 0,-2 0 0,-2-3 0,1-2 0,0 2 0,0-3 0,0 3 0,0-16 0,0-3 0,0-16 0</inkml:trace>
  <inkml:trace contextRef="#ctx0" brushRef="#br0" timeOffset="9803">18010 5768 24575,'0'20'0,"0"-5"0,0 9 0,0-18 0,0 18 0,0 6 0,-1-3 0,2 1 0,5 9 0,3 1 0,1 6 0,0-2 0,-1-13 0,2-3 0,5 1 0,-1-3 0,-11-5 0,11 13 0,-15-28 0,0 27 0,0-11 0,8 4 0,0 3 0,-4 12 0,4-13 0,0-1 0,-8 10 0,0-15 0,0-5 0,0-15 0,0 16 0,0 4 0,7 4 0,1 3 0,-6 0 0,0 1 0,14 6 0,0 2 0,-14 12 0,0-2 0,13-1 0,-13-5 0,-4-9 0,2-27 0,0 11 0,0-15 0,0 0 0,0 32 0,0-6 0,0 3 0,0 6 0,0 4 0,0-6 0,0 3 0,0-3 0,0 6 0,0-4 0,0-6 0,0-3 0,0 21 0,0-43 0,0 12 0,0-16 0,0 16 0,0 19 0,0-1 0,0 2 0,0 1 0,0 1 0,0-4 0,0 1 0,0-2 0,0-3 0,0-1 0,0 6 0,0-4 0,0-11 0,0 11 0,0-27 0,0 12 0,0-16 0,0 39 0,0-4 0,0 3 0,0 4 0,0 2 0,0-10 0,0 2 0,0-4 0,0-3 0,0-3 0,0 9 0,0-19 0,0-48 0,0 24 0,0-23 0</inkml:trace>
  <inkml:trace contextRef="#ctx0" brushRef="#br0" timeOffset="114466">8008 15540 24575,'46'0'0,"0"0"0,0 0 0,-8 0 0,-1 0 0,1 0 0,-1 0 0,2 0 0,0 0 0,-1 0-368,5 0 0,-1 0 0,-1 0 368,-4 0 0,0 0 0,-2 0 180,10 0 1,-3 0-181,-6 0 0,-6 0 183,-6 0-183,23 0 0,-43 0 0,11 0 0</inkml:trace>
  <inkml:trace contextRef="#ctx0" brushRef="#br0" timeOffset="115319">7920 16104 24575,'46'0'0,"0"0"0,-8 0 0,0 0 0,4 0 0,-1 0 0,4 0 0,0 0 0,0 0-820,0 0 1,0 0 0,1 0 0,-1 0 790,-1 0 0,1 0 0,-1 0 0,-1 0 29,-3 0 0,0 0 0,-1 0 0,-1 0 239,2 0 0,-1 0 0,-1 0-239,-1 0 0,-1 0 0,-5 0 634,16 0-634,-15 0 0,-32 0 0,0 0 0</inkml:trace>
  <inkml:trace contextRef="#ctx0" brushRef="#br0" timeOffset="117149">9578 14958 24575,'0'35'0,"0"-4"0,0 5 0,0-3 0,0 2 0,0 3-968,0 5 0,0 3 1,0 2 967,0-7 0,0 2 0,0 2 0,0 0-352,0-3 0,0 2 0,0 0 0,0 0 0,0-2 352,0 2 0,0-2 0,0 0 0,0 2 0,0 0 0,0 2 0,0 0 0,0-2 0,0-4 351,0 1 1,0-5 0,0 0-352,0 0 0,0-1 0,0-4 0,0-4 0,0-3 0,0 19 1340,0-21-1340,0 1 2268,0-23-2268,0-39 0,1 12 0,-2-3 0,-6-17 0,-1-4 0,6 16 0,1-1 0,0 2 0,-6-12 0,-2 1 0,0 2 0,2 0 0,6 1 0,-2-2-528,-6 6 0,-3-3 0,2-2 528,7 5 0,3-1 0,0-2 0,-1-1-429,-1 2 1,-1 0 0,-1-2-1,1 1 1,-1 0 428,0-9 0,0 0 0,0 0 0,1 2 0,1 4 0,2 1 0,0 1 0,-2 2 0,-3-3 0,-2 2 0,3 4 0,1-1 0,6 5 0,28-2 0,1 25 0,7 4 0,-4 4 0,6 3 0,1 0 0,-3-1 47,1 0 0,-1 0 0,3 0-47,-3 0 0,4 0 0,0 0 0,-1 0 0,-5 0 0,15 0 0,-4 0 697,-9 5 0,0 1 1,-3-1-698,1-4 0,-8 2 0,-9 13 0,-4-16 0,-16 0 0</inkml:trace>
  <inkml:trace contextRef="#ctx0" brushRef="#br0" timeOffset="118019">9437 15893 24575,'35'0'0,"-3"0"0,3 0 0,9 0 0,2 0 0,1 0 0,0 0 0,-1 0 0,-5 0 0,-6 0 0,-20 0 0,-15 0 0</inkml:trace>
  <inkml:trace contextRef="#ctx0" brushRef="#br0" timeOffset="118952">9402 16722 24575,'43'0'0,"0"0"0,0 0 0,-8 0 0,-1 0 0,3 0 0,5 0 0,3 0 0,0 0 0,-4 0 0,6 0 0,-4 0 0,-7 0 0,-6 0 0,-10 0 0,-4 0 0</inkml:trace>
  <inkml:trace contextRef="#ctx0" brushRef="#br0" timeOffset="120003">11236 14570 24575,'0'34'0,"0"0"0,0 0 0,0 12 0,0 2 0,0-4 0,0 3 0,0-1-929,0-5 0,0 0 0,0 2 929,0-3 0,0 2 0,0 0 0,0-1 0,0 8 0,0 0 0,0 0 0,0-8 0,-1 1 0,1-1 0,1 0 0,3 6 0,1 0 0,2 0 0,0-8 0,0 0 0,3 1 0,1-2 0,4 0 0,2-2 0,2 0 0,1 0 0,4 3 0,2 1 0,2 0 0,0-3 0,-2-4 0,1-1 0,1-1 0,0-1 0,2-1 0,2 0 0,-1-1 0,-2-1 0,2 4 0,-2-1 0,1-2 283,-1-6 1,0-1 0,-1-2-284,9 9 0,-3-5 466,5-3-466,8-4 0,-43-16 0,12-16 0,-16 12 0,0-12 0</inkml:trace>
  <inkml:trace contextRef="#ctx0" brushRef="#br0" timeOffset="120835">11730 14887 24575,'28'26'0,"-1"-1"0,4-3 0,3 0 0,-1 5 0,-9 0 0,-2 3 0,1 2 0,2 0-656,5 0 1,3 2-1,2-1 1,-1 2 0,-1 0 172,-3 0 0,0 2 0,-1 0 0,0 0 0,0-1 483,-2-2 0,1 1 0,-1-1 0,-1-1 0,-1 0 233,2 3 1,0 0 0,-2-2 0,-2-3-234,6 7 0,-3-2 537,-8 0 0,-1-5-537,14-11 0,-27-5 0,12-15 0,-16 0 0</inkml:trace>
  <inkml:trace contextRef="#ctx0" brushRef="#br0" timeOffset="121652">12012 16316 24575,'0'-50'0,"0"1"0,0-1 0,3 9 0,1-3 0,1-2 0,1-2 0,0-2 0,2 1 0,-1 5 0,2-2 0,0 0 0,1-1 0,0 0 0,1-2 0,0 1 0,0-2-328,-1 6 0,0-1 0,1 0 1,-1-2-1,1 1 0,1-1 1,-1 0-1,1 1 0,0-1 1,1 1-1,1-2 0,0 0 0,1 0 1,1-1-1,0 1 0,-1 0 1,1 1-1,-1 1 0,-1 1 1,0 1-142,1-5 1,-1 2 0,-1 0 0,0 2 0,0 0 0,0 2 0,0 0 557,1-1 1,2-1 0,-1 2-1,-1 1 1,-1 4 0,-3 3-90,1-21 0,-2 14 0,7 22 0,-16 5 0</inkml:trace>
  <inkml:trace contextRef="#ctx0" brushRef="#br0" timeOffset="122819">12665 13882 24575,'20'31'0,"-4"-13"0,-1 3 0,-6 13 0,-5 8 0,3 0-1093,4 2 1,1 1 0,0 3 872,-4-9 1,-1 2 0,1 2-1,-2 0 1,0 1-234,-1 2 1,0 2 0,-2 0 0,0 0 0,1 1 452,-1-8 0,0 1 0,0 0 0,0 0 0,-1 0 0,-1 0 0,0 6 0,0 0 0,-2 0 0,1 0 0,-1-1-15,1-1 0,0 0 1,0 0-1,0-2 0,0-1 15,0 2 0,0-2 0,0-1 0,0 1 0,1 1 0,0 0 0,-1-1 0,-2-2-142,-2 3 0,-1-3 0,-1 0 142,1 0 0,-1 0 0,-3-2 0,-6-2 0,-3-2 0,0-1 0,0 12 0,-3-2 0,0-14 0,-3-2 0,2 0 851,2 8 1,1-1-852,1-3 0,1-1 1425,-1-4 1,5-1-1426,9 1 1946,-12-11-1946,16-32 0,0 12 0,0-12 0</inkml:trace>
  <inkml:trace contextRef="#ctx0" brushRef="#br0" timeOffset="124885">13847 14534 24575,'0'40'0,"0"-1"0,0 0 0,0-1 0,0 1 0,0 2 0,0 2 0,0 0 0,0 3 0,0 1 0,0 0 0,0 1-547,0-5 1,0 0 0,0 1 0,0 0 0,0-1 0,0-1 151,0 2 1,0 0 0,0-1-1,0 0 1,0 0 394,0 1 0,0 1 0,0-1 0,0-2 0,0-5 732,0 14 1,0-4-733,0-8 0,0 2 0,0-7 875,0 5-875,0-4 0,0-4 0,0-27 2803,0 12-2803,0-16 106,0 0-106,0 16 0,0 19 0,0 5 0,0 6 0,0-8 0,0 1 0,0 2-293,0 6 1,0 1 0,0 0 292,0-3 0,0 0 0,0-2 0,0-5 0,0-2 0,0-4 0,0-1 0,0-7 0,0-8 0,0-35 0,0-13 0,0-4 0,0-3 0,0 5 0,1-2 0,-2 0 0,-7-13 0,0 0 0,7 4 0,-2 2 0,-4 12 0,-1-1 0,-1-8 0,2-2 0,5-1 0,0-4-397,-4 8 0,-3-4 0,-1-2 0,4-1 397,3-2 0,3-2 0,1 0 0,-3-1 0,-3 6 0,-2 0 0,-1 0 0,1 0 0,2 1 0,3-6 0,2 0 0,0 2 0,-2 2-24,-3-1 0,-1 2 1,2 4 23,3-5 0,2 6 0,-1 13 0,0 3 0,0-12 0,0 12 0,0-3 0,0-14 0,0-4 0,0 10 0,0-2 0,0-1 517,0-8 0,0-2 1,0 1-518,0 5 0,0 0 0,0 1 0,0 4 0,0 2 0,0 1 39,0-8 0,0 6-39,0-2 0,15 38 0,8 9 0,5 4 0,15 9 0,5-1-597,-9-12 0,3-3 1,2-1 596,-1 0 0,4-1 0,-1 0 0,-2-2 0,3-1 0,-3-1 0,1-1 238,4 1 0,2 0 0,-6 0-238,-7 0 0,-6 0 0,3 0 0,-3 0 0,-28 0 0,11 16 465,-15-12 1,0 12 0,0-16-1</inkml:trace>
  <inkml:trace contextRef="#ctx0" brushRef="#br0" timeOffset="125682">13988 15540 24575,'43'0'0,"0"0"0,2 0 0,0 0 0,-7 0 0,1 0 0,-2 0 0,2 0 0,-2 0 0,4 0 0,-7 0 0,-14 0 0,-5 0 0,-15 0 0,0 0 0</inkml:trace>
  <inkml:trace contextRef="#ctx0" brushRef="#br0" timeOffset="126652">13776 17004 24575,'36'0'0,"-1"0"0,7 0 0,2 0 0,2 0 0,-2 0 0,-6 0 0,-1 0 0,-1 0 0,-6 0 0,-10 0 0,-4 0 0,-16 0 0,0 0 0</inkml:trace>
  <inkml:trace contextRef="#ctx0" brushRef="#br0" timeOffset="129082">13706 16792 24575,'35'0'0,"-11"0"0,3 0 0,14 0 0,4 0 0,2 0 0,0 0 0,-11 0 0,-1-1 0,0 2 0,10 7 0,-4 0 0,-12-7 0,-3 2 0,10 13 0,3-16 0,-33 0 0,33-16 0,-20 12 0,6-3 0,1-2 0,14-6 0,-15 13 0,1 0 0,9-14 0,-16 16 0,-3 0 0,-16-16 0,-16 12 0,12-11 0,-11 15 0</inkml:trace>
  <inkml:trace contextRef="#ctx0" brushRef="#br0" timeOffset="130285">15311 14429 24575,'0'40'0,"0"1"0,0-1 0,0-3 0,0-1 0,0 1 0,0 8 0,0 1 0,0 0-705,0-4 1,0-1 0,0 2 704,0 3 0,0 0 0,0 3 0,0-9 0,0 2 0,0 0 0,0-2 0,0 5 0,0-2 0,0 1 0,-1-2 0,-1 1 0,5 1 0,4-7 0,4 1 0,0 0 0,-1-2 0,-2 3 0,-1-1 0,4 2 0,4 2 0,5 2 0,0 0 0,-1-1 0,-5-7 0,-1 0 0,0-1 0,2-1 0,7 9 0,2-1 0,0-2 0,0-4 0,0-1 0,-1 0 0,-5 3 0,-1 0 0,3-4 339,14-3 1,-1-1-340,-13 9 0,-1-4 349,16-15-349,-4 11 0,-27-43 0,12 24 0,-16-27 0</inkml:trace>
  <inkml:trace contextRef="#ctx0" brushRef="#br0" timeOffset="131349">15646 14746 24575,'33'26'0,"1"-1"0,-10-3 0,1 2 0,0 1 0,0-1 0,-1 0 0,2 2-498,6 7 0,3 2 1,-4-1 497,-2 4 0,0-2 0,-1-6 0,3-1 0,-3-1 242,0 0 1,-1-1-243,0 4 0,-4-4 247,-3-5-247,-4 1 0,-16-7 0,0-12 190,0 12 0,0-16 0,0 0 1</inkml:trace>
  <inkml:trace contextRef="#ctx0" brushRef="#br0" timeOffset="132286">16387 14534 24575,'0'34'0,"0"0"0,0 0 0,0 6 0,0 2 0,0 2 0,0 0 0,0 4 0,0 1 0,0 2-656,0-5 1,0 1-1,0 2 1,0-1 0,0 1 179,0-7 1,0-1-1,0 1 1,0 1-1,0-1 1,0 1 475,0 1 0,0 2 0,0-1 0,0 1 0,0-1 0,0-1 0,0 7 0,0 0 0,0-1 0,0-1 0,0-3 0,0-2 0,0-2 0,0-1 0,0 1 167,0 6 1,0 1 0,0-1 0,0-5-168,0 6 0,0-2 403,0-9 1,0 1-1,0-2-403,0 0 0,0-4 0,0-5 0,0-5 0,0-3 790,0-36 0,0 8 0,0-23 0</inkml:trace>
  <inkml:trace contextRef="#ctx0" brushRef="#br0" timeOffset="133336">16898 14023 24575,'36'16'0,"6"-1"0,-2 5 0,-24-2 0,-1 3 0,15 10 0,5 5 0,-6 3-1093,-12 1 1,-6 2 0,1 3 963,1-1 0,2 2 0,-1 2 1,-2 2-373,-4-9 1,-1 1 0,-1 2 0,0 0-1,-2 0 1,1 0 500,-1-1 0,-1 0 0,0 0 0,-1 1 0,0 0 0,-1 2 0,0 0 0,0 1 0,-1 2 0,-1 0 0,1-1 0,0-1 0,-1-2 0,1 4 0,0-2 0,0-2 0,0 1 0,0 2 0,1 0 0,0 3 0,0 1 0,-1-1 0,0-2 0,-3-2-167,-1-4 0,-1-3 0,-2-1 1,0 1-1,-1 2 167,1 1 0,-1 2 0,0 2 0,-1-1 0,-1 0 0,-3-3 0,-1-2 0,-2-1 0,-2-2 0,-1 1 0,0-1 0,-1 0 0,1-1 0,-1 1 0,-1-1 0,0 0 0,0-1 0,-2-2 0,-4 4 0,-2-2 0,0 0 0,0-2 0,2-2-121,-2 2 1,2-2-1,0-1 1,0-2 120,-3 2 0,1-2 0,2-3 666,-1 2 1,5-5-667,3-3 3033,5-20-3033,15-4 0,0-12 0,0 16 0</inkml:trace>
  <inkml:trace contextRef="#ctx0" brushRef="#br0" timeOffset="134853">18768 15363 24575,'0'26'0,"0"-1"0,0 15 0,0-15 0,0 1 0,0-1 0,0 1 0,1 7 0,-2 4 0,-3 1 0,-2 3 0,0 2-698,2-5 1,-1 2 0,1 1 0,-2 0 697,-2 7 0,-1 1 0,0 1 0,0-1 0,1-8 0,1 1 0,-1-1 0,1 0 0,1-2 0,1 4 0,1-2 0,-1-1 0,0-1 200,-6 7 1,-1-3 0,3-3-201,7-3 0,0-3 0,-6-7 0,1-3 0,7-5 0,15-19 0,21-19 2123,3-1-2123,1-3 0,2-1 32,-12 12 0,-1 1-32,8-6 0,-3-2 0,1-12 0,-19 27 0,-16-12 0,0 16 0,0 0 0</inkml:trace>
  <inkml:trace contextRef="#ctx0" brushRef="#br0" timeOffset="135718">18733 15064 24575,'0'0'0</inkml:trace>
  <inkml:trace contextRef="#ctx0" brushRef="#br0" timeOffset="137069">19844 15205 24575,'0'-36'0,"2"10"0,-4 1 0,-14 2 0,12-8 0,-27 31 0,27 0 0,-11 0 0,15 15 0,0 21 0,-8-3 0,0 4 0,6 10 0,0 4-589,-7-7 1,-3 3-1,2 1 589,4-7 0,1 2 0,1 0 0,-1-1 0,0-4 0,0-1 0,0 0 0,0 0-144,-1 10 1,1-1 0,1-2 143,3-8 0,1-2 0,1-2 0,-2 5 0,2 0 0,3 1 0,2 3 0,-1-2 0,-3 8 0,0 0 0,2-9 0,2 1 0,0-2 0,2-1 0,0 0 0,-7 10 0,2-2 0,5-14 0,-1-1 0,-5 3 0,-3 3 0,0 0 0,1 10 0,0 0 0,0 1 0,0-2 862,0-7 1,0-3-863,0-7 0,0-3 471,0-5-471,0-3 0,-15-16 0,-5 0 0,-15 0 0,-1 0 0,-7 0 0,22-16 0,-3 13 0,24-13 0,0 16 0,0 0 0</inkml:trace>
  <inkml:trace contextRef="#ctx0" brushRef="#br0" timeOffset="137940">19509 16034 24575,'48'0'0,"0"0"0,-22 0 0,-1 0 0,11 0 0,-9 0 0,-23 0 0,11 0 0</inkml:trace>
  <inkml:trace contextRef="#ctx0" brushRef="#br0" timeOffset="139519">20850 14887 24575,'-20'-19'0,"4"19"0,16 4 0,0 27 0,0-11 0,-15 15 0,11 0 0,-4-11 0,0 3 0,8 7 0,0 3 0,-8 6 0,0 4-204,6-10 1,2 1 0,-2 0 203,-3-2 0,-1 0 0,2 0 0,2 2 0,3 1 0,0-2 0,-1 8 0,0 0 0,0-11 0,0 0 0,0 0 0,0 11 0,0 0 0,-1-10 0,1 0 0,1 1 0,3-1 0,2 0 0,-1 1 0,-3-1 0,-3 0 0,4 1 0,6-1 0,3 0 0,-1 0 0,-5 3 0,0 0 0,1 0 0,4-1 0,1-1 0,1-1 0,-1-2 0,0-1 0,-1 1 0,-4 2 0,-1 0 0,0-3 0,2-2 0,0-1 0,1 6 0,-2-4 0,-3-11 0,11 11 0,-15-27 0,-15 27 610,-5-11-610,-4 5 0,-3 1 0,0-7 0,-1 1 0,-6 15 0,-2-3 0,-4-19 0,1-3 0,10 7 0,1-2 0,-2-13 0,2-4 0,-8 2 0,1-16 0,15-4 0,-11 1 0,27 3 0,-11 16 0</inkml:trace>
  <inkml:trace contextRef="#ctx0" brushRef="#br0" timeOffset="140470">20514 15963 24575,'26'0'0,"-1"0"0,14 0 0,1 0 0,-3 0 0,2 0 0,10 0 0,-4 0 0,-6 0 0,8 0 0,-43 0 0,12 0 0,-16 0 0</inkml:trace>
  <inkml:trace contextRef="#ctx0" brushRef="#br0" timeOffset="142249">21661 15311 24575,'13'32'0,"0"0"0,0 0 0,6 9 0,3 0 0,-2-12 0,1-1 0,1 1-590,0 5 1,0 0-1,1 0 590,0-3 0,1 0 0,-1 1 0,-3 3 0,-2 1 0,3-1 0,6-1 0,3 0 0,-5 0 0,-4 11 0,-3 0 190,-1-14 1,1-1 0,-2-1-191,3 8 0,-2-3 292,2 1-292,-3-19 0,-16-1 0,16 5 452,-15 8 1,2 3-453,12-11 0,1 1 0,-14 10 0,0-3 0,14-9 0,-16-3 0,0-32 0,-14-4 0,-4-3 0,-5-18 0,5 18 0,0 3 0,3 4 0</inkml:trace>
  <inkml:trace contextRef="#ctx0" brushRef="#br0" timeOffset="143319">21520 16757 24575,'8'-49'0,"-1"0"0,7 6 0,4-3 0,1-2 0,-4 11 0,1-3 0,0 0 0,2-1 0,0 1-656,2-4 1,2 0-1,1-1 1,-1 1 0,-1 1 303,0-3 1,-1 0 0,0 2 0,1 0 351,0 4 0,1 0 0,-1 1 0,-3 1 296,-4-5 1,-4 2-1,5 4-296,18-2 0,1 3 438,-15-7 1,1 4-439,13 19 0,1 1 0,-14-19 0,-1 1 0,7 24 0,-1 1 486,-6-18 1,-3 5 0,4 21 0,-4-12 0</inkml:trace>
  <inkml:trace contextRef="#ctx0" brushRef="#br0" timeOffset="145319">23248 15169 24575,'0'36'0,"0"-1"0,0 11 0,0 2 0,0-13 0,0 1 0,0 1-846,0 6 0,0 1 0,0 2 846,0-8 0,0 2 0,0-1 0,0 1 0,0 0 0,0 0 0,0 0 0,0 1 0,0-1 0,0 1 0,0-1 0,0-1 0,0 10 0,0-2 0,0-2 269,0-8 1,0-1 0,0-3-270,0 9 0,0-5 418,0 0-418,0 2 0,-15-35 0,11 12 1311,-12-16-1311,0 0 0,-19 0 0,9 0 0,-3 0 0,-5 0 0,-2 0 0,0-1 0,1 2 0,-1 6 0,2 1 0,-6-4 0,-7 12 0,43-16 0,4 0 0,4 0 0,28 0 0,3 0 0,-9 0 0,3 0 0,3 0 0,3 0 0,0 0 0,12 0 0,0 0 0,-12 0 0,0 0 0,1 0 0,-2 0 0,1 0 0,-2 0 0,5 0 0,-2 0 0,0 1 0,-1-2 0,-1-7 0,-2 0 0,7 4 0,-12-4 0,-3 1 0,-4 7 0,-4 0 0,-16 0 0,0 0 0,0 0 0</inkml:trace>
  <inkml:trace contextRef="#ctx0" brushRef="#br0" timeOffset="146419">23566 15311 24575,'25'0'0,"1"0"0,0 18 0,3 3 0,16-10 0,4 3-349,-18 9 0,-1 5 0,1-4 349,1-10 0,2-3 0,-2 3 0,-2 7 0,-2 3 0,0-2 171,9-3 1,-3 1-172,-6 14 0,-1-2 87,-1-20 0,-1 0-87,-6 11 0,-3 1 0,3-4 0,13-1 530,-28-3-530,11-16-820,-15-16 1,0 12 0,0-11 0</inkml:trace>
  <inkml:trace contextRef="#ctx0" brushRef="#br0" timeOffset="147718">24607 15205 24575,'-16'35'0,"7"1"0,-2 2 0,-6-8 0,-1 1 0,6-1 0,0 2 0,1 0 0,-7 12 0,0-1 0,1 1 0,-1 2-400,6-12 1,0 1 0,1 2 399,-1 3 0,0 1 0,1-1 0,-1-3 0,0-2 0,0 3 0,0 7 0,1 2 0,-1-2 0,1-8 0,-1-1 0,0 1 0,0 1 0,-1 0 0,3-1 146,0 9 1,0-3-147,-7-2 0,3-4 0,10 2 0,-12 8 0,16-43 0,0 12 0,0-16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1T23:29:07.7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25 6932 24575,'0'26'0,"0"-1"0,0 14 0,0-13 0,0-1 0,0 10 0,0 1 0,0-1 0,0-15 0,0 11 0,0-27 0,0 12 0,16-16 0,-12 0 0,12 0 0,-16 0 0,15 0 0,5 0 0,15 0 0,-10 0 0,1 0 0,1 0 0,1 0 0,7 0 0,1 0 0,0 0 0,-2 0 0,-6 0 0,-1 0 0,0 0 0,-3 0 0,-4 0 0,11 0 0,-27 0 0,12 0 0,-1-16 0,-11 12 0,12-27 0,-16 11 0,0-15 0,0-1 0,0 11 0,0 0 0,0-15 0,0 5 0,0 4 0,0 27 0,0-12 0,0 16 0</inkml:trace>
  <inkml:trace contextRef="#ctx0" brushRef="#br0" timeOffset="7050">10407 7073 24575,'0'35'0,"7"-10"0,2 1 0,0 1 0,2 1 0,5 15 0,3 1 0,-1-7 0,-1 0 0,-7-1 0,0-1 0,5-2 0,1 0 0,-6-5 0,0-1 0,-2 2 0,3-3 0,21 9 0,-28-3 0,11-28 0,1 11 0,-12-15 0,12 0 0,-1 0 0,-11 0 0,30-5 0,10-5 0,-21 0 0,2 0 0,11 3 0,6 2 0,-3-3 0,3-8 0,-2 1 0,-6 12 0,2 4 0,-2-3-185,-1-7 1,-1-4-1,1 4 185,7 6 0,1 4 0,0-3 0,-5-8 0,0-2 0,2 2 0,7 7 0,2 4 0,-2-3 0,-8-2 0,-1-2 0,1 1 0,3-1 0,1 0 0,-1 2 0,-3 3 0,-2 0 0,-1-1 0,4-6 0,-2 1 0,7 5 0,-3 4 0,7-2 0,-13 0 0,0 0 0,13 0 0,-14 0 0,1 0 277,-7 0 0,1 0-277,7 0 0,0 0 0,-7 0 0,-1 0 0,0 0 0,-3 0 0,-4 0 0,-4 0 0,-16 0 0,0-16 0,0 12 0,0-12 0,0 1 0,0-5 0,0 0 0,0-11 0,0 11 0,0-15 0,0 0 0,0 15 0,0-11 0,0 27 0,0-12 0,0 1 0,0 11 0,0-12 0,0 0 0,0 12 0,0-11 0,0 15 0,0 0 0,0-16 0,0 12 0,0-12 0,0 16 0,0 0 0,0-15 0,0 11 0,0-12 0,0 16 0,0 0 0,0-15 0,0 11 0,0-12 0,0 16 0</inkml:trace>
  <inkml:trace contextRef="#ctx0" brushRef="#br0" timeOffset="95479">16281 5962 24575,'0'41'0,"0"1"0,0 0 0,0-1 0,0 1 0,0 4 0,0-1 0,0 1 0,0 1 0,0-3 0,0 1 0,0 0 0,0 1 0,0-3-820,0 5 1,0-1 0,0 0 0,0-1 588,0 3 0,0 0 0,0 0 0,0-1 231,0-5 0,0-1 0,0 0 0,0-1 216,0 8 0,0-2 0,0-2-216,0-8 0,0-2 0,0-1 413,0 11 0,0-4-413,0-12 0,0-3 0,0 1 0,0-3 0,0-4 2159,0-5-2159,0-62 0,-7 6 0,-2-8 0,5 13 0,-1-4 0,0-2 0,0-1-405,-2 2 1,0-3 0,-1-1 0,1 0 0,0 1 404,3 3 0,0 1 0,1 0 0,-1 0 0,0-1 0,-2-2 0,-1-1 0,0 0 0,0 1 0,3 2-336,2-1 0,2 2 1,0 0-1,-2 1 336,-5-1 0,-2 0 0,0 0 0,2 3-95,5-1 0,2 2 0,-2 0 95,-3-3 0,-1-1 0,2 2 0,3-8 0,2 2 0,-1-2 0,0 1 0,-2 5 0,4 2 0,5 10 0,1 3 2354,-4-2-2354,12 11 1510,-16 16-1510,31 0 0,1 0 0,7 0 0,6-1 0,6 1 0,2 1-484,-9 2 1,1 1-1,1 1 1,1-1 483,-7-3 0,2-2 0,-1 1 0,0 0 0,-1 4 0,6 4 0,0 3 0,-3 1 0,-2-4 0,-2-6 0,-2-1 0,-3 2 0,10 9 0,-6-1 0,-2-11 0,-17 16 0,-3-12 0,-16 11 0</inkml:trace>
  <inkml:trace contextRef="#ctx0" brushRef="#br0" timeOffset="96350">16246 6632 24575,'45'0'0,"0"0"0,0 0 0,0 0 0,-3 0 0,-1 0 0,0 0 0,2 0 0,6 0 0,3 0 0,-1 0 0,-3 0-322,-3 0 0,-3 0 0,0 0 322,0 0 0,-1 0 0,-6 0 316,4 0-316,8 0 0,-43 0 0,11 0 0</inkml:trace>
  <inkml:trace contextRef="#ctx0" brushRef="#br0" timeOffset="97216">16210 7638 24575,'40'-9'0,"-1"0"0,0 0 0,0 0 0,-1 0 0,1-2 0,1 0 0,2 1 0,1 0 0,3 3 0,2 0 0,2 1 0,1 0 0,-1 0 0,-1-1-547,-3-1 1,0-1 0,0 0 0,-1-1 0,-1 2 0,0 1 194,2 2 0,0 1 0,-1 0 0,-2 1 0,-4 0 352,7-3 0,-5 0 0,-4 2 0,-4 3 0,-8 2 0,-9-1 0</inkml:trace>
  <inkml:trace contextRef="#ctx0" brushRef="#br0" timeOffset="99199">18398 5521 24575,'-26'0'0,"1"0"0,-10 0 0,-1 0 0,0 0 0,-2 0 0,4-1 0,-1 1 0,2 1 0,-5 7 0,1 0 0,-7-8 0,2 4 0,13 12 0,3-1 0,-9-11 0,19 12 0,16-16 0,0 15 0,0 5 0,16 15 0,-7-3 0,2 3 0,6 4 0,1 4-681,-6 0 0,-1 4 0,1 2 681,0-5 0,2 2 0,-1 1 0,-1 0 0,-3-7 0,-2-1 0,1 1 0,-1 0 0,1 1-508,2 4 1,1 0-1,1 1 1,-2 0 0,-2 0 507,-2-2 0,-2-1 0,0 1 0,-1 0 0,0 0 0,0 2 0,1-1 0,0 1 0,-2 0 0,0 0 0,-1-4 0,0 1 0,-1 1 0,-1-1 0,1-1 0,-1-1 0,1 1 0,0-1 0,0-1 0,0 0 0,0 1-196,0 4 1,0 1-1,0 0 1,0-3 0,0-3 195,0 0 0,0-3 0,0-1 0,0 2 0,0 0 0,0-4 0,0-5 0,0-5 1653,0 3-1653,0-11 2645,16-16-2645,4 0 629,4 0 1,3 0-630,12 0 0,-13 0 0,-1 0 0,10 0 0,-15 0 0,-5 0 0,-15 0 0,0 0 0,0 0 0</inkml:trace>
  <inkml:trace contextRef="#ctx0" brushRef="#br0" timeOffset="100884">18839 5962 24575,'-20'0'0,"-27"0"0,27 19 0,1 9 0,-4-2 0,-2 4 0,2 4-820,7 2 1,3 4 0,0 2 0,0 1 610,1-3 0,-1 2 1,0 1-1,2 0 1,2 1-124,2 0 0,2 0 0,2 1 0,0 0 0,-1 0 332,-1 1 0,0-1 0,-1 1 0,2 0 0,1 0 0,1 2 0,0-1 0,2 1 0,1-1 0,2-2 0,1 3 0,1-3 0,2 1 0,0 0 18,-1-5 0,1 1 0,0 0 0,1-1 0,1-4-18,6 9 0,1-4 0,0 0-171,1 4 1,1 1-1,-2-3 171,-4-9 0,0-3 0,0-1 885,5 7 0,1-3-885,0-3 0,-1-6 2391,3-6-2391,-5 11 1522,-15-27-1522,16 12 0,-12-16 0,12 0 0</inkml:trace>
  <inkml:trace contextRef="#ctx0" brushRef="#br0" timeOffset="101733">19050 6597 24575,'26'40'0,"-1"0"0,1 0 0,-1 1 0,2-3 0,1 1 0,1 0 0,0 2 0,-1 0 0,-4-5 0,-1 2 0,1 0 0,-1 1 0,0-1 0,1 0-547,2 0 1,1 1 0,1 0 0,-1-1 0,-2-1 0,-3-1 259,2 6 1,-4-1 0,-1-1 0,1-2 286,4 5 0,0-2 0,-6-3 678,-6-2 0,-4-2-678,-1-6 0,2-5 180,6-3 0,-11-5 0,12-15 1</inkml:trace>
  <inkml:trace contextRef="#ctx0" brushRef="#br0" timeOffset="102761">19262 7920 24575,'0'-43'0,"0"0"0,-1-1 0,1-2 0,1-2 0,2-1 0,3 0 0,1-2-820,-1 12 1,2-1 0,2 0 0,1-1 685,4-5 0,2-2 1,2 1-1,1 4 134,-3 8 0,1 2 0,1 1 0,1-2 0,2-7 0,2-2 0,0 1 0,0 4 167,5-1 0,1 3 0,-1 3-167,-6 6 0,0 1 0,-2 0 387,6-8 0,-3 2-387,-6 12 0,-5 1 0,-11-7 0,0 1 0,29-11 486,-27 17 1,12 3 0,-16 16-1</inkml:trace>
  <inkml:trace contextRef="#ctx0" brushRef="#br0" timeOffset="105082">20091 5962 24575,'16'-35'0,"-12"-1"0,10 7 0,3 0 0,3-13 0,-4 19 0,3 3 0,16 5 0,0-1 0,1 12 0,-17-12 0,-3 16 0,0 0 0,-12 16 0,11 4 0,-14 8 0,-2 2 0,17 12 0,-14-5 0,0 0 0,14 2 0,-14-5 0,-4-1 0,-14 6 0,7-13 0,-2-1 0,-24 10 0,0 1 0,-1-17 0,1 13 0,0-13 0,0 16 0,15-15 0,-11-4 0,27-1 0,-28-11 0,28 12 0,-27-16 0,27 0 0,-12-16 0,32 12 0,-12-27 0,27 27 0,-27-12 0,12 16 0,0 0 0,-12 0 0,27 0 0,-11 0 0,4 0 0,3 0 0,1 7 0,-2 2 0,14 11 0,-14-11 0,-5 1 0,-17 6 0,11-16 0,1 0 0,-12 0 0,12 0 0,-16 0 0,0 0 0</inkml:trace>
  <inkml:trace contextRef="#ctx0" brushRef="#br0" timeOffset="106317">20620 7355 24575,'40'0'0,"1"0"0,6 2 0,0-4 0,-10-5 0,0-1 0,7 6 0,-2 0 0,-14-5 0,-1-2 0,7 0 0,-1 2 0,6 4 0,-13-6 0,-1 2 0,10 7 0,1 0 0,-17 0 0,-3 0 0,-16 0 0</inkml:trace>
  <inkml:trace contextRef="#ctx0" brushRef="#br0" timeOffset="110733">21555 6738 24575,'0'-35'0,"-1"9"0,2 1 0,15-14 0,-1 12 0,5 3 0,2 5 0,3 2 0,9-1 0,1 1 0,-4-1 0,0 1 0,5-2 0,-1 3 0,-6 6 0,-3 0 0,9-21 0,-4 27 0,-27-12 0,12 16 0,-16 0 0,16 16 0,-12 19 0,4-9 0,-1 3 0,-5 2 0,-3 4 0,0 1-383,1-1 1,0 1-1,0 3 383,0 0 0,0 4 0,0-1 0,0-2 0,1 0 0,-1-3 0,-1 2 0,-1-1 0,-2 2 0,0 1 0,-1-3 0,-1-1 0,0-2 0,-2 2 0,-2 1 0,-3 2 0,-1 0 0,0-1-368,1-2 1,0-1-1,-1 0 1,-1 0 367,-2 3 0,-1 1 0,0 0 0,1-2 0,-1 5 0,0-1 0,-1-2-66,-6 0 1,-3-2 0,6-2 65,9 2 0,1-3 0,-10-4 0,5-4 0,17-7 1048,-16-4-1048,12-16 1541,-12-16-1541,1-19 225,11-12-225,-12 9 0,16-1 0,0 35 0,0-11 0,0 15 0,16-16 0,19-4 0,-5 11 0,3-1 0,-5-7 0,1 2 0,10 13 0,-4 0 0,-11-13 0,23 15 0,-43 0 0,11 0 0,-15 0 0,16 0 0,3 0 0,5 6 0,3 3 0,1 1 0,-1 0 0,13 10 0,-9-5 0,-31-15 0,16 0 0,-13 0 0,13 0 0</inkml:trace>
  <inkml:trace contextRef="#ctx0" brushRef="#br0" timeOffset="111682">22490 6350 24575,'0'33'0,"0"1"0,11-2 0,6 2 0,2 5 0,-5-3 0,1 4 0,1 2 0,1 2 0,0 0 0,2-3-547,1-1 1,1-2 0,1 0 0,1 0 0,0 1 0,-1 2 77,0 0 1,-1 3 0,1 1 0,-1 1 0,1-2 0,-1-2 0,-1-3 376,2 1 0,1-3 0,-2-2 0,0-1 0,-2 1 460,0 5 0,-1 0 0,-1-1 0,0-5-368,9 6 0,-1-6 613,-7-7 0,-1-3-613,2 7 0,-3-27 0,-16 12 0</inkml:trace>
  <inkml:trace contextRef="#ctx0" brushRef="#br0" timeOffset="112578">22384 7920 24575,'22'-39'0,"1"-1"0,-1 1 0,-1 1 0,1-1 0,1-2 0,1-1 0,-2 1 0,1-2 0,1-1 0,0 0 0,0 0-547,-1 6 1,1-1 0,0 1 0,0-1 0,-1 0 0,-1 1 29,0-7 1,-1 1 0,-1-1 0,-1 2 0,1 0 516,2-3 0,0 0 0,-1 2 0,0 2 367,3-5 0,0 3 0,-6 2-367,-8 6 0,-4 1 0,2 4 214,9 1 1,-3 5 0,-14-10 0,0 19 0</inkml:trace>
  <inkml:trace contextRef="#ctx0" brushRef="#br0" timeOffset="114082">23531 6421 8191,'-20'0'0,"4"47"1638,15-20 0,2 4-1164,-1 7 0,0 4 1,0 0-475,0-3 0,0-1 0,0 2 467,0-2 0,0 1 0,0 1 0,0-2-467,0 8 0,0-1 0,0 2 0,0-9 0,0 2 0,0-1 0,0 0 0,0 9 0,0-1 0,0-1 481,0-3 0,0-2 0,0 1-481,0-1 0,0 0 0,0-2 1638,0 7 0,0-1-278,0-1 1,0-2-1176,0-14 1,0-1-186,0 0 0,0-3 1277,0-5-1277,0-3 729,0-47-729,0 5 0,0-3 0,0-15 0,0-3 0,0 2 0,0 0 0,0 2 0,0 0 0,2 1 0,-4-2-451,-6 0 0,-5-3 1,3 1 450,7 2 0,2 1 0,-3-4-375,-3 10 1,-2-2 0,-2-2 0,1 1 0,0 1 374,1-2 0,-1 0 0,2 1 0,0 0 0,2-3 0,1 1 0,0-1 0,-3 2-101,-7-8 0,-4 1 0,6 4 101,10-3 0,2 4 0,-7 6 0,1 7 0,7 11 1198,0-13-1198,0 28 1969,0-11-1969,31 15 359,8 0-359,-5 0 0,3 0 0,6 0 0,0 0 0,-5 0 0,-2 0 0,1 0 0,-3 0 0,-6 0 0,-5 0 0,-3 0 0,-5 15 0,-15-11 0,0 12 0</inkml:trace>
  <inkml:trace contextRef="#ctx0" brushRef="#br0" timeOffset="115133">23213 7497 24575,'41'-6'0,"-1"1"0,1 0 0,0-5 0,1-3 0,0 1 0,5-1 0,1-1 0,-2 1 0,-5 2 0,-2-1 0,-1 0 0,8-5 0,-4 3 0,-10 12 0,-5 0 0,-8-14 0,-3 16 0,-16 0 0</inkml:trace>
  <inkml:trace contextRef="#ctx0" brushRef="#br0" timeOffset="116249">23425 8043 24575,'25'0'0,"1"0"0,13 0 0,-13 0 0,-1 0 0,-6 0 0,-3 0 0,-16 0 0,16 0 0,3-15 0,11 12 0,10 4 0,-4-3 0,-2-14 0,1 0 0,1 13 0,3 4 0,-4-3 0,-7-6 0,-5 1 0,-4 7 0,-3 0 0,-16 0 0</inkml:trace>
  <inkml:trace contextRef="#ctx0" brushRef="#br0" timeOffset="130099">24395 6456 24575,'-35'0'0,"-1"0"0,11 0 0,-1 0 0,-13 0 0,7 0 0,-2 0 0,6-1 0,1 2 0,-1 6 0,1 2 0,0-8 0,3 1 0,4 14 0,5-16 0,30 16 0,-11 19 0,3-9 0,2 3 0,0 5 0,-2 3 0,-5-2 0,-2 3 0,1-2 0,7 4 0,0 1 0,-2 0 0,0 3 0,-2-4 0,-2-2 0,0-1 0,6 6 0,-1 0 0,-6-15 0,-2-1 0,1 7 0,0-2 0,0 7 0,0-13 0,0-1 0,0 1 0,0-1 0,0 15 0,0-15 0,0 1 0,0 9 0,0 0 0,0 0 0,0-15 0,0-4 0,0-16 0,0 0 0,0 15 0,0 5 0,0 15 0,0-3 0,0 3 0,0-6 0,0 1 0,0 9 0,0 0 0,0-11 0,0-3 0,0 2 0,16-11 0,4-16 0,15 0 0,0 0 0,1 0 0,-17 0 0,12 0 0,-27 0 0,12 0 0</inkml:trace>
  <inkml:trace contextRef="#ctx0" brushRef="#br0" timeOffset="131578">24501 6897 24575,'15'33'0,"1"0"0,2 4 0,3 1 0,1-4 0,2 2 0,1 0-506,-1-1 0,0 0 0,-2 1 506,-2-1 0,-2 1 0,-1-2 0,1-3 0,-1-1 0,-1 0 246,7 15 1,-3-4-247,2-2 125,-8-13 1,-5-5-126,-9-17 0,0 27 0,0-27 193,0 12 1,0-16-1,0 0 1</inkml:trace>
  <inkml:trace contextRef="#ctx0" brushRef="#br0" timeOffset="132516">24536 7849 24575,'16'-35'0,"-8"-10"0,3-8 0,3 19 0,4-1 0,0-2 0,-1-2-656,-4 1 1,-2-1-1,-1-2 1,2 0 0,1 0 351,2-1 1,3-1 0,0 1-1,0-1 1,-1 1 303,-1 2 0,0-1 0,0 0 0,0 1 0,-2 3 0,1-2 0,-1 1 0,0 2 0,0 2 486,7-7 0,0 3 0,-4 3-486,-6-2 0,-2 7 194,6 11 1,-15 3 0,0 16 0</inkml:trace>
  <inkml:trace contextRef="#ctx0" brushRef="#br0" timeOffset="142362">25048 6315 24575,'19'0'0,"13"0"0,-13 0 0,1 0 0,-5 0 0,-15 0 0,0 0 0,16 0 0,4 15 0,-1-11 0,13 12 0,-28-16 0,11 16 0,-15-12 0,0 11 0,0-15 0,0 16 0,0-12 0,0 12 0,0-1 0,0-11 0,0 28 0,0 3 0,0-2 0,0 4 0,0 7 0,0 3 0,0-10 0,0 1 0,0 0-166,0-2 0,0 0 0,0 0 166,0 2 0,0 1 0,0-2 0,0 8 0,0 0 0,0-1 0,0-2 0,0-15 0,0 1 0,0 21 0,0 0 0,0-2 0,0 1 0,0 2 0,0-22 0,0-1 249,0 8 0,0 0-249,0 1 0,0-1 0,0-8 0,0 1 0,0 14 0,0-2 0,0 3 0,0-16 0,0-3 0,0-8 0,0-16 0,0 23 0,0-17 0,0 18 0,0-24 0,0 0 0,-15 0 0,11 0 0,-43 0 0,7 15 0,6-6 0,-2 2 0,0 7 0,1-1 0,7-6 0,1-2 0,-8 7 0,19-16 0,-7 0 0,17 0 0,-17 0 0,23 0 0,0 0 0,0 0 0</inkml:trace>
  <inkml:trace contextRef="#ctx0" brushRef="#br0" timeOffset="143514">19333 9754 24575,'23'10'0,"1"0"0,3-1 0,4-2 0,9-5 0,5-3 0,0 0-434,-8 1 1,0 0 0,0 0 433,7 0 0,0 0 0,-2 0 0,5 0 0,-4 0 212,-7 0 0,-1 0-212,-8 0 0,-4 0 53,-3 0 1,-4 0 0,-16 0 0</inkml:trace>
  <inkml:trace contextRef="#ctx0" brushRef="#br0" timeOffset="144366">19668 9543 24575,'0'35'0,"0"-11"0,0 3 0,0 7 0,0 2 0,0 1 0,0 1 0,0 6 0,0-2 0,0-14 0,0-1 0,0 0 0,0-3 0,0-4 0,0-5 0,0-15 0,0 0 0,0 0 0</inkml:trace>
  <inkml:trace contextRef="#ctx0" brushRef="#br0" timeOffset="147499">20303 8961 24575,'0'38'0,"0"0"0,0 9 0,0 4 0,0-11 0,0 2 0,0 1-757,0 4 0,0 0 0,0 1 757,0-1 0,0 0 0,0 0 0,0-5 0,0 0 0,0-1 216,0-5 0,0 0 0,0-2-216,0 11 0,0-4 196,0-13 1,0-1-197,-2-1 0,4-1 0,13 10 0,-11-15 1165,12-4-1165,-16-32 65,0-4-65,0-4 0,0-3 0,0 0 0,0-1 0,0-6 0,0-2 0,0-7 0,0 0 0,0-2 0,0-1-239,0 12 0,0-1 0,0-1 239,1-4 0,-1-1 0,-1 0 0,-4-1 0,-1 1 0,1-1 0,4 0 0,0 0 0,-1 0 0,-3 3 0,-1 0 0,2 4 0,3-4 0,2 5 0,-1-9 0,0 12 0,15 27 0,14-4 0,9 0 0,3 6 0,5 3 0,0 0-291,-1-1 1,0 0 0,1 0 290,3 0 0,2 0 0,-6 0 0,-7 0 0,-6 0 171,3 0 0,-19 0 1,-16 0-1</inkml:trace>
  <inkml:trace contextRef="#ctx0" brushRef="#br0" timeOffset="148482">20197 9719 24575,'33'0'0,"0"0"0,3 1 0,3-2 0,-1-3 0,4-1 0,-1-2-332,-1 2 0,-1-1 0,0-2 332,-2-3 0,-1-2 0,-1 1 163,6 2 0,-4 1-163,-9 0 0,-5 2 41,-3 7 0,-4 0 1,-16 0-1</inkml:trace>
  <inkml:trace contextRef="#ctx0" brushRef="#br0" timeOffset="149665">20303 10160 24575,'27'0'0,"1"0"0,6 0 0,-2 0 0,7 0 0,-3 0 0,-5 0 0,-11 0 0,-1 0 0,13 0 0,-28 0 0,11 0 0</inkml:trace>
  <inkml:trace contextRef="#ctx0" brushRef="#br0" timeOffset="151649">21414 8961 24575,'-35'0'0,"-1"0"0,1 0 0,16 0 0,3 0 0,16 0 0,0 0 0,0 23 0,0-1 0,0 5 0,0 4 0,16-11 0,-14 4 0,-1 3 0,7-1 0,0 3 0,-2 7 0,0 5 0,-2-1-425,-3-2 0,-1-1 0,3 2 425,3 2 0,3 4 0,1-1 0,-4-1 0,-4 1 0,-2-2 0,2 1-79,7 4 0,4 0 0,-4-4 79,-6-4 0,-2-3 0,7-3 0,0 0 0,-8-2 0,0-3 0,16 13 0,-12 2 1258,11-11-1258,-15-28 254,0 11-254,0-15 0,16 0 0,-12 0 0,12 0 0,-16 0 0,15-15 0,-11 11 0,12-12 0,-16 0 0,15 12 0,-11-27 0,12 27 0,-16-12 0,0-7 0,0 17 0,0-33 0,0 19 0,0 1 0,0 3 0</inkml:trace>
  <inkml:trace contextRef="#ctx0" brushRef="#br0" timeOffset="152633">21749 9190 24575,'26'18'0,"-1"-1"0,1 7 0,3 3 0,3 0 0,4 2 0,-2 1 0,-7 1 0,-2 0 0,1 1-377,8 4 0,2-1 1,-4 0 376,-12-5 0,-3-1 0,1-2 0,15 9 0,1-1 184,-6 1 1,-1-1-185,-8-6 0,1-4 94,6-5 0,-5-4-94,-17-1 0,11-15 0,-15 0 0</inkml:trace>
  <inkml:trace contextRef="#ctx0" brushRef="#br0" timeOffset="154099">21820 10089 24575,'0'-30'0,"0"0"0,6-9 0,3-1 0,0-4 0,2-2-397,0 11 1,1 0 0,0-1 396,0 1 0,1-1 0,-3 1 0,0-10 0,0 0 194,7 1 0,-3 2-194,-11 14 0,-2 1 98,8 0 1,-2 3-99,-7 5 0,16 3 0,-12 16 604,11-16-604,-15 12 0,0-11 0,0-1 0,0 12 0,0-27 0,0 11 0,0 1 0,16 3 0,-12 16 0,12 0 0</inkml:trace>
  <inkml:trace contextRef="#ctx0" brushRef="#br0" timeOffset="156516">22208 8855 24575,'25'0'0,"1"0"0,13 0 0,-4 0 0,-19 0 0,-16 0 0,0 31 0,15 16 0,-7-12 0,-2 7 0,0 1-543,1 1 0,0 1 1,-1 3 542,-2-5 0,0 1 0,0 1 0,-1-1 0,2-3 0,-1-1 0,0 0 0,-1 0 0,-2 0 0,0 0 0,-1 0 0,2-3 0,3 1 0,1-1 0,-1-2 0,-5 10 0,0-4 0,0-14 0,0-3 0,0 11 0,0-15 0,0 11 1628,0-27-1628,0 12 0,0-16 0,0 0 0,-16 0 0,12 0 0,-27 0 0,27 0 0,-12-16 0,16 12 0,0-12 0</inkml:trace>
  <inkml:trace contextRef="#ctx0" brushRef="#br0" timeOffset="157999">20197 8537 24575,'0'36'0,"0"-12"0,0 2 0,0 8 0,0 3 0,0 1 0,0 3 0,0 2-846,0 1 0,0 2 0,0 1 846,0-9 0,0 2 0,0 0 0,0 0-339,0 5 0,0 0 0,0 1 0,0-1 339,-1-4 0,0-1 0,1 1 0,2 1 0,2-1 0,2 2 0,1-1 0,1 0 0,-2-2 0,0 0 0,-1-3 0,1 0 0,1-2 299,3 8 0,2-1 1,1-5-300,4 0 0,-3-8 0,-10-9 0,12 19 1195,-16-33-1195,16 17 1801,19 9-1801,-9-21 0,3 1 0,7 12 0,-2 3 0,-6-1 0,-1-1 0,3-5 0,-1-1 0,-9 0 0,-3-2 0,11-2 0,-13-15 0,-15 0 0,0 0 0</inkml:trace>
  <inkml:trace contextRef="#ctx0" brushRef="#br0" timeOffset="159363">22455 8573 24575,'7'25'0,"1"0"0,9 2 0,2 1 0,1 14 0,-1 3 0,-1-9 0,-1 2 0,0 10 0,-3-2 0,-3-17 0,-2-1 0,1 17 0,0 0 0,-2-16 0,-1 1 0,-5 2 0,-3 3 0,0 0-239,1 0 1,0 0-1,0 1 239,0 0 0,0 0 0,0 1 0,0 4 0,0 1 0,0-3 0,1 7 0,-2-2 0,-2-9 0,-3 0 0,0-3 88,-3-2 1,-2-1-89,-5 12 0,-3 0 0,2-13 0,-2-1 0,-2 2 0,-3 3 0,3 1-166,6-2 1,3 0 0,-4-1 165,-11 3 0,-3 0 0,4-1 0,7 13 0,-1-4 0,-14-12 0,2-3 0,20 0 0,0-1 262,-13-6 1,3-2-263,18 2 0,-12-3 0,16-32 0,0 12 0,0-11 0</inkml:trace>
  <inkml:trace contextRef="#ctx0" brushRef="#br0" timeOffset="161411">22896 8467 24575,'35'0'0,"0"0"0,0 0 0,-15 15 0,-4-11 0,-16 28 0,0-28 0,0 27 0,0-11 0,0-1 0,0 12 0,0 5 0,0-11 0,0 5 0,0 6 0,0 6 0,0-3 0,0 7 0,0-2 0,0-8 0,0 0 0,0-4 0,0 1 0,0-7 0,0-6 0,-16-5 0,12-15 0,-27 0 0,27 0 0,-28 0 0,13 0 0,-1 0 0,-11 0 0,27 0 0,-12-15 0,16-5 0,0 0 0,0-11 0,0 27 0,0-35 0,0 33 0,0-33 0,0 35 0,0-12 0,0 1 0,0 11 0,0-12 0,0 16 0,0 0 0,0-16 0,16 12 0,-12-11 0,27-1 0,-27 12 0,28-12 0,-13 16 0,1 0 0,11 0 0,-27 16 0,12-12 0,-16 12 0,15-1 0,-11-11 0,12 12 0,-16 0 0,16-12 0,3 27 0,1-4 0,11-5 0,-27 1 0,12-7 0,-16-28-820,0 24 1,0-28 0,0 16 0</inkml:trace>
  <inkml:trace contextRef="#ctx0" brushRef="#br0" timeOffset="163211">23390 8819 24575,'25'0'0,"0"0"0,9 0 0,3 0 0,7 0 0,2 0 0,-1 0 0,0 0 0,-8 0 0,1 0 0,-3 0 0,-4 0 0,-1 0 0,8 0 0,-2 0 0,0 0 0,-17 0 0,-3 0 0,0 0 0,-28 16 0,24-12 0,-28 43 0,0 0 0,14-16 0,2 5 0,-2 1-569,-4-2 1,-2 2 0,-2 1 0,3 1 568,1 8 0,2 1 0,0 2 0,-2 1-544,0-6 1,-1 1 0,0 1 0,-1-1-1,1 1 544,0 1 0,0 0 0,1 1 0,-2-2 0,1 0 0,-1-3 0,-1 0 0,0 0 0,0-2 0,1-2-82,-2 1 0,1-2 0,-1-2 0,1-1 82,0 1 0,0-3 0,0-3 0,0-4 0,2-3 0,7 11 1893,-15-15-1893,11-5 0,-3 21 0,-2 7 0,1-11 0,0 2 0,2 10 0,0 5 0,-1-5 0,-3-5 0,0-3 1495,1 0 0,2-5-1495,7-12 435,0-3-435,-15-16 0,11 0 0,-28 0 0,-3 0 0,2-8 0,-4 0 0,-7 7 0,-2-2-173,6-6 0,-2-4 1,2 4 172,-7 6 0,0 2 0,12-4 0,0-1 0,3 1 0,3 5 0,3 0 0,-9 0 0,19 0 0,16-15 0,0 11 0,0-12 518,0 0-518,16 12 0,-12-11 0,11 15 0</inkml:trace>
  <inkml:trace contextRef="#ctx0" brushRef="#br0" timeOffset="164244">24219 10037 24575,'43'0'0,"0"0"0,1 0 0,2 0 0,-11 0 0,0 0 0,1 0 0,0 0 0,0 0 0,-2 0 0,4 0 0,-2 0 0,0 0 0,-5 0 0,-12 0 0,13 0 0,-28 0 0,11 0 0,-15 0 0</inkml:trace>
  <inkml:trace contextRef="#ctx0" brushRef="#br0" timeOffset="164966">24219 10619 24575,'25'0'0,"0"0"0,3 0 0,-1 0 0,1 0 0,-1 0 0,0 0 0,-3 0 0,-4 0 0,-5 0 0</inkml:trace>
  <inkml:trace contextRef="#ctx0" brushRef="#br0" timeOffset="175416">4198 13353 24575,'41'0'0,"-1"0"0,1 0 0,0 0 0,1 0 0,0 0 0,5 0 0,1 0 0,-2 0-542,-6 0 1,-1 0 0,0 0 541,1 0 0,1 0 0,-2 0 263,12 0 0,-4 0-263,-17 0 0,-2 0 53,8 0 1,-9 0 0,-23 0 0,12 0 0</inkml:trace>
  <inkml:trace contextRef="#ctx0" brushRef="#br0" timeOffset="176410">4304 13952 24575,'39'0'0,"1"0"0,-1 0 0,1 0 0,3 0 0,0 0 0,-1 0 0,-3 0 0,-1 0 0,0 0 0,2 0-453,8 0 1,3 0 0,-1 0 0,-7 0 452,7 0 0,-6 0 292,2 0 0,-5 0-292,-6 0 74,-19 0 1,-16 0 0,0 0 0</inkml:trace>
  <inkml:trace contextRef="#ctx0" brushRef="#br0" timeOffset="179466">5892 12982 24575,'0'34'0,"0"0"0,0 0 0,0 9 0,0 1 0,0 2 0,0-6 0,0 1 0,0 0 0,0 0-697,0 1 1,0 1 0,0-1 0,0 0 696,0-2 0,0 0 0,0-1 0,0-2 0,0 2 0,0-3 0,0-1 294,0 0 1,0 0-1,0-3-294,0 4 0,0-1 229,0 0 0,0 0-229,0-7 0,0-1 0,-1-1 0,2-1 0,14 10 1444,-11-15-1444,12-20 0,-16-20 0,0 1 0,0-28 0,0 7 0,1 6 0,-2-2 0,-7 0 0,0 1 0,7 7 0,-2 1 0,-5 2 0,1 0 0,6-1 0,2 1 0,-1-2 0,0-1 0,0-4 0,0-3 0,0 0 0,0-1 0,0 0 0,0-2-372,0-1 1,0-3-1,0 0 1,0 0 371,0-7 0,0 0 0,0 0 0,0 3 0,0 1 0,0 3 0,0-4 0,0 6 0,0 12 0,0 5 0,0 3 0,0 5 0,0 15 0,0 0 1486,31 0-1486,-6 0 0,5 0 0,2 0 0,5 0 0,0 0-399,4 0 1,0 0 0,2 0 398,4 0 0,1 0 0,-2 0 0,-8 0 0,-1 0 0,-2 0 0,11 0 0,-6 0 0,-4 0 0,-21 0 0,-15 0 0,0 0 0</inkml:trace>
  <inkml:trace contextRef="#ctx0" brushRef="#br0" timeOffset="181716">6103 13635 24575,'-19'0'0,"3"0"0,16 16 0,0-13 0,0 13 0,-16-16 0,13 0 0,-13 16 0,16-12 0,0 11 0,0-15 0,0 16 0,0-12 0,0 12 0,0-1 0,-16-11 0,12 12 0,-11-16 0,15 0 0,0 0 0,15 0 0,-11 0 0,28 0 0,-29-16 0,29 12 0,-28-11 0,43 15 0,-24 0 0,24-8 0,4 0 0,-4 4 0,3-4 0,-2 0 0,-9 8 0,-12 2 0,-3-4 0,-4-13 0,11 11 0,-27-12 0,12 16 0,-16 0 0,0 0 0,16 0 0,-12 0 0,11 0 0,-15 0 0,16 0 0,4-16 0,15 13 0,-16-13 0,-3 16 0,-16 0 0</inkml:trace>
  <inkml:trace contextRef="#ctx0" brushRef="#br0" timeOffset="183082">5856 14429 24575,'34'0'0,"-1"0"0,11 0 0,2 0 0,-10 0 0,2 0 0,-2 0 0,9 0 0,0 0 0,6 0 0,-4 0 0,-4 0 0,-8 0 0,-3 0 0,-13 0 0,-3 0-820,-16-16 1,0 12 0,0-12 0</inkml:trace>
  <inkml:trace contextRef="#ctx0" brushRef="#br0" timeOffset="189580">7285 12841 24575,'-27'8'0,"-1"0"0,-6 7 0,2 5 0,4 6 0,1 3 0,-9 5 0,1 3 0,15-10 0,2 2 0,1 1-319,4 1 1,2 2 0,0 1 318,-1 1 0,1 0 0,3 3 0,5 4 0,3 1 0,-1 1 0,-4-2 0,-1-1 0,1 1-351,4 5 0,2 0 0,-1 0 351,0 0 0,0 0 0,0 1 0,0-1 0,-1 0 0,2 0 0,3 0 0,1 0 0,2 0 0,-1-10 0,1-1 0,3 2 0,2 0 0,4-1 0,5 2 0,1 0 0,0-1 0,-1-1 0,-1 1 0,0-2 0,0 0 0,2-1 0,6 1 0,4 0 0,-1-2 0,-4-3 0,1 7 0,-1-9 241,0-18 1,-3-3-242,-5 8 0,-3-16 0,-16 0 0,0 0 0</inkml:trace>
  <inkml:trace contextRef="#ctx0" brushRef="#br0" timeOffset="190610">8008 13282 24575,'36'35'0,"-19"-10"0,1 1 0,7 8 0,1 3-794,-9-8 0,1 1 1,2 1 793,3-2 0,2 1 0,2 1 0,0 1-494,0 2 1,0 1-1,0 0 1,1 2 493,-3-6 0,1 0 0,-1 1 0,0 0 0,0 2 0,0 5 0,0 1 0,-1 1 0,0-1 0,-1 0 0,-1-2 0,0-1 0,0 0 0,-1-1 0,-2-1 172,1 1 1,-1-1 0,0-2-1,-2 0-172,1 3 0,0-1 0,-3-8 0,0-8 0,-15-19 0,0-4 0,0-11 0</inkml:trace>
  <inkml:trace contextRef="#ctx0" brushRef="#br0" timeOffset="191777">7973 14534 24575,'16'-25'0,"-1"-1"0,3-4 0,3-7 0,2-1 0,2 2 0,1 5 0,2 1 0,2 0 0,-1-2-656,-1-2 1,0-3-1,0-1 1,1 1 0,-1 3 380,7-3 1,0 2 0,-1 2 0,0 0 274,-6 5 0,-1 1 0,0 0 0,0 0 9,9-9 1,-1 1-1,0 0-9,0 1 0,0 0 0,-3 0 0,-6 4 0,-3-1 0,3 2 274,6-2 0,1 1 1,-4 1-275,-8-8 0,-1 3 0,10 6 0,-5 5 0,-21 3 2164,11 5-2164,-15 30 0,0-11 0,0 12 0</inkml:trace>
  <inkml:trace contextRef="#ctx0" brushRef="#br0" timeOffset="193682">9367 12665 24575,'19'-16'0,"28"12"0,-28-11 0,1-1 0,15 13 0,1 2 0,3-15 0,8 16 0,-43 0 0,12 16 0,-16 3 0,0 17 0,0-17 0,0 13 0,0-28 0,0 27 0,0-11 0,0 15 0,-7-10 0,-2 1 0,0 1 0,-1 1 0,-7 6 0,-2 2 0,2 1 0,-1-3 0,1-14 0,-1-1 0,0 7 0,0-5 0,-1-17 0,3 27 0,16-27 0,-16 12 0,13-16 0,-13 0 0,16 0 0,0 0 0,-16 0 0,12 0 0,-27 0 0,11 0 0,1 0 0,3 0 0,16 0 0,0-16 0,0-3 0,0-1 0,0-11 0,0 11 0,0-15 0,0 0 0,0 15 0,16-11 0,-12 27 0,27-12 0,-27 16 0,12 0 0,-1 0 0,-11 0 0,12 0 0,-16 0 0,16 0 0,-13 0 0,13 16 0,0 3 0,-12 1 0,27 11 0,-11-27 0,4 10 0,3 3 0,12 3 0,-6-3 0,0 1 0,-12 1 0,-2-2 0,16 2 0,-4-3 0,-27-16 0,12 0 0,-16-16 0,0-8 0,0-3 0,0-16 0,0 16 0,0 3 0,0 9 0</inkml:trace>
  <inkml:trace contextRef="#ctx0" brushRef="#br0" timeOffset="195165">10266 12488 24575,'8'26'0,"0"-1"0,8 2 0,3 1 0,-1-1 0,1 2 0,-1 1-429,1 7 1,-2 3-1,2 5 429,-3-7 0,1 6 0,2 2 0,-2 1 0,-1-2 0,-3-2-441,-3 2 0,-3-3 0,-1 0 0,2 3 441,4 2 0,3 4 0,0 0 0,-2-3 0,-5-6 0,-5-5 0,-2-4 0,-5-1 153,-10 13 1,-3 0-154,5-10 0,0 1 0,-4-1 0,-9 1 0,-5-2 0,-1 2-318,9-6 1,0 1 0,0 0 0,-2-2 317,-2-1 0,-1 0 0,0-2 0,1 2 0,-4 10 0,0 1 0,0-2 0,-1-6 1,-1-3-1,1 1 0,6-2 0,1 0 0,0-3 762,-8 5 0,2-3-762,-6 9 417,21-19-417,15 0 1418,0-12-1418,0 11 652,0-15-652,-16 0 0,12 0 0,-12 0 0,16 16 0,-15-12 0,6 17 0,-2 5 0,-13-6 0,-3-1 0,7 8 0,1 1 0,-7-1 0,1-3 0,5-4 0,5-36 0,15 8 0,0-23 0</inkml:trace>
  <inkml:trace contextRef="#ctx0" brushRef="#br0" timeOffset="204536">11765 13635 24575,'36'0'0,"-11"0"0,1 0 0,0 0 0,3 0 0,12 0 0,4 0 0,3 0 0,2 0-255,-15 0 1,1 0 0,1 0 254,1 0 0,1 0 0,-3 0 94,2 0 0,-1 0-94,6 0 0,-4 0 0,0 0 0,-13 0 0,-1 0 0,11 0 0,-17 0 0,-3 0 0</inkml:trace>
  <inkml:trace contextRef="#ctx0" brushRef="#br0" timeOffset="206348">12841 13317 24575,'18'-19'0,"0"-1"0,6-9 0,3 3 0,0 14 0,1 3 0,0-5 0,-2 0 0,10-1 0,11 15 0,-39 0 0,39 0 0,-20 0 0,-5 15 0,1 13 0,-23 9 0,8-1 0,0 2 0,-7-1 0,2 1-311,6 0 1,4 4 0,-4-1 310,-6 1 0,-3-1 0,1 2 0,4 3 0,1 2 0,-1-1 0,-4 0 0,-1 0 0,-1 0 0,-3 0 0,0 0 0,-4 0-465,0-6 0,-2 0 0,-2 1 1,-1-1 464,-3 0 0,-1-1 0,-2 1 0,-2-1-462,1-3 1,-2 0-1,-1 0 1,-1 0-1,0 0 462,0-1 0,-1 0 0,0 0 0,-1-2 0,0 0 0,-5 4 0,0-3 0,-1 1 0,1 0-190,0 3 1,-1 2-1,2-3 1,1-3 189,3-7 0,2-3 0,0 0 232,1 5 0,0 0 0,2-7-232,-14-4 1611,15-3-1611,-11-32 2539,-4-3-2539,8-6 0,-1-1 505,0 6 0,1 1-505,1-8 0,1 3 0,-10 4 0,15-11 0,4 27 0,16-28 0,16 28 0,-12-11 0,43-1 0,-8-3 0,-5 9 0,3 0 0,6-7 0,0 3 0,-6 11 0,1 2 0,-5-4 0,2-2 0,-2 3 0,5 3 0,-1 2 0,6-2 0,0 2 0,-7 6 0,-1 2 0,8-1 0,0 3 0,-6 6 0,0 2 0,6-2 0,1 1 0,-5-1 0,0 1 0,-3 1 0,1-3 0,2-5 0,0-2 0,-11 0 0,-1-2 0,0-6 0,-3-2 0,-5 1 0,13 0 0,-28 0 0,27-16 0,-27 12 0,12-12 0</inkml:trace>
  <inkml:trace contextRef="#ctx0" brushRef="#br0" timeOffset="208648">23390 8290 24575,'19'0'0,"12"0"0,-11 0 0,4 0 0,3 0 0,0-1 0,1 2 0,6 7 0,2 0 0,11-6 0,1 0 0,-3 5 0,2 2 0,1-1 0,2-1 0,-16-5 0,1-2 0,-2 2 0,5 6 0,-2 0 0,-1-7 0,1-2 0,-3 1 0,0 0 0,3 0 0,-1 0 0,-6 0 0,1 0 0,12 1 0,-2-2 0,-1-15 0,1 15 0,2-2 0,-13-12 0,1-1 0,2 12 0,4 5 0,-2-2 0,8-6 0,-2-2 0,-3 1 0,-1 1 0,2 6 0,-2-2 0,-7-12 0,-3-2 0,13-2 0,-12 3 0,-6-4 0,-18-15 0,21 9 0,-1 1 0,-15 2 0,24-9 0</inkml:trace>
  <inkml:trace contextRef="#ctx0" brushRef="#br0" timeOffset="211182">24324 6068 24575,'-42'-25'0,"0"1"0,0-1 0,0 1 0,7 3 0,1 1 0,0-1 0,-2 0 0,-2-2 0,4 2 0,-3-1 0,-1-1 0,-1-1 0,1 1 0,0 0 0,2 0-547,-1 0 1,2 1 0,0 0 0,1 0 0,-1 0 0,-1 0 89,-3-1 1,-2 0 0,0-1 0,1 1 0,0 1-1,2 0 457,0-1 0,3 1 0,0 1 0,-1-1 0,0 0 0,-6-3 0,-1 0 0,-1 0 0,0 1 0,1 1 0,3 4 0,0 1 0,1 1 0,-1 0 0,1-2-86,1-1 1,0-1-1,1-1 1,-1 1-1,1 3 86,-6 2 0,0 4 0,0-1 0,0-4 0,2-5 0,1-3 0,-1-1 0,0 0 0,0 3-174,2 5 1,1 2-1,-1 1 1,-1 0-1,0-1 174,0 0 0,0-1 0,-2 1 0,0-1 0,1 1 0,1 0 0,-5-2 0,1 1 0,0 0 0,0 1 0,1 1 0,4 3 0,0 1 0,0 0 0,0 1 0,-1 0 0,-4-2 0,0 0 0,-2 1 0,1 0 0,1 2 0,2 0 0,1 1 0,0 1 0,-1 1 0,0 0-306,-3 2 1,-1 0 0,-1 1 0,1 0 0,1 2 305,3 0 0,1 1 0,0 0 0,1 0 0,0 1 0,-8-1 0,0 0 0,0 0 0,0 0 0,0 0 0,0 0 0,0 0 0,0 0 0,-1-1 0,1 1 0,-1 0 0,-1 1 0,7 1 0,-1 1 0,-1 0 0,1 1 0,0-1 0,1 1 0,1-1 0,-1 0 0,0 1 0,1 2 0,-2 2 0,0 3 0,0 0 0,0 0 0,0-1 0,2-2 0,0 0 0,0-1 0,-1 1 0,1 0 2,-5 2 1,1-1 0,-2 1 0,1 1-1,-1 0-2,7-1 0,1 1 0,-2 1 0,1-1 0,-1 1 0,-1-1-236,-4 0 0,0-1 0,-2 0 1,0 1-1,0 0 0,0 2 236,6 0 0,1 1 0,-1 1 0,0 1 0,0-1 0,0 1 0,-1-1 0,2-1 0,-1 1 0,0-1 0,0 1 0,-1-1 0,1 0 0,1 0 0,1 0 0,-3 0 0,2 0 0,0-1 0,0 0 0,1 1 0,0-1 0,0 0 0,-3 2 0,0-1 0,1 1 0,0-1 0,2 0 0,2 0 261,-8 4 0,3-1 0,3 0 0,0-2-261,-1-2 0,1-2 0,3 4 349,2 6 1,1 3-1,0-2-349,-3-8 0,0-3 0,0 3 0,2 6 0,1 4 0,-2-1 356,2-6 1,-3 0 0,1 0 0,2 2-357,2 5 0,2 2 0,-3-1 0,2-7 0,-3-1 0,1 0 0,2 1 0,1 5 0,2 0 0,-1-2 1638,-16-1 0,2-1-1420,7 7 0,3-1 333,7-14 0,3-2-551,5 6 650,3-15-650,16-15 1256,0 11-1256,0-28 0,16 13 0,-12-17 0,11 1 0,-6 10 0,-2-1 0,-6-1 0,2-1 0,11-7 0,3 0 0,-6-1 0,-2 1 0,1 7 0,-1 1 0,-1 2 0,0-1 0,1 0 0,-2 1 0,-3-14 0,27 4 0,-27 4 0,12 27 0,-16 4 0,-16 19 0,-4 16 0,-3-2 0,-5 1 0,6-10 0,-3 0 0,2 3-488,-2 11 1,1 4 0,-2-1 487,2-10 0,-3 0 0,1 0 0,2 2 0,3 3 0,4 3 0,0-1 0,-3-3 0,-11 4 0,-2-3 0,3 1 0,9 2 0,4 0 0,-2-7 0,-4-11 0,3-3 0,4 29 0,16-43 0,0 12 0,16-16 1462,27 0-1462,-16 0 0,3 0 0,16 0 0,2 0 0,-11 0 0,1 0 0,5 0 0,0 0 0,-14 0 0,-3 0 0,9 0 0,-4 0 0,-27 0 0,12 0 0,-16 0 0</inkml:trace>
  <inkml:trace contextRef="#ctx0" brushRef="#br0" timeOffset="214727">14235 13247 24575,'0'34'0,"0"0"0,0 0 0,0 10 0,0 3 0,0 3 0,0-4 0,0 3 0,0 1 0,0 1-656,0-9 1,0 2-1,0-1 1,0 1 0,0-2 392,0 8 0,0-1 0,0 0 0,0-1 263,0-1 0,0-1 0,0-1 0,0-2 247,0 1 0,0-2 0,0-1-247,0-2 0,0 0 0,0-3 416,0 2 1,0-6-417,0 4 0,0-5 0,0-43 2235,0-7-2235,0-7 0,0-3 260,0 2 0,0-1-260,0-7 0,0 3 0,0 9 0,0-9 0,0 17 0,0 11 0,0-28 0,-16-11 0,14 9 0,0-4 0,-7 2 0,-3-2 0,2-2-431,7-6 1,3-1 0,-1-1 430,-4 0 0,-1-1 0,1 1 0,4 0 0,2 1 0,-1 1-115,0 4 1,0 1 0,0 2 114,1-7 0,-2 2 0,-6 0 0,-1 2 0,6 6 0,0 1 0,-6 4 0,0 0 0,7-4 0,2 1 1268,-1-13-1268,0 21 0,0 1 366,0-10-366,0 31 0,0-8 0,16 28 0,7-14 0,5-4 0,4 2 0,2 0 0,-1 0 0,2 0 0,1 0 0,7 0 0,2 0 0,-3 0 0,-1 0 0,0 0 0,12 0 0,-8 0 0,-26 0 0,-3 0 0,0 0 0,-12 0 0,11 0 0,-15 0 0</inkml:trace>
  <inkml:trace contextRef="#ctx0" brushRef="#br0" timeOffset="215696">14323 13811 24575,'33'0'0,"1"0"0,2 0 0,2 0 0,7 0 0,0 0 0,-7 0 0,-5 0 0,2 0 0,-19 0 0,-16 0 0</inkml:trace>
  <inkml:trace contextRef="#ctx0" brushRef="#br0" timeOffset="216577">14323 14640 24575,'35'0'0,"1"0"0,-1 0 0,1 0 0,-1 0 0,0 0 0,10 0 0,0 0 0,0 0 0,-4 0 0,-2 0 0,8 0 0,-43 0 0,12 0 0</inkml:trace>
  <inkml:trace contextRef="#ctx0" brushRef="#br0" timeOffset="218244">15540 13247 24575,'-43'0'0,"0"0"0,10 0 0,-1 0 0,-16 0 0,0 0 0,16 0 0,2 0 0,-5 0 0,3 0 0,-1 0 0,4 0 0,27 0 0,-12 0 0,16 15 0,0-11 0,0 12 0,16-16 0,-12 16 0,11-12 0,-15 43 0,7-21 0,2 3 0,-3 3 0,0 4 0,2 1-593,2 8 0,3 3 1,-1 1 592,-4-7 0,1 3 0,-1 0 0,2-1 0,2-2 0,2-1 0,0 0 0,-3 0 0,-3 7 0,-2 0 0,4-3-55,7-7 0,5-1 1,-7-3 54,-11 4 0,-2-3 0,11-3 0,-2-1 0,-10-4 0,-2-3 0,1-5 0,0-3 1762,0 0-1762,0-13 180,0 13-180,0-16 0,0 0 0,0 32 0,15 7 0,-12-6 0,-2 4 0,6 6 0,2 1 0,0-7 0,-2 0 0,-6 0 0,2-3 0,12 1 0,-15-19 0,16-16 0,-12-16 0,12-4 0,-1-15 0,-11 0 0,12-1 0,-16 17 0,0 3 0,16 16 0,-12 0 0,11-16 0,-15-3 0,0-1 0,0 5 0,0 15 0</inkml:trace>
  <inkml:trace contextRef="#ctx0" brushRef="#br0" timeOffset="219248">15787 13600 24575,'26'17'0,"-1"1"0,-5 0 0,-1-1 0,7 1 0,-1-1 0,11 19 0,-17-1 0,12 0 0,-11 1 0,0-1 0,11 0 0,-27-15 0,27 11 0,-27-27 0,12-4 0,-16-4 0,0-12 0</inkml:trace>
  <inkml:trace contextRef="#ctx0" brushRef="#br0" timeOffset="220531">15787 13635 24575,'26'0'0,"-1"0"0,2 21 0,1 5 0,7-13 0,1 1 0,-12 11 0,-1 5 0,0-2 0,12 0 0,1-1 0,-1 7 0,0 2 0,0-1 0,1 1 0,-1 0 0,0-2 0,-3-6 0,-1-1 0,-3-1 0,-3-1 0,2 10 0,-11-15 0,-16-4 0,0-16 0,0 0 0</inkml:trace>
  <inkml:trace contextRef="#ctx0" brushRef="#br0" timeOffset="221943">15858 14640 24575,'0'-35'0,"0"0"0,4 2 0,1-2 0,1 1 0,0 0 0,0 0 0,2 0-645,7-6 1,4-2 0,-2 0 644,-4-1 0,-2-1 0,4 2 0,6 4 0,3 3 0,-2-2 0,-8 2 0,-3-1 0,3 1 0,8 0 0,2 0 0,-3 4 311,-9 0 1,-1 3-312,14-7 0,-3 3 320,-18-3-320,12 15 0,-16-11 0,0 11 990,15 1-990,-11-13 0,12 28 0,0-11 0,-12 30 0,11-11 0,-15 28 0,0-28 0,0 11 0</inkml:trace>
  <inkml:trace contextRef="#ctx0" brushRef="#br0" timeOffset="223565">16687 12982 24575,'35'0'0,"0"0"0,-7 0 0,-1 0 0,0 0 0,-3 0 0,-4 0 0,-5 0 0,-15 0 0,0 0 0,0 16 0,0-12 0,0 27 0,-15-11 0,12 3 0,2 5 0,-7 2 0,0 2 0,6 1 0,3 2 0,0 1-481,-1 7 0,0 2 0,0 1 481,0-8 0,0 2 0,0 1 0,0 0-534,0 6 0,0 1 1,0 1-1,0-1 534,0 1 0,-1 0 0,1 0 0,1 0 0,1-8 0,2 0 0,0 0 0,-1 0 0,0-1 0,-2 6 0,0-1 0,-1-1 0,2 0-238,3 7 0,1-2 0,-2-1 238,-3-5 0,-3-3 0,3-1 0,7 8 0,0-4 0,-6-6 0,0-3 613,6-7 1,0-3-614,-8-5 2200,0-3-2200,0-16 865,0 16-865,0-12 0,-16 11 0,12-15 0,-43 0 0,20-1 0,-1 2 0,-8 7 0,-2 0 0,-6-6 0,1 0 0,15 6 0,2 0 0,-1-8 0,3 0 0,4 0 0,4-16 0,16 12 0,0-12 0</inkml:trace>
  <inkml:trace contextRef="#ctx0" brushRef="#br0" timeOffset="224881">17586 14093 24575,'0'20'0,"0"-4"0,16-16 0,-12 0 0,12-16 0,-16 28 0,0-8 0,0 15 0,0 13 0,0-28 0,0 11 0,0-15 0,0 0 0</inkml:trace>
  <inkml:trace contextRef="#ctx0" brushRef="#br0" timeOffset="227282">22208 8043 24575,'15'36'0,"5"-1"0,15-16 0,-15 13 0,11-28 0,-11 11 0,-1-15 0,-3 0 0,-16 0 0,16-15 0,3 11 0,7-3 0,-1-2 0,-1-7 0,23 13 0,-43-13 0,11 16 0,1 0 0,-12-16 0,12 12 0,-16-11 0,0-1 0,0 12 0,15-12 0,9 0 0,3 1 0,-1 12 0,-1-2 0,11-23 0,-3 1 0,-6 21 0,-11-17 0</inkml:trace>
  <inkml:trace contextRef="#ctx0" brushRef="#br0" timeOffset="228942">17904 13123 24575,'25'0'0,"1"0"0,0 0 0,3 0 0,13 0 0,2 0 0,-7 0 0,0 0 0,8 0 0,-3 0 0,-3 0 0,-5 0 0,-6 0 0,-20 0 0,24 0 0,-17 0 0,-11 0 0,12 0 0</inkml:trace>
  <inkml:trace contextRef="#ctx0" brushRef="#br0" timeOffset="230227">17939 13247 24575,'0'35'0,"0"0"0,0-2 0,0 1 0,0 1 0,0 6 0,0 0 0,0 3-820,0-6 1,0 3 0,0 0 0,0-1 685,0 0 0,0 0 0,0 1 0,0-1 134,0 3 0,0 1 0,0-1 0,0 0-44,0-4 1,0-1 0,0 0-1,0-1 44,0 12 0,0-1 0,0-1 129,0-9 0,0 0 0,0-1-129,0 3 0,0 0 0,0-2 0,0 1 0,0 0 0,0-5 0,0 1 0,0-2 0,0 4 0,0-3 915,0-6 1,0-1-916,0 0 0,0-3 1144,0-5-1144,0-3 625,0-16-625,16 0 0,-12 0 0,27-16 0,-11 12 0,10-11 0,6-1 0,8 12 0,2 4 0,-9-5 0,0-1 0,-1 1 0,10 4 0,-2 2 0,1-1 0,-7 0 0,-15 0 0,7-7 0,-5-1 0,-19 4 0,17-28 0,-23 28 0,0-11 0</inkml:trace>
  <inkml:trace contextRef="#ctx0" brushRef="#br0" timeOffset="231031">18010 13988 24575,'25'0'0,"1"0"0,13 0 0,-14 0 0,1 0 0,9 0 0,-15 0 0,-5 0 0,-15 0 0,0 0 0,0 0 0</inkml:trace>
  <inkml:trace contextRef="#ctx0" brushRef="#br0" timeOffset="232715">19227 13018 24575,'-36'15'0,"1"5"0,16 15 0,-13-15 0,28 11 0,-11-11 0,15-1 0,0-3 0,0 7 0,0-17 0,15 18 0,-11-9 0,28 5 0,-30 4 0,-1 3 0,15 0 0,0 1 0,-13 13 0,-2 4 0,8-11 0,3 2 0,-2 0-308,-3 5 1,-1 1-1,1 0 308,4 0 0,2 0 0,-2 0 0,-4 4 0,-1 0 0,1-1 0,3-7 0,2-2 0,-3 0-133,-6-1 1,-3 0 0,1 1 132,4 0 0,1 1 0,-1-1 0,-5 11 0,0-2 0,0 5 0,0-2 0,-2-3 0,4-3 0,5-14 0,1-1 0,-6 0 0,0-3 0,14-5 904,-16-3-904,0-16 416,0 0-416,16 0 0,-13 0 0,29 0 0,3 0 0,2 0 0,4 0 0,-3 0 0,1 0 0,9 0 0,-2 0 0,-17 0 0,-3 0 0,9 0-820,-19-16 1,-16 12 0,0-11 0</inkml:trace>
  <inkml:trace contextRef="#ctx0" brushRef="#br0" timeOffset="233549">19985 13670 24575,'34'0'0,"-1"0"0,10 13 0,4 5 0,-14-5 0,3 0 0,1 1 0,-2 1-749,9 8 1,0 2 0,-3 2 748,-9-3 0,-1 2 0,-1 1 0,-1-2 0,4 0 0,-1-1 0,-3 1 359,1 10 1,-3 1-360,4-2 0,-3-2 371,-9 8-371,13-5 0,-28-4 0,11-42 288,-15-9 1,0-4 0,0-7 0</inkml:trace>
  <inkml:trace contextRef="#ctx0" brushRef="#br0" timeOffset="234382">20232 14570 24575,'0'-41'0,"0"-1"0,8 1 0,4-3 0,-1-4 0,-3 9 0,-1-3 0,0-1 0,1-1 0,2-1-547,2 1 1,2-1 0,1-1 0,1 0 0,-1-1 0,-1 0 77,-3 5 1,0-1 0,-1 0 0,0-1 0,1 1 0,-1-1 0,1 1 316,1 1 0,1-1 0,-1 0 0,1 1 0,0 0 0,-1 1 0,0 0 192,1-7 0,0 0 1,-1 1-1,0 1 0,0 2-40,2-4 0,0 1 0,-1 2 0,-1 5 777,3-9 0,-2 8-777,-2 9 0,-7 13 0,-19 34 0,11-7 0,-12 24 0</inkml:trace>
  <inkml:trace contextRef="#ctx0" brushRef="#br0" timeOffset="235961">21026 12665 24575,'43'0'0,"0"0"0,-6 0 0,1 0 0,6 0 0,-2 0 0,-14 0 0,-1 0 0,0 0 0,-3 0 0,-5 0 0,-19 0 0,-4 15 0,-11 5 0,-1 15 0,14-11 0,0 3 0,-5 14 0,-2 4 0,4-10 0,-1 1 0,2 3-693,2 6 0,2 4 0,0 2 0,-2 0 693,-3-9 0,-1 1 0,-2 0 0,1 1 0,1 2-465,3-5 0,0 2 1,0 1-1,0 1 1,1 0-1,0 0 1,-1-3 464,0 3 0,0-2 0,0-1 0,0 0 0,-1 1 0,0 1 0,-1 5 0,-1 2 0,0 0 0,1 0 0,0-1 0,1-4-273,2-3 1,2-2 0,-1-1 0,1-1 0,-1 0 272,-3 9 0,0 0 0,-1-2 0,2-4 0,3-4 0,0-3 0,0-2 0,0 12 0,0-8 2050,0-13-2050,0 23 3276,0-43-3145,0 12 1797,0-16-1928,0 0 0,-15 0 0,11 0 0,-28 0 0,-3 0 0,1 0 0,-3 0 0,1 0 0,-2 0 0,-6 0 0,2 0 0,13 0 0,3 0 0,-9 0 0,19 0 0,16-16 0,0-4 0,0-15 0,0 15 0,0 5 0</inkml:trace>
  <inkml:trace contextRef="#ctx0" brushRef="#br0" timeOffset="237482">22031 13705 8191,'0'-19'0,"32"3"1638,-7 15 0,5 2-1093,2-1 1,4 0 0,1 0-546,4 0 0,2 0 0,-1 0 0,0 0 0,0 0 0,-1 0 0,-4 0 0,-2 0 0,-1 0 0,11 0 0,-4 0 1418,-8 0 0,-3 0-1418,-3 0 0,-1 0 1738,17 0-1738,-23 0 819,-5 0 0,-15 0 0,0 0 0</inkml:trace>
  <inkml:trace contextRef="#ctx0" brushRef="#br0" timeOffset="238282">22384 13494 24575,'0'35'0,"0"-3"0,0 3 0,0 1 0,0 2 0,0-4 0,0 2 0,0 0 0,0 0 0,0-1 0,0 0 0,0 11 0,0-2 0,0-8 0,0-1 0,0-9 0,0-2 0,0 12 0,0-17 0,0-3 0</inkml:trace>
  <inkml:trace contextRef="#ctx0" brushRef="#br0" timeOffset="241816">23319 12947 24575,'-18'25'0,"1"1"0,-2 1 0,-3 6 0,0 0 0,2-1 0,3 2 0,3 0 0,-2 2-697,-4 6 1,-2 3-1,0 1 1,4-2 696,4-2 0,2-1 0,3 1 0,1 4 0,3 2 0,-2-1 0,-3 0 0,-2 0 0,3 0 0,6 0 0,3 0 0,-1 0 0,-3-8 0,0 1 0,-1-1 0,2 0 0,2 8 0,0-2 0,3 0 0,2 2 0,2-1 0,0 0 0,-1-2 0,1-1 0,2 0 0,7-1 0,3 0 0,0-1 0,0 1 0,1 0 0,-1 0 144,0 0 0,0-1 0,1-3-144,7 1 0,-1-3 281,-6 0 0,-3-6-281,4-10 0,-4-4 0,-16-16-820,0-16 1,0 12 0,0-12 0</inkml:trace>
  <inkml:trace contextRef="#ctx0" brushRef="#br0" timeOffset="243482">23601 13529 24575,'0'43'0,"0"0"0,0-4 0,0 2 0,0 1 0,0 0 0,0 1 0,0 1 0,0 4 0,0 0 0,0-3 0,0 1 0,0-2 0,0-3 0,0 2 0,0-5 0,0-5 0,0-1 0,0 15 0,0 0 0,0-19 0,0-5 0,0-4 0,0-3 0,0-16 0,-16-31 0,13 7 0,-13-11 0,0-4 0,14 10 0,0 1 0,-5-12 0,-1 1 0,0 12 0,0-1 0,-1-5 0,-2 0 0,-6 6 0,-1-1 0,1-13 0,-1-4 0,1 10 0,-2-1 0,4 1 0,2-12 0,2 0 0,0 11 0,-1 1 0,4 4 0,8-8 0,0 7 0,0 17 0,0 11 0,0-12 0,0 0 0,31-19 0,-13 9 0,4-3 0,3 1 0,5-2 0,1 2-208,-2 5 0,2 2 1,-1-2 207,0-6 0,0-1 0,0 5 0,7 8 0,-3 3 0,1-18 0,4 32 0,-33 0 0,19 0 0,5 0 0,-7 0 0,2 0 0,1 0 623,10 0-623,-17 0 0,-3 0 0,-16 0 0,0 0 0</inkml:trace>
  <inkml:trace contextRef="#ctx0" brushRef="#br0" timeOffset="244532">23672 13741 24575,'39'0'0,"0"0"0,-10 1 0,-1-2 0,2-7 0,-1 0 0,6 4 0,-15-12 0,-5 16 0</inkml:trace>
  <inkml:trace contextRef="#ctx0" brushRef="#br0" timeOffset="246244">23425 14499 24575,'25'0'0,"1"0"0,1 0 0,1 0 0,7 0 0,0 0 0,-7 0 0,-1 0 0,-1 0 0,-1 0 0,10 0 0,-15 0 0,6 0 0,3 0 0,12 0 0,-9 2 0,-1-4 0,4-14 0,-4 13 0,-27-13 0,12 16 0,-16 0 0</inkml:trace>
  <inkml:trace contextRef="#ctx0" brushRef="#br0" timeOffset="248865">24501 13282 24575,'-20'0'0,"4"0"0,16 0 0,0 0 0,-15 0 0,11 16 0,-12-12 0,16 11 0,0 1 0,0-12 0,0 27 0,0-27 0,0 12 0,-15-16 0,11 16 0,-28-12 0,28 11 0,-11-15 0,15 0 0,0 0 0,-16 0 0,-4 0 0,-15 0 0,0 0 0,15 0 0,5 0 0,-1 0 0,28 0 0,-24 16 0,28-12 0,-16 27 0,0 4 0,0-1 0,0 3 0,0 7 0,0 2-341,0-7 0,0 2 0,0 1 341,0-1 0,0 1 0,0 0 0,0 1 0,0-1 0,0-1 0,0 5 0,0-2 0,0-9 0,0-4 0,0 5 0,0 7 0,0-6 0,0-9 0,0 3 0,0 3 0,0 2 0,0 8 0,0 2 0,0-10 0,0 0 0,0-2 511,0 5 1,0-3-512,0-1 0,0-4 0,0 5 0,15-17 0,-11-3 0,43-32 0,-8 12 0,-4-3 0,1-1 0,-8-1 0,-1 2 0,0 6 0,-3-2 0,-5-13 0,-3 16 0,-16 0 0,0-15 0,0-21 0,0 13 0,0-8 0</inkml:trace>
  <inkml:trace contextRef="#ctx0" brushRef="#br0" timeOffset="250048">24430 13917 24575,'0'26'0,"0"-1"0,6 2 0,4 1 0,6 14 0,3 2-297,-6-11 0,-1 0 0,2-1 297,3-1 0,1 0 0,-2-1 146,2 10 0,0-1-146,0-5 0,-1-2 148,2 7-148,13-3 0,-28-21 0,11 1 0,-15-12 0,0 12 0</inkml:trace>
  <inkml:trace contextRef="#ctx0" brushRef="#br0" timeOffset="251215">24395 14676 24575,'0'-36'0,"0"1"0,6 10 0,4-1 0,-1-1 0,1-1 0,-1 0 0,2 1 0,5 2 0,-1-1 0,-13-3 0,0 0 0,13 1 0,1-1 0,-6-10 0,0-1 0,7 5 0,1 0 0,0-1 0,0 1 0,0 7 0,-1 1 0,-7 1 0,-1 1 0,7-10 0,-16 31 0,0-8 0,0 28 0</inkml:trace>
  <inkml:trace contextRef="#ctx0" brushRef="#br0" timeOffset="253098">24677 13317 24575,'26'0'0,"-1"0"0,13 1 0,2-2 0,-1-6 0,-1-1 0,2 6 0,-2 0 0,-10-7 0,-5 2 0,-3 7 0,-4 0 0,-16 0 0,-16 16 0,12-12 0,-12 11 0,16 1 0,0 4 0,0-1 0,0 13 0,0-13 0,0 16 0,-7-3 0,-1 3 0,5 8 0,2 4-436,-4-7 1,-1 2-1,1 2 436,4-6 0,1 1 0,1 1 0,-1-1 0,0 1 0,0 0 0,0 1 0,0-1 0,0 2 0,0 1 0,0-1 0,0 0 0,0 7 0,0-2 0,0 0 0,0-4 0,0 0 0,0 0 0,0 3 0,0 1 0,0-3 0,0 6 0,0-2 0,0-13 0,0 1 0,0-5 0,0-4 0,0-3 0,0 12 0,0-17 1307,0 12-1307,0-11 0,0 4 0,0 3 0,0 12 0,0-12 0,0-3 0,0-4 0,0-5 0,0-15 0,-16 0 0,12 0 0,-11 0 0,-24-15 0,13-5 0,-10 11 0,-2-1 0,18-7 0,0 2 0,-5 12 0,-1 2 0,-9-14 0,16 15-820,3 0 1,16 0 0,0 0 0</inkml:trace>
  <inkml:trace contextRef="#ctx0" brushRef="#br0" timeOffset="254960">24906 12735 24575,'0'26'0,"0"-1"0,0 2 0,0 1 0,0 14 0,0 2 0,0-6 0,0-1 0,7 6 0,2 0 0,0-4 0,2 0 0,5 5 0,3 1-487,-2-9 0,0 2 0,0 1 487,-4 2 0,-1 1 0,2 1 0,2-5 0,3 3 0,-1-2 0,-4 0 0,-5-1 0,-3-1 0,2 1-14,7 7 1,3 2 0,-4-6 13,-3-2 0,-2-3 0,1 7 0,0 0 0,-2-7 0,-1-1 0,2 0 0,-2 0 0,-5 4 0,0 1 0,6 4 0,0 0 541,-8-11 1,0 1-542,0 14 0,0 2 0,-1-13 0,2 0 0,-1-3 0,0 2 0,0 0-2,0-1 0,1 0 0,-2 1 2,-3-1 0,-2 0 0,0 1 0,0-1 0,-1 1 0,0-2 0,-2 13 0,-1-4 0,-7-5 0,2-5 0,11 2 0,-11-3 0,-1-13 0,-6 16 0,-7 5 0,-7-10 0,-2 1 0,13-5 0,1 1 0,-2-2 0,-5-6 0,-2-3 0,7 0 0,0 19 0,-13-15 424,39-20-424,-15-20 0,11 1 0,-12 3 0</inkml:trace>
  <inkml:trace contextRef="#ctx0" brushRef="#br0" timeOffset="257028">24712 12559 24575,'0'-20'0,"16"-11"0,4 11 0,15-15 0,-15 15 0,-5 5 0,1 15 0,-12 0 0,12 15 0,7 5 0,-17 15 0,33-15 0,-35 11 0,12-11 0,-16-1 0,0 13 0,0-13 0,-16 1 0,-11 11 0,2-13 0,-3 0 0,-11 8 0,-1 3 0,16-7 0,0 3 0,-2-2 0,-13 1 0,-4-1 0,7 1 0,13 4 0,-1-1 0,-8-14 0,-5-4 0,12 4 0,17 18 0,-23-27 0,31-4 0,0-19 0,0-17 0,0 17 0,0-13 0,16 28 0,-12-11 0,27-1 0,-27 12 0,27-12 0,-11 16 0,15 0 0,-10 8 0,1 0 0,13-4 0,-4 12 0,-3-1 0,-9-11 0,9 12 0,-32-16 0,15 0 0,-11 0 0,28 16 0,-28-12 0,27 27 0,-4-27 0,11 12 0,-11-16 0,-11 0 0</inkml:trace>
  <inkml:trace contextRef="#ctx0" brushRef="#br0" timeOffset="267862">4304 15752 24575,'0'43'0,"0"0"0,4-9 0,1 0 0,2 4 0,0-1 0,1 2 0,2 1 0,0 0-820,2 3 1,1-1 0,1 1 0,2 2 441,2-2 1,1 2 0,2 1 0,1 0 0,0-1 29,-3-7 0,0-1 1,0 0-1,1 0 0,0 0 1,1 1 347,-1 0 0,2 1 0,-1 0 0,1 0 0,-1 0 0,0-2 0,3 4 0,-1-2 0,1 1 0,-2-2 0,-1 0 165,-2 2 0,-1 0 0,-1-1 0,-1-1-165,2 7 0,-1-1 0,-1-4 0,3 0 0,-3-4 0,-6 1 0,0-15 2171,6-37-2171,-14-13 0,-4-7 0,1-3 0,1-4 0,1-2 412,3 0 0,2 0 1,-1-5-413,-1 8 0,-1-2 0,0-3 0,1 1 0,2 1-326,2 3 1,2 1-1,1 0 1,0-1 0,0-1 325,-2 1 0,-1-2 0,1-1 0,0 0 0,0 2 0,2 1 0,2-1 0,1 2 0,1 1 0,0 0 0,-2 1-145,2-5 1,-1 1 0,0 1 0,-2 3 144,0-1 0,0 3 0,0 5 0,5 2 0,-3 3 0,-10-21 1726,11 43-1726,-15-12 2905,16 16-2905,-12-15 754,27 11-754,-11-28 0,15 28 0,-15-11 0,11-1 0,-27-19 0,19 16 0,1-2 0,-20-4 0,0 0 0,18 5 0,3 4 0,-5-3 0,-1 3 0,-3 16 0</inkml:trace>
  <inkml:trace contextRef="#ctx0" brushRef="#br0" timeOffset="271299">5733 17798 24575,'0'-36'0,"0"4"0,0-2 0,0 5 0,0-1 0,1-12 0,-2-2 0,-4 3 0,-6 3 0,-2 8 0,-9 3 0,-10 9 0,-10 2 0,-5 3 0,3 2 0,-3 1 0,0 5 0,-4 0-329,9 1 0,-4 0 0,-1 1 0,1 0 0,4 1 329,-9 2 0,4 0 0,4 0 0,-4 0 0,4 0 0,6-2 0,7 4 0,10 14 0,5 4 0,15-1 0,0 13 0,0-5 1645,31 10-1645,-12-15 0,1-1 0,7-2 0,1-2 0,-2 1 0,-1-1 0,0-6 0,1-2 0,1 0 0,1-3 0,13-3 0,4-6 0,-10-4 0,0-5 0,1 0-257,1 1 1,0-1-1,-1-4 257,0-7 0,-2-5 0,2 0 0,4 0 0,0-2 0,-3 0 0,-9 3 0,-4-2 0,3 3 0,4 1 0,2 2 0,-3 0 0,-2-4 0,-3 3 0,2 5 0,-11 3 0,-16 32 0,0 3 0,-6 12 0,-4 5 0,-3 0 0,-1 2 0,1-6 0,0 2 0,1-2 0,-2 14 0,1-3 385,4-10 0,2-4-385,7 7 0,0-5 0,0-27 0,0 12 0,0-16 0,0 0 0,0 15 0,0-11 0,16 27 0,27-11 0,-15-2 0,1-1 0,2-6 0,1-2 0,-6 0 0,-1-2 0,10-7 0,-16 0 0,13 0 0,-13-32 0,5 14 0,3-3 0,1-13 0,-1-2 0,1 0 0,-1 1 0,0 6 0,-3 3 0,-4-9 0,-5-4 0,-15 33 0,16-18 0,-12 9 0,12-21 0,-8 11 0,-1-5 0,-1-6 0,0-6 0,2 3 0,9-2 0,1-1 0,-5 3 0,-2-4 0,0 8 0,9-4 0,-4 7 0,-16 48 0,0 19 0,0-9 0,0 3 0,0 2 0,0 4 0,0 1 0,0 4 0,0 2 0,0 2-259,0-7 1,1 2-1,-1 0 1,-1-2 258,-4 7 0,-1-2 0,1 0 0,4-3 0,1-1 0,-3-5 0,-13 6 0,16 8 0,0-43 0,0 11 0,0-15 0,0 0 1034,0-31-1034,0 7 0,0-14 0,0-6 0,0 15 0,0-1 0,5-4 0,1-4 0,-1 1 0,-4-10 0,2 2 0,6 12 0,3 0 0,-2 1 0,0-13 0,0 3 0,-1 14 0,2 1 0,6 0 0,-3 3 0,-10 5 0,12 3 0,-16 16 0,15 0 0,-11 0 0,12 0 0,0 0 0,-13 0 0,29 0 0,-13 16 0,1-12 0,11 27 0,-27-27 0,12 27 0,-32 5 0,-7-10 0,-5 3 0,6-2 0,-3 3 0,-2-1-182,-12 0 0,-4-2 0,3-1 182,0 4 0,2-3 0,-6-3 0,6-9 0,18-15 0,4 0 0,16 0 0,16 16 0,7-7 0,5 1 0,7 8 0,4 0 0,0-6 0,3-2 0,-1 3-33,-4 4 1,-1 1-1,1-2 33,1-8 0,2-2 0,-5 3 0,4 16 0,-5-3 0,9-18 0,-27 28 0,-16-28 0,0 11 0</inkml:trace>
  <inkml:trace contextRef="#ctx0" brushRef="#br0" timeOffset="273034">8044 15469 24575,'-38'0'0,"1"0"0,0 0 0,-2 0 0,2 0 0,-2 0 0,1 0 0,-8 0 0,2 0 0,6-1 0,5 2 0,-2 15 0,19-12 0,32 27 0,-12 5 0,11-3 0,1 4 0,-5 6 0,-2 4-668,2-4 1,0 3 0,2 2 667,0-5 0,0 0 0,0 2 0,-1 1-534,-3-6 1,-1 1 0,-1 0-1,0 2 1,1 0 533,1-4 0,-1 2 0,1 0 0,0 0 0,0 1 0,-2-1 0,2 7 0,-2 1 0,0 0 0,0-1 0,-1-3 0,-1-1 0,0-3 0,0 0 0,-1 1-272,1 7 1,0 3 0,-2-2 0,0-5 271,-2-5 0,-2-4 0,1 2 0,-1 11 0,0 2 0,3-2 0,3-11 0,1-2 0,-1-2 0,-4 8 0,2-6 1595,12-1-1595,-15-19 2753,0 0-2753,24-12 1406,-18 11-1406,17-15 0,-7 16 0,19 4 0,-10-3 0,5 1 0,1-5 0,3-2 0,3 0-702,7 1 0,4 0 0,1-1 702,-5-1 0,2-1 0,0 0 0,-2-1 0,-5-3 0,-2 0 0,0 0 0,-1-1 0,11 2 0,0 0 0,-7-2 0,-11-4 0,-4 0 0,2 0 0,-3 0 0,-4 0 0,-4 0 0</inkml:trace>
  <inkml:trace contextRef="#ctx0" brushRef="#br0" timeOffset="273918">8820 16140 24575,'33'7'0,"0"1"0,-2 2 0,2 1 0,1 4 0,8 5 0,0 4 0,2 2-656,-12-5 1,1 1-1,1 1 1,-1 1 0,-1 0 377,6 3 0,-2 1 0,0-1 0,-1 2 278,1 3 0,-1 1 0,0 0 0,1-1-68,-2-5 1,2-1-1,-1 0 1,-3 1 67,1 8 0,-3 1 0,1-1 257,3-4 0,2-2 0,-4 1-257,-3 6 0,-3-2 0,1-6 0,-3-5 0,-5-3 2126,-3-5-2126,-16-30 0,0 11 0,0-12 0</inkml:trace>
  <inkml:trace contextRef="#ctx0" brushRef="#br0" timeOffset="274846">9296 17074 24575,'0'-34'0,"0"1"0,0-1 0,3-11 0,2-3 0,3-1 0,3 6 0,2-3 0,2 1 0,-3-1-820,-5 3 1,-2 0 0,1 0 0,3 0 755,4 5 0,4 0 1,2 0-1,-2 1 1,-5 1 63,-2-11 0,-5 2 0,4 0 106,5 9 1,4 0 0,0 0 0,-1 3-107,3-14 0,-1 4 371,-1 6 1,-1 7-372,-1 11 0,-16 3 0,0 16 0</inkml:trace>
  <inkml:trace contextRef="#ctx0" brushRef="#br0" timeOffset="275715">10513 16351 24575,'46'0'0,"0"0"0,-1 0 0,-2 0 0,0 0 0,1 0 0,3 0 0,1 0 0,-2 0 0,-6 0 0,-1 0 0,-5 0 0,-3 0 0,-5 0 0,13 0 0,-39 0 0</inkml:trace>
  <inkml:trace contextRef="#ctx0" brushRef="#br0" timeOffset="276819">10760 16175 24575,'0'35'0,"0"-10"0,0 1 0,0 1 0,0 1 0,0 11 0,0 0 0,0-9 0,0-3 0,0 16 0,0-27 0,0-16 0,0 16 0,0-12 0,0 11 0,0-15 0,0 16 0,0-12 0,0 24 0,0 7 0,0-8 0,0 6 0,0 1 0,0 1 0,0-15 0,0-5 0,0-15 0</inkml:trace>
  <inkml:trace contextRef="#ctx0" brushRef="#br0" timeOffset="277703">11166 15752 24575,'31'-4'0,"2"10"0,5 7 0,-4 7 0,3 6 0,1-1-667,-3-7 1,0 0-1,2 1 1,-2 0 666,-3 2 0,0 1 0,-1 0 0,-1-1 0,6 4 0,0-1 0,-2-2 282,-4-3 1,-1-1-1,-2 0-282,1 8 0,-1-1 219,-1-7 1,-1-1-220,10 18 0,-15-15 0,-5-4 0,-15-16 0</inkml:trace>
  <inkml:trace contextRef="#ctx0" brushRef="#br0" timeOffset="279099">12595 15610 24575,'0'42'0,"0"-1"0,-5-1 0,-1 3 0,1-1 0,4-3 0,0 0 0,-1 1-450,-4-4 0,-3 3 0,0-1 0,2-2 450,0 0 0,2-2 0,-3 2 0,-7 7 0,-4 1 0,2 2 0,3 1 0,2 0 0,-1 2-392,0-9 1,0 2-1,0 0 1,1-1 391,-1 7 0,2 0 0,0 1 0,1-10 0,1 1 0,0-1 0,1-1 203,1 6 1,1-2 0,0-2-204,-3 7 0,2-4 0,6-7 0,2-5 0,-1-12 834,0-3-834,0-16 1721,0 16-1721,0-13 200,0 13-200,0-16 0,0 0 0,0 0 0</inkml:trace>
  <inkml:trace contextRef="#ctx0" brushRef="#br0" timeOffset="280804">12947 15646 24575,'36'0'0,"-11"0"0,1 0 0,13 0 0,-13 0 0,-1 0 0,-6 0 0,-3 0 0,0 0 0,-12 0 0,11 0 0,-15 0 0,0 0 0,0 15 0,0-11 0,0 28 0,0-13 0,0 19 0,0 7 0,0-1 0,0 6-415,0-11 0,0 5 0,0 2 1,0-3 414,-1 7 0,1-1 0,1 1 0,4-9 0,2 0 0,0 0 0,-2 1 0,-3 0 0,-1 2 0,-1-1 0,3-2 0,4 7 0,2-2 0,-2 1-162,-5-7 0,-2 0 0,-1 0 1,0-3 161,1 0 0,0-2 0,0-1-5,0 1 0,0-1 0,0-1 5,0 4 0,0 0 0,0 7 0,0-1 0,0-7 0,0-2 800,0-5 1,0-3-801,0 9 703,0-3-703,0-28 17,0 11-17,0-15 0,0 0 0,-23 0 0,1 0 0,-20 0 0,-6 0 0,10 0 0,-2 0-292,-4 0 1,-4 0 0,2 0 291,9-1 0,0 0 0,2 3 0,-2 5 0,1 2 0,3-1 0,-5-6 0,5 2 0,-2 19 0,19-23 0,16 0 0,0 0 0,0 0 0</inkml:trace>
  <inkml:trace contextRef="#ctx0" brushRef="#br0" timeOffset="281622">13741 16545 24575,'26'0'0,"-1"0"0,9 0 0,3 0 0,6 0 0,4 0 0,-12 0 0,1 0 0,-1 0 0,11 0 0,-2 0 0,-15 0 0,-3 0 0,5 0 0,-31 0 0</inkml:trace>
  <inkml:trace contextRef="#ctx0" brushRef="#br0" timeOffset="282384">14023 16933 24575,'49'0'0,"-1"0"0,0 0 0,-4 0 0,-1 0 0,2 0 0,-5 0 0,3 0 0,-1 0 0,-3 0 0,0 0 0,-2 0 0,-3 0 0,4 0 0,-5 0 0,-2 0 0,-31 0 0</inkml:trace>
  <inkml:trace contextRef="#ctx0" brushRef="#br0" timeOffset="287724">14535 15822 24575,'5'34'0,"0"0"0,0 0 0,6 0 0,2 0 0,1 2 0,-1 1 0,1 5 0,0 1 0,1 1 0,1 0-656,0-6 1,1 0-1,0 1 1,1 0 0,0 1 241,3 2 0,0 2 1,0 0-1,0-1 1,-3-1 413,-1 1 0,-2-1 0,-1 0 0,3 0-7,2-4 1,2 0 0,0 1-1,-1-2 1,-3-1 6,-2 8 0,-4-2 0,2-3 398,4-7 0,0-2 1,0-2-399,2 8 0,-2-5 0,2 4 0,-3-15 2660,-16-4-2660,0-16 1522,15 0-1522,-11 0 0,12-16 0,-16-19 0,-1-5 0,2-7 0,2 4 0,2-4 0,3-4-656,1 10 1,2-3-1,1-2 1,2-2 0,-1 0 552,-4 8 0,1-1 0,0 0 1,0-2-1,1 1 0,1-2 1,2 1-308,1 0 0,2-1 1,1 0-1,1-1 1,1 0-1,-1 1 0,0-1 1,-1 0 271,-1 2 0,-1-1 1,0 0-1,0 0 1,-1 0-1,1 1 1,1-1-1,-1 1 138,1 2 0,1-1 0,0 0 0,0 1 0,0 0 0,0 1 0,0 1 0,-2 0-236,3-5 1,0 1 0,-1 1 0,-1 1-1,0 1 1,-1 1 235,3-10 0,-1 1 0,-1 3 0,0 3 0,1 3 0,0 4 0,-3 3 0,-5 4 0,-1 5 2593,7 8-2593,-16 15 0,0 0 0,0 0 0</inkml:trace>
  <inkml:trace contextRef="#ctx0" brushRef="#br0" timeOffset="291125">16034 17321 24575,'0'-35'0,"0"3"0,0-3 0,0-1 0,0-2 0,0-7 0,0 0 0,0 0 0,0 4 0,0 1 0,-16 9 0,-3 31 0,-16-16 0,9 14 0,1 0 0,-15-13 0,7 13 0,0 4 0,-6-2 0,3 0 0,5 0 0,27 0 0,-12 15 0,15 8 0,2 5 0,-7 15 0,-3 5 0,3-13 0,0 2 0,-2 0-228,-3 4 0,-2-1 0,2 1 228,3-2 0,2-1 0,0-1 0,-3 2 0,2-2 0,7 2 0,0-4 0,0 1 0,0-17 0,16-3 0,4-16 0,15 0 684,-15 0-684,11 0 0,-11 0 0,-1-16 0,13-3 0,-13-17 0,-1 6 0,-1 2 0,3 2 0,-10-4 0,-4 5 0,-6 21 0,0-27 0,0 27 0,0 4 0,0 20 0,0 15 0,0 8 0,-1-17 0,2 1 0,5 11 0,3 2 0,0-2 0,2-1 0,5 0 0,3-4 0,17 3 0,-17-5 0,12-27 0,-27 12 0,12-16 0,-16-16 0,31-4 0,-12-4 0,2-3 0,5 9 0,4 1 0,0-2 0,-5-4 0,-1-1 0,1 0 0,7-2 0,1-1 0,-4 2 0,2-4 0,-5 1 0,-4-4 0,-1 5 0,11 7 0,-28 5 0,11-1 0,-15 12 0,0-43 0,16 8 0,-7-3 0,2-2 0,6 6 0,1 1 0,-8 0 0,-1 4 0,7-3 0,-16 21 0,0 15 0,0 15 0,0 5 0,0 11 0,0 5 0,0 0 0,0 2 0,0-4 0,0 1 0,0 2-251,0 5 0,0 2 1,0-1 250,0-5 0,0-1 0,0 0 0,0 2 0,0 0 0,0-3 0,0 1 0,0-4 0,0-5 0,0-5 0,0-3 0,0-5 0,0-15 0,0-15 376,0-8 0,0-5-376,0-7 0,0-5 0,4 0 0,2-5 0,0 1-448,0 2 1,0 0 0,1-1 447,1 2 0,1-2 0,0 1 0,1 3 0,1-1 0,1 3 0,0 0 0,0-4 0,0-1 0,-1 8 0,9-6 0,-4-7 0,-1 43 0,-11-11 0,12 15 1342,0 0-1342,-13 0 0,29 15 0,-13-11 0,17 12 0,-17 0 0,-3-12 0,-16 11 0,0 1 0,0 4 0,0 15 0,-16 0 0,12 0 0,-27-15 0,11 11 0,-15-27 0,16 28 0,-13-28 0,28 11 0,-11-15 0,15 0 0,0 16 0,0-12 0,0 12 0,0-16 0,0 15 0,0-11 0,0 12 0,15-16 0,5 16 0,3-8 0,5 3 0,6 13 0,2 3 0,2-8 0,-1 1 0,0 11 0,-4-3 0,3-6 0,-18-1 0,-5-3 0,-9-14 0,12 11 0</inkml:trace>
  <inkml:trace contextRef="#ctx0" brushRef="#br0" timeOffset="293192">17763 15681 24575,'0'-20'0,"0"5"0,-32 15 0,-7 0 0,12 0 0,-1 0 0,1 0 0,3 0 0,5 0 0,-13 0 0,13 0 0,-1 15 0,-19-11 0,33 12 0,-17 0 0,23-12 0,0 11 0,0 1 0,0-12 0,0 27 0,0-11 0,6 7 0,5 10 0,2 4 0,-4-1 0,-5 6 0,-3-1 0,4 5-538,3-7 1,4 4-1,1 2 1,-1 0 0,-3-2 537,-3-4 0,-2-1 0,0 0 0,-1 0 0,0-1 0,2 7 0,-1-1 0,1 0 0,1-1-315,1-1 1,2-1-1,0 0 1,-3-1 314,-4-3 0,-2 0 0,-1-1 0,4-1 0,6 10 0,4-2 0,-4 1 0,-6 3 0,-3 1 0,1-3-111,4-9 1,1-3 0,-1 1 110,-4 1 0,-2 0 0,1-4 0,0-6 0,0-1 0,0-1 0,0-1 2447,0 10-2447,0-16 1418,0-3-1418,16-16 411,-13 0-411,13 0 0,-16 0 0,16 0 0,19-16 0,-1 6 0,3 1 0,0 0 0,0-2 0,-1-6 0,-1 3 0,-9 12 0,-1 0 0,10-14 0,-15 16 0,-5-15-820,-15 11 1,0-12 0,0 16 0</inkml:trace>
  <inkml:trace contextRef="#ctx0" brushRef="#br0" timeOffset="294271">18010 16034 24575,'15'25'0,"1"1"0,2 7 0,3 4 0,1-3 0,3 2 0,-1 0-790,0 2 0,0 1 1,-2 2 789,-2 4 0,-3 2 0,1 0 0,-1-10 0,2 0 0,-2 0 0,-3 1 0,-4 11 0,-4 0 0,1-2 0,4-9 0,1-2 0,-3 0 378,-8 17 1,-2-8-379,1-22 391,15 24-391,-11-43 0,12 12 0,-16-16 0,0 0 0,0 0 0</inkml:trace>
  <inkml:trace contextRef="#ctx0" brushRef="#br0" timeOffset="295329">17833 17216 24575,'10'-26'0,"0"1"0,12-9 0,3-3 0,-7-7 0,3-2-581,5 10 0,4 1 0,0 0 581,-4 5 0,-1 0 0,-1 0 0,0-4 0,-1 0 0,0 0 0,0 4 0,0 1 0,-2-2 0,-2-6 0,-1-2 0,0 1 0,0 2 0,0 1 0,1-2 0,2-5 0,2-2 0,-1 1 0,-1 6 0,0 0 0,0 1 0,-2-1 0,0 1 0,0 3 282,4 5 0,-3 2-282,-4-21 288,-16 43-288,0 4 0,0 4 0,0 11 0</inkml:trace>
  <inkml:trace contextRef="#ctx0" brushRef="#br0" timeOffset="296976">18398 15434 24575,'25'0'0,"1"0"0,-3 0 0,5 0 0,-1 0 0,-5 0 0,5 0 0,4 0 0,-3 0 0,-1 0 0,9 0 0,-1 0 0,-7 0 0,-1 0 0,8 0 0,-4 0 0,-27 0 0,12 16 0,-32-12 0,12 27 0,-27 4 0,27 4 0,-10-6 0,-3 1 0,6-7 0,2 1 0,2 3 0,1 4 0,0 1-670,-5 4 0,0 1 0,1 3 670,4 1 0,1 4 0,1 0 0,0 0 0,-1-1 0,-1 0 0,2 0 0,-1 0 0,1-6 0,1-1 0,-1 1 0,1 0 0,1 1-440,1 3 0,1 1 0,0 0 0,1 0 1,-1-3 439,0 4 0,0-1 0,0-1 0,0 2 0,0-5 0,0 3 0,0-1 0,0 0 0,0-1 0,0 4 0,-1-1 0,1-2 0,1-1-190,4 7 0,1-2 0,-1-2 190,-4-1 0,-1-1 0,3-6 0,5-10 0,0-4 0,-8 22 1708,0-43-1708,0 28 2353,0-28-2353,0-4 718,-16-4-718,-4-12 0,-3 14 0,-5 4 0,-3-2 0,0 0 0,2 0 0,1 0 0,-2 0 0,1 0 0,-6 0 0,15 0 0,4 0 0,16-31 0,0 23 0,0-23 0</inkml:trace>
  <inkml:trace contextRef="#ctx0" brushRef="#br0" timeOffset="297938">19015 16757 24575,'35'0'0,"-2"0"0,1 0 0,-5 0 0,1 0 0,13 0 0,0 0 0,-15 0 0,-1 0 0,0 0 0,-3 0 0,-5 0 0,-3 0 0,-16 0 0,0 0 0</inkml:trace>
  <inkml:trace contextRef="#ctx0" brushRef="#br0" timeOffset="298623">19297 16545 24575,'0'0'0</inkml:trace>
  <inkml:trace contextRef="#ctx0" brushRef="#br0" timeOffset="299272">19262 16545 24575,'0'36'0,"0"-1"0,0 0 0,0 0 0,0 1 0,0-1 0,0 1 0,0 0 0,0-2 0,0 4 0,0-2 0,0 8 0,0-5 0,0-16 0,0 24 0,0-43 0,0 12 0</inkml:trace>
  <inkml:trace contextRef="#ctx0" brushRef="#br0" timeOffset="301711">20091 15434 24575,'0'34'0,"0"0"0,0 0 0,0 6 0,-1 2 0,2 1 0,1-4 0,2 1 0,0 1 0,2 0-820,1 3 1,2 0 0,0 0 0,1 0 768,-1 1 1,0-1-1,1 0 1,1 0 50,5 2 0,2 0 0,-1 0 0,-1 0 0,-5-1 0,-2 0 0,0-1 0,1 0 0,2-1 0,2 0 0,-1-1 0,-1-1 28,1 7 1,-1-1 0,-2-1-29,-3-4 0,-1-2 0,1 0 0,3-5 0,1 0 0,-1 0 0,-3 5 0,-1 0 0,1 2 0,1-5 0,1 1 0,1 0 0,-2-2 0,-1 3 0,-1-1 0,1 1 0,3 4 0,2 1 0,-3-6 395,-7-9 1,0-3-396,6 1 0,0-3 0,-8-5 0,0-3 1745,0-16-1745,0 0 857,0-31-857,0-1 0,0-7 0,0-5 0,0-7 0,0-3-645,-1 14 0,1-2 0,0-1 1,0-1-1,1 0 645,1-4 0,1-1 0,0 0 0,1 0 0,-1 1 0,1 1 0,-1 0 0,0 1 0,1 0 0,2 0-308,1 2 0,1-1 0,2 1 1,-1 2-1,0 2 308,0 1 0,1 2 0,0 2 0,-2-1-116,2-14 0,0 1 1,-2 3 115,0 0 0,-1 2 0,-1 10 0,0-1 0,-2 2 0,-2-12 0,0-1 0,7 2 0,4-4 0,-4 3 0,-6-4 0,-2 0 0,4 4 0,2-2 0,-3 6 0,-4 10 0,0 3 0,0-7 0,0 4 0,0 11 0,0 4 0,0 16 0</inkml:trace>
  <inkml:trace contextRef="#ctx0" brushRef="#br0" timeOffset="306157">21167 17180 24575,'-20'0'0,"-11"0"0,27 0 0,-27 0 0,27 0 0,-12 0 0,16 16 0,-16 4 0,-3-1 0,-5-3 0,-3 0 0,-12 3 0,5 6 0,1 1 0,-6-2 0,12-2 0,3 3 0,4 2 0,5-5 0,15 1 0,0-7 0,0-12 0,0 11 0,0-15 0,0 0 0,15 0 0,-11 0 0,28 16 0,-13 4 0,17-1 0,-1 13 0,0-28 0,-15 11 0,11-15 0,-27 0 0,12 0 0,-16 0 0,0 0 0,15-15 0,-11 11 0,12-28 0,-16 28 0,0-11 0,0-1 0,0 12 0,0-12 0,0 1 0,16 11 0,-13-35 0,13 33 0,-16-33 0,16 35 0,-12-12 0,11 16 0,-15 0 0,0 0 0,0-16 0,0 12 0,0-11 0,0 15 0,0 0 0,0 15 0,0 5 0,0 23 0,0-6 0,0-9 0,0 3 0,0-11 0,0-1 0,0 13 0,0-28 0,0 27 0,16-11 0,-12 15 0,27-16 0,-27-3 0,12-16 0,-16 0 0,16 0 0,-12 0 0,11-16 0,1-19 0,4-4 0,4 7 0,3-3 0,-8 4 0,1 0 0,6 2 0,-1 1 0,-6-15 0,13 11 0,-28 28 0,11-11 0,-15 15 0,0 0 0,0 15 0,0 5 0,0 23 0,0-6 0,0 6 0,0-7 0,0-17 0,0 13 0,-15-28 0,11 27 0,-12-27 0,16 27 0,0-27 0,0 27 0,0-27 0,0 28 0,0-28 0,0 27 0,0-43 0,0 8 0,0-17 0,0-9 0,0-4 0,0-2 0,0-1 0,0-1 0,0-1 0,0 0 0,0 3 0,0 3 0,0 2 0,0-16 0,0 27 0,0-15 0,31 0 0,-13 10 0,4-1 0,3 3 0,5 0 0,1-2-319,6-4 0,2-2 1,-2 1 318,-4 4 0,-2 1 0,1 2 0,1 3 0,0 3 0,-4 3 0,6-2 0,-4 16 0,-27 0 0,12 16 0,-16-12 0,0 27 956,-16-27-956,12 27 0,-27-27 0,27 28 0,-27-13 0,27 16 0,-28-15 0,13 11 0,-1-27 0,-11 28 0,27-13 0,-28 1 0,28-4 0,-35-1 0,33-11 0,-12 10 0,-3 4 0,2 1 0,-17 1 0,17 11 0,3-27 0,16 12 0,0-16 0,0 15 0,0-11 0,0 12 0,16-16 0,3 39 0,17-13 0,-15 10 0,1 2 0,-3-18 0,-1-1 0,-3 8 0,-3-3 0,4-4 0,-16-4 0,16-1 0,3-11 0,17 27 0,-12-13 0,3 0 0,8 9 0,0 1 0,-13-9 0,-1 1 0,15 6 0,-9-5 0,-23-17 0,12 11 0</inkml:trace>
  <inkml:trace contextRef="#ctx0" brushRef="#br0" timeOffset="308573">22560 15540 24575,'-27'0'0,"0"0"0,-8 0 0,3 0 0,8 0 0,-7 0 0,31 16 0,0-13 0,16 29 0,-12-28 0,11 27 0,-15 4 0,8 5 0,0 7 0,-6-8 0,-2 3 0,2 2-446,4-5 1,4 1 0,-1 1-1,-3 0 446,-3 2 0,-3 2 0,0-1 0,1 0 0,2-1 0,1-1 0,1 0 0,-1 0 0,0-2 0,0 0 0,1 0 0,-2-2-223,-2 8 1,0-2 0,1 0 222,2-3 0,3 0 0,-3-2 0,-3-3 0,-1-1 0,-1 0 0,1 0 0,0 1 0,0-1 0,0 0 0,0 1 0,0-1 0,0 10 0,0 0 0,0-2 0,0 0 0,0 5 0,0-2 0,0-8 0,0 1 0,0 9 0,0-2 0,0-18 0,0-1 859,0 0 0,0-3-859,0-5 731,0-3-731,0-1 0,0-11 0,0 12 0,0-16 0,16 0 0,-12 0 0,27-16 0,-11 12 0,4-11 0,3-1 0,12 12 0,-10-4 0,1 1 0,7 7 0,-10 0 0,-11-16 0,-16 12-820,0-27 1,0 27 0,0-12 0</inkml:trace>
  <inkml:trace contextRef="#ctx0" brushRef="#br0" timeOffset="309756">22860 15998 24575,'26'26'0,"-1"-1"0,2 2 0,1 1 0,-5-1 0,0 3 0,2 0-540,3-1 1,2 1 0,-2 1 539,-3 1 0,-1 1 0,1 0 0,4-3 0,1 0 0,-2-2 262,1 5 1,-3-3-263,9 5 267,-19-4-267,-16-27 0,0 12 0,0-16 0</inkml:trace>
  <inkml:trace contextRef="#ctx0" brushRef="#br0" timeOffset="311144">23495 15822 24575,'0'34'0,"0"0"0,0 0 0,0 12 0,0 2 0,0-4 0,0 4 0,0-3-641,0-8 1,0-1 0,0 1 640,0 11 0,0 1 0,0-1 0,0-10 0,0-1 0,0 0 171,0 1 0,0 1 0,0-3-171,0 9 0,0-3 171,0-6 1,0-2-172,0-5 0,0-3 0,0 9 0,0-19 980,0-16-980,0 16 85,0-12-85,0 11 0,0 1 0,0 7 0,0 5 0,1 7 0,-2 4 0,-3 0 0,-2 2 0,1 1-355,3 2 1,1 1 0,0-1 354,-4 0 0,-2-2 0,3 0 0,3 9 0,2-4 0,-1-20 0,0-3 0,0 7 0,0-11 0</inkml:trace>
  <inkml:trace contextRef="#ctx0" brushRef="#br0" timeOffset="312878">23866 15681 24575,'27'0'0,"1"0"0,7 0 0,-4 0 0,-7 0 0,7 0 0,-15 0 0,-12 0 0,11 0 0,-15 0 0,0 0 0,0 16 0,0 3 0,0 17 0,0-1 0,-15-16 0,11 13 0,-4-8 0,0 3 0,7 8 0,2 4 0,-1 3 0,0 5 0,0 1-485,0-7 1,-1 2 0,1-1-1,1 1 485,2-2 0,0 1 0,1-1 0,2 2 0,1 5 0,2 1 0,0 1 0,1-1 0,-1-5 0,1 0 0,0 0 0,0 0 0,3 1 0,0 0 0,0 0 0,-1 0 0,-2-1 0,-1 1 0,-1-1 0,1 0 0,-1-2 0,1 0 0,-1 0 0,2-4-92,2 1 1,0-2 0,-1-1 91,-4 2 0,-2 0 0,3-4 0,8-5 0,-1-3 0,-11 9 0,12-4 0,-16-27 1909,-47 12-1909,12-15 0,-5-2 0,2 0 0,-6 0 0,-2 1 0,2 2-383,3 4 0,2 2 1,-1 1-1,-1-1 383,1-3 0,-3-2 0,-1 1 0,3 0 0,3 4 0,-5 8 0,3 3 0,2-3 0,1-8 0,1-3 0,7 1 0,-7 10 0,21-16 0,15-16-820,0-3 1,0-1 0,0 4 0</inkml:trace>
  <inkml:trace contextRef="#ctx0" brushRef="#br0" timeOffset="315079">20991 18292 24575,'0'35'0,"0"-11"0,0 3 0,0 11 0,0 2 0,0 6 0,0 0 0,0 4 0,0-2 0,0-11 0,0-3 0,0-7 0,0-3 0,0-5 0,0-3 0,0 0 0,0 3 0,0 17 0,0-1 0,0-16 0,0-3 0,0-16 0,15-16 0,5-3 0,-4-6 0,3-1 0,6 6 0,1 1 0,-7-8 0,1 3 0,6 12 0,-1 4 0,11-7 0,-17-1 0,-3 12-820,-16-12 1,0 16 0,0 0 0</inkml:trace>
  <inkml:trace contextRef="#ctx0" brushRef="#br0" timeOffset="315823">20920 18009 24575,'0'0'0</inkml:trace>
  <inkml:trace contextRef="#ctx0" brushRef="#br0" timeOffset="317712">21661 18115 24575,'-20'0'0,"5"16"0,15 19 0,0 4 0,0-6 0,0 1 0,0-7 0,0 1 0,0 6 0,0 2 0,0 11 0,0 0 0,0-8 0,0-1 0,0 9 0,0 0 0,0-11 0,0-1 0,0-8 0,0 0 0,0 0 0,0-3 0,0-4 0,0 11 0,0-11 0,0-1 0,-16-3 0,-4 0 0,-15-12 0,0 11 0,0-15 0,-1 0 0,17 0 0,3 0 0</inkml:trace>
  <inkml:trace contextRef="#ctx0" brushRef="#br0" timeOffset="319574">21414 18627 24575,'35'0'0,"-15"0"0,11 0 0,-11 0 0,-1 0 0,13 0 0,-28 0 0,11 0 0,1 0 0,-12 0 0,12 0 0,-16 0 0,0 0 0,0 0 0</inkml:trace>
  <inkml:trace contextRef="#ctx0" brushRef="#br0" timeOffset="322274">22243 18009 24575,'-20'0'0,"5"16"0,15 4 0,0-1 0,0 13 0,0-13 0,0 1 0,-16-5 0,12 1 0,-27 4 0,27 15 0,-12 0 0,16-15 0,0-4 0,0-1 0,0 5 0,0 4 0,0 3 0,0 0 0,0 1 0,0 3 0,0 0 0,0-4 0,0-1 0,0 17 0,0-7 0,0-17 0,0-3 0,0 0 0,0-12 0,0 43 0,0-8 0,-6-12 0,-4 1 0,1-2 0,-1-1 0,-10 10 0,-11 0 0,27-15 0,-12-5 0,16-15 0,0 0 0,-15 0 0,11 0 0,-12 0 0,16 0 0,-16 0 0,12-15 0,-27 11 0,11-28 0,1 29 0,3-29 0,16 28 0,0-11 0</inkml:trace>
  <inkml:trace contextRef="#ctx0" brushRef="#br0" timeOffset="323525">21925 18627 24575,'36'0'0,"-10"0"0,-1 0 0,-2 0 0,24 0 0,-27 0 0,15 0 0,0 0 0,-15 0 0,11 0 0,-27 0 0,12 0 0</inkml:trace>
  <inkml:trace contextRef="#ctx0" brushRef="#br0" timeOffset="324758">22860 18150 24575,'26'18'0,"-1"0"0,2 7 0,1 1 0,7-8 0,1 3 0,-12 3 0,-2 6 0,2-2-633,4 0 1,1-1 0,1 0 632,0 4 0,0 0 0,0 0 0,-1 1 0,1 0 0,1-2 0,3-6 0,1-1 0,-2 0-8,-7 0 1,-3 1 0,2 0 7,4-1 0,0 1 0,-1-1 0,9 13 0,-3-1 57,-3-7 1,1-1 0,-5-5 0,1 1-1,1-2 1,-1-2-19</inkml:trace>
  <inkml:trace contextRef="#ctx0" brushRef="#br0" timeOffset="327262">23037 18909 24575,'19'0'0,"-3"0"0,-16 0 0,0-16 0,0 12 0,16-11 0,-12 15 0,11 0 0,-15-16 0,16 12 0,7-16 0,6-11 0,1 4 0,9 4 0,5-1-371,-14 2 0,5-3 1,1-2-1,-1 0 1,-3 2 370,8-7 0,-4 2 0,2 0 0,3 2 0,1 1 0,-4 0 0,-9 3 0,-3 0 0,-2 5 0,13-1 0,-14 5 0,-23 15 0</inkml:trace>
  <inkml:trace contextRef="#ctx0" brushRef="#br0" timeOffset="330058">24254 18150 24575,'0'36'0,"0"-12"0,0 3 0,0 8 0,0 0 0,0-5 0,0-1 0,0 7 0,0-5 0,0-12 0,0 13 0,0-28 0,0 11 0,0 9 0,0 13 0,0 10 0,0-13 0,0-1 0,0 6 0,0-14 0,0 1 0,0 9 0,0-15 0,-16-5 0,12-15 0,-27 0 0,-4 0 0,8 0 0,-1 0 0,-8 0 0,1 0 0,7 0 0,1 0 0,0 0 0,3 0 0,5 0 0,3 0 0,16 0 0,16 0 0,3 0 0,1 0 0,11-15 0,-11 11 0,15-12 0,0 16 0,1 0 0,-17 0 0,13 0 0,-13 0 0,17 0 0,-17 0 0,12 0 0,-11 0 0,15-16 0,1 12 0,-1-11 0,0 15 0,0 0 0,-15 0 0,-4 0 0,-16 0 0,0 0 0</inkml:trace>
  <inkml:trace contextRef="#ctx0" brushRef="#br0" timeOffset="331179">24501 18115 24575,'35'20'0,"-15"-5"0,-5-15 0,-15 16 0,0-12 0,16 12 0,4 15 0,4-12 0,3 1 0,0 16 0,0-1 0,2-15 0,-3-1 0,-7 7 0,-2-5 0,-2-17 0,-15-4 0,0-4 0,0-12 0,0 16 0</inkml:trace>
  <inkml:trace contextRef="#ctx0" brushRef="#br0" timeOffset="332229">24942 18045 24575,'0'35'0,"0"0"0,0 8 0,0 0 0,0-7 0,0 3-543,0-3 1,0 5 0,0 0 0,0-2 542,0-4 0,0-2 0,0 3 0,0 6 0,0 4 0,0 1 0,0-6 0,0 8 0,0-4 232,0-10 0,0 0 0,0-3-232,0-3 0,0-3 179,0 1 0,0-3-179,0-5 0,0-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1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637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3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[X*Y]</a:t>
            </a:r>
            <a:r>
              <a:rPr lang="en-US" baseline="0" dirty="0"/>
              <a:t> = E[X] * E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17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Var</a:t>
            </a:r>
            <a:r>
              <a:rPr lang="en-US" dirty="0"/>
              <a:t>[</a:t>
            </a:r>
            <a:r>
              <a:rPr lang="en-US" dirty="0" err="1"/>
              <a:t>X+Y</a:t>
            </a:r>
            <a:r>
              <a:rPr lang="en-US" dirty="0"/>
              <a:t>]</a:t>
            </a:r>
            <a:r>
              <a:rPr lang="en-US" baseline="0" dirty="0"/>
              <a:t> = </a:t>
            </a:r>
            <a:r>
              <a:rPr lang="en-US" baseline="0" dirty="0" err="1"/>
              <a:t>Var</a:t>
            </a:r>
            <a:r>
              <a:rPr lang="en-US" baseline="0" dirty="0"/>
              <a:t>[X] + </a:t>
            </a:r>
            <a:r>
              <a:rPr lang="en-US" baseline="0" dirty="0" err="1"/>
              <a:t>Var</a:t>
            </a:r>
            <a:r>
              <a:rPr lang="en-US" baseline="0" dirty="0"/>
              <a:t>[Y] </a:t>
            </a:r>
            <a:r>
              <a:rPr lang="en-US" baseline="0" dirty="0" err="1"/>
              <a:t>iff</a:t>
            </a:r>
            <a:r>
              <a:rPr lang="en-US" baseline="0" dirty="0"/>
              <a:t> X and Y are indepen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16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ents, children, neighbors, adjacent nodes, degree, </a:t>
            </a:r>
            <a:r>
              <a:rPr lang="en-US" dirty="0" err="1"/>
              <a:t>indeg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50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^N</a:t>
            </a:r>
          </a:p>
          <a:p>
            <a:endParaRPr lang="en-US" dirty="0"/>
          </a:p>
          <a:p>
            <a:r>
              <a:rPr lang="en-US" dirty="0"/>
              <a:t>log(2) = 0.30103</a:t>
            </a:r>
          </a:p>
          <a:p>
            <a:endParaRPr lang="en-US" dirty="0"/>
          </a:p>
          <a:p>
            <a:r>
              <a:rPr lang="en-US" dirty="0"/>
              <a:t>Log(2^1000) = 301.03</a:t>
            </a:r>
          </a:p>
          <a:p>
            <a:endParaRPr lang="en-US" dirty="0"/>
          </a:p>
          <a:p>
            <a:r>
              <a:rPr lang="en-US" dirty="0"/>
              <a:t>2^1000 = 10^301.03</a:t>
            </a:r>
          </a:p>
          <a:p>
            <a:endParaRPr lang="en-US" dirty="0"/>
          </a:p>
          <a:p>
            <a:r>
              <a:rPr lang="en-US" dirty="0"/>
              <a:t>The number of atoms</a:t>
            </a:r>
            <a:r>
              <a:rPr lang="en-US" baseline="0" dirty="0"/>
              <a:t> in the observable universe is estimated to be 10^80.</a:t>
            </a:r>
          </a:p>
          <a:p>
            <a:endParaRPr lang="en-US" baseline="0" dirty="0"/>
          </a:p>
          <a:p>
            <a:r>
              <a:rPr lang="en-US" dirty="0"/>
              <a:t>2^x = 10^80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baseline="0" dirty="0"/>
              <a:t> = 80/0.30103 = 265.75</a:t>
            </a:r>
          </a:p>
          <a:p>
            <a:endParaRPr lang="en-US" baseline="0" dirty="0"/>
          </a:p>
          <a:p>
            <a:r>
              <a:rPr lang="en-US" baseline="0" dirty="0"/>
              <a:t>Using all the atoms in the observable universe, we can represent a joint distribution of only 266 variab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73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 independent parame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64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3 independent paramet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291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487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C, X1, …, </a:t>
            </a:r>
            <a:r>
              <a:rPr lang="en-US" dirty="0" err="1"/>
              <a:t>Xn</a:t>
            </a:r>
            <a:r>
              <a:rPr lang="en-US" dirty="0"/>
              <a:t>) = P(C) prod P(Xi | 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09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205904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25066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2940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95876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155941179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1094326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1820897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541270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237956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432224044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48643445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093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5" r:id="rId11"/>
    <p:sldLayoutId id="2147483673" r:id="rId12"/>
    <p:sldLayoutId id="2147483682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customXml" Target="../ink/ink8.xml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png"/><Relationship Id="rId4" Type="http://schemas.openxmlformats.org/officeDocument/2006/relationships/image" Target="../media/image25.wmf"/><Relationship Id="rId9" Type="http://schemas.openxmlformats.org/officeDocument/2006/relationships/customXml" Target="../ink/ink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png"/><Relationship Id="rId4" Type="http://schemas.openxmlformats.org/officeDocument/2006/relationships/customXml" Target="../ink/ink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customXml" Target="../ink/ink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customXml" Target="../ink/ink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customXml" Target="../ink/ink20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customXml" Target="../ink/ink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customXml" Target="../ink/ink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pgmpy/pgmpy_notebook/tree/master/notebooks" TargetMode="External"/><Relationship Id="rId2" Type="http://schemas.openxmlformats.org/officeDocument/2006/relationships/hyperlink" Target="https://github.com/pgmpy/pgmpy" TargetMode="Externa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customXml" Target="../ink/ink6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2. Bayesian Networks. Part 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0875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76200" y="6487857"/>
            <a:ext cx="8001000" cy="370143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3779" y="2044287"/>
          <a:ext cx="1943100" cy="57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342900" progId="Equation.DSMT4">
                  <p:embed/>
                </p:oleObj>
              </mc:Choice>
              <mc:Fallback>
                <p:oleObj name="Equation" r:id="rId3" imgW="1155700" imgH="342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044287"/>
                        <a:ext cx="1943100" cy="576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53779" y="2617600"/>
          <a:ext cx="2009775" cy="6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2617600"/>
                        <a:ext cx="2009775" cy="635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53778" y="3200400"/>
          <a:ext cx="3100388" cy="49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200400"/>
                        <a:ext cx="3100388" cy="491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53778" y="3815757"/>
          <a:ext cx="3318272" cy="4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700" imgH="254000" progId="Equation.DSMT4">
                  <p:embed/>
                </p:oleObj>
              </mc:Choice>
              <mc:Fallback>
                <p:oleObj name="Equation" r:id="rId9" imgW="1790700" imgH="254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8" y="3815757"/>
                        <a:ext cx="3318272" cy="470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53779" y="4377025"/>
          <a:ext cx="2600325" cy="59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950" imgH="342751" progId="Equation.DSMT4">
                  <p:embed/>
                </p:oleObj>
              </mc:Choice>
              <mc:Fallback>
                <p:oleObj name="Equation" r:id="rId11" imgW="1497950" imgH="342751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79" y="4377025"/>
                        <a:ext cx="2600325" cy="59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3779" y="5086351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bout E[X*Y]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3A3755A-FAC9-87D4-A5CD-361A884B1DD2}"/>
                  </a:ext>
                </a:extLst>
              </p14:cNvPr>
              <p14:cNvContentPartPr/>
              <p14:nvPr/>
            </p14:nvContentPartPr>
            <p14:xfrm>
              <a:off x="2851200" y="2037960"/>
              <a:ext cx="6007680" cy="4192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3A3755A-FAC9-87D4-A5CD-361A884B1DD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841840" y="2028600"/>
                <a:ext cx="6026400" cy="421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0510" y="6515098"/>
            <a:ext cx="8077200" cy="323165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3050" y="2057401"/>
          <a:ext cx="3351695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355446" progId="Equation.DSMT4">
                  <p:embed/>
                </p:oleObj>
              </mc:Choice>
              <mc:Fallback>
                <p:oleObj name="Equation" r:id="rId3" imgW="1916868" imgH="355446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057401"/>
                        <a:ext cx="3351695" cy="621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543050" y="2857500"/>
          <a:ext cx="3829050" cy="59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304800" progId="Equation.DSMT4">
                  <p:embed/>
                </p:oleObj>
              </mc:Choice>
              <mc:Fallback>
                <p:oleObj name="Equation" r:id="rId5" imgW="1968500" imgH="304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57500"/>
                        <a:ext cx="3829050" cy="592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3050" y="3714750"/>
            <a:ext cx="60007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Can you derive the second expression using the first expression?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43051" y="4343400"/>
          <a:ext cx="3344174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0" imgH="254000" progId="Equation.DSMT4">
                  <p:embed/>
                </p:oleObj>
              </mc:Choice>
              <mc:Fallback>
                <p:oleObj name="Equation" r:id="rId7" imgW="1651000" imgH="2540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1" y="4343400"/>
                        <a:ext cx="3344174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3050" y="5036344"/>
            <a:ext cx="23431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What is </a:t>
            </a:r>
            <a:r>
              <a:rPr lang="en-US" sz="1500" dirty="0" err="1">
                <a:solidFill>
                  <a:srgbClr val="FF0000"/>
                </a:solidFill>
                <a:latin typeface="Comic Sans MS" pitchFamily="66" charset="0"/>
              </a:rPr>
              <a:t>Var</a:t>
            </a:r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[X+Y]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664AD53-77AD-8EDD-FD8E-594972CBD536}"/>
                  </a:ext>
                </a:extLst>
              </p14:cNvPr>
              <p14:cNvContentPartPr/>
              <p14:nvPr/>
            </p14:nvContentPartPr>
            <p14:xfrm>
              <a:off x="1511280" y="1587240"/>
              <a:ext cx="7595640" cy="5270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664AD53-77AD-8EDD-FD8E-594972CBD53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01920" y="1577880"/>
                <a:ext cx="7614360" cy="528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and Gaussian Distrib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If </a:t>
            </a:r>
            <a:r>
              <a:rPr lang="en-US" sz="1500" dirty="0" err="1"/>
              <a:t>X</a:t>
            </a:r>
            <a:r>
              <a:rPr lang="en-US" sz="1500" dirty="0" err="1">
                <a:sym typeface="Symbol"/>
              </a:rPr>
              <a:t>N</a:t>
            </a:r>
            <a:r>
              <a:rPr lang="en-US" sz="1500" dirty="0">
                <a:sym typeface="Symbol"/>
              </a:rPr>
              <a:t>(,</a:t>
            </a:r>
            <a:r>
              <a:rPr lang="en-US" sz="1500" baseline="30000" dirty="0">
                <a:sym typeface="Symbol"/>
              </a:rPr>
              <a:t>2</a:t>
            </a:r>
            <a:r>
              <a:rPr lang="en-US" sz="1500" dirty="0">
                <a:sym typeface="Symbol"/>
              </a:rPr>
              <a:t>), then E[X] = , </a:t>
            </a:r>
            <a:r>
              <a:rPr lang="en-US" sz="1500" dirty="0" err="1">
                <a:sym typeface="Symbol"/>
              </a:rPr>
              <a:t>Var</a:t>
            </a:r>
            <a:r>
              <a:rPr lang="en-US" sz="1500" dirty="0">
                <a:sym typeface="Symbol"/>
              </a:rPr>
              <a:t>[X] = </a:t>
            </a:r>
            <a:r>
              <a:rPr lang="en-US" sz="1500" baseline="30000" dirty="0">
                <a:sym typeface="Symbol"/>
              </a:rPr>
              <a:t>2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What about the expectation and variance of a uniform distribution?</a:t>
            </a:r>
            <a:r>
              <a:rPr lang="en-US" sz="1500" dirty="0">
                <a:sym typeface="Symbol"/>
              </a:rPr>
              <a:t> </a:t>
            </a:r>
            <a:endParaRPr lang="en-US" sz="15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14:cNvPr>
              <p14:cNvContentPartPr/>
              <p14:nvPr/>
            </p14:nvContentPartPr>
            <p14:xfrm>
              <a:off x="1625760" y="2803140"/>
              <a:ext cx="3809700" cy="20741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FDD274-18BD-4D34-9135-1FDD3D3F08D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6400" y="2793781"/>
                <a:ext cx="3828419" cy="209285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 of probability distributions</a:t>
            </a:r>
          </a:p>
          <a:p>
            <a:r>
              <a:rPr lang="en-US" dirty="0"/>
              <a:t>Random variables</a:t>
            </a:r>
          </a:p>
          <a:p>
            <a:r>
              <a:rPr lang="en-US" dirty="0"/>
              <a:t>Joint distribution</a:t>
            </a:r>
          </a:p>
          <a:p>
            <a:r>
              <a:rPr lang="en-US" dirty="0"/>
              <a:t>Conditional distribution</a:t>
            </a:r>
          </a:p>
          <a:p>
            <a:r>
              <a:rPr lang="en-US" dirty="0"/>
              <a:t>Chain rule</a:t>
            </a:r>
          </a:p>
          <a:p>
            <a:r>
              <a:rPr lang="en-US" dirty="0"/>
              <a:t>Summation rule</a:t>
            </a:r>
          </a:p>
          <a:p>
            <a:r>
              <a:rPr lang="en-US" dirty="0"/>
              <a:t>Bayes rule</a:t>
            </a:r>
          </a:p>
          <a:p>
            <a:r>
              <a:rPr lang="en-US" dirty="0"/>
              <a:t>Expectation</a:t>
            </a:r>
          </a:p>
          <a:p>
            <a:r>
              <a:rPr lang="en-US" dirty="0"/>
              <a:t>Var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53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13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graph</a:t>
            </a:r>
            <a:r>
              <a:rPr lang="en-US" dirty="0"/>
              <a:t> consists of </a:t>
            </a:r>
            <a:r>
              <a:rPr lang="en-US" b="1" dirty="0"/>
              <a:t>nodes</a:t>
            </a:r>
            <a:r>
              <a:rPr lang="en-US" dirty="0"/>
              <a:t> and </a:t>
            </a:r>
            <a:r>
              <a:rPr lang="en-US" b="1" dirty="0"/>
              <a:t>edges</a:t>
            </a:r>
          </a:p>
          <a:p>
            <a:r>
              <a:rPr lang="en-US" b="1" dirty="0" err="1"/>
              <a:t>Nodes</a:t>
            </a:r>
            <a:r>
              <a:rPr lang="en-US" b="1" dirty="0"/>
              <a:t>: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=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</a:t>
            </a:r>
          </a:p>
          <a:p>
            <a:r>
              <a:rPr lang="en-US" b="1" dirty="0"/>
              <a:t>Undirected Edge: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r>
              <a:rPr lang="en-US" b="1" dirty="0"/>
              <a:t>Directed Edge: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</a:p>
          <a:p>
            <a:r>
              <a:rPr lang="en-US" dirty="0"/>
              <a:t>Between a pair of nodes, at most one type of edge exists</a:t>
            </a:r>
          </a:p>
          <a:p>
            <a:pPr lvl="1"/>
            <a:r>
              <a:rPr lang="en-US" dirty="0"/>
              <a:t>We cannot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</a:t>
            </a:r>
            <a:r>
              <a:rPr lang="en-US" dirty="0"/>
              <a:t> at the same time, and</a:t>
            </a:r>
          </a:p>
          <a:p>
            <a:pPr lvl="1"/>
            <a:r>
              <a:rPr lang="en-US" dirty="0"/>
              <a:t>We cannot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nd 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t the same time</a:t>
            </a:r>
          </a:p>
          <a:p>
            <a:r>
              <a:rPr lang="en-US" dirty="0"/>
              <a:t>Some edge: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BC5055E-F863-AB77-789E-565B4CD1CB5B}"/>
                  </a:ext>
                </a:extLst>
              </p14:cNvPr>
              <p14:cNvContentPartPr/>
              <p14:nvPr/>
            </p14:nvContentPartPr>
            <p14:xfrm>
              <a:off x="4807080" y="1555200"/>
              <a:ext cx="4273920" cy="2540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BC5055E-F863-AB77-789E-565B4CD1CB5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7720" y="1545840"/>
                <a:ext cx="4292640" cy="2559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and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</a:t>
            </a:r>
            <a:r>
              <a:rPr lang="en-US" b="1" dirty="0"/>
              <a:t>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directed</a:t>
            </a:r>
          </a:p>
          <a:p>
            <a:r>
              <a:rPr lang="en-US" dirty="0"/>
              <a:t>A graph is </a:t>
            </a:r>
            <a:r>
              <a:rPr lang="en-US" b="1" dirty="0"/>
              <a:t>undirected</a:t>
            </a:r>
            <a:r>
              <a:rPr lang="en-US" dirty="0"/>
              <a:t> if </a:t>
            </a:r>
            <a:r>
              <a:rPr lang="en-US" dirty="0" err="1"/>
              <a:t>its</a:t>
            </a:r>
            <a:r>
              <a:rPr lang="en-US" dirty="0"/>
              <a:t> </a:t>
            </a:r>
            <a:r>
              <a:rPr lang="en-US" i="1" dirty="0"/>
              <a:t>all</a:t>
            </a:r>
            <a:r>
              <a:rPr lang="en-US" dirty="0"/>
              <a:t> edges are undirecte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9E9CEF4-2E18-B615-0F12-DF11BC80130C}"/>
                  </a:ext>
                </a:extLst>
              </p14:cNvPr>
              <p14:cNvContentPartPr/>
              <p14:nvPr/>
            </p14:nvContentPartPr>
            <p14:xfrm>
              <a:off x="6356520" y="2749680"/>
              <a:ext cx="2140200" cy="15624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9E9CEF4-2E18-B615-0F12-DF11BC80130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47160" y="2740320"/>
                <a:ext cx="2158920" cy="1581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the </a:t>
            </a:r>
            <a:r>
              <a:rPr lang="en-US" b="1" dirty="0"/>
              <a:t>parent</a:t>
            </a:r>
          </a:p>
          <a:p>
            <a:pPr lvl="1"/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s the </a:t>
            </a:r>
            <a:r>
              <a:rPr lang="en-US" b="1" dirty="0"/>
              <a:t>child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neighbors</a:t>
            </a:r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baseline="-25000" dirty="0"/>
          </a:p>
          <a:p>
            <a:pPr lvl="1"/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and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are </a:t>
            </a:r>
            <a:r>
              <a:rPr lang="en-US" b="1" dirty="0"/>
              <a:t>adjacent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edges X</a:t>
            </a:r>
            <a:r>
              <a:rPr lang="en-US" baseline="-25000" dirty="0"/>
              <a:t>i</a:t>
            </a:r>
            <a:r>
              <a:rPr lang="en-US" dirty="0"/>
              <a:t> is part of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 err="1"/>
              <a:t>Indegree</a:t>
            </a:r>
            <a:r>
              <a:rPr lang="en-US" b="1" dirty="0"/>
              <a:t> </a:t>
            </a:r>
            <a:r>
              <a:rPr lang="en-US" dirty="0"/>
              <a:t>of</a:t>
            </a:r>
            <a:r>
              <a:rPr lang="en-US" b="1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: The number of directed edges pointing to X</a:t>
            </a:r>
            <a:r>
              <a:rPr lang="en-US" baseline="-25000" dirty="0"/>
              <a:t>i</a:t>
            </a:r>
          </a:p>
          <a:p>
            <a:pPr marL="205740" lvl="1">
              <a:spcBef>
                <a:spcPts val="450"/>
              </a:spcBef>
              <a:buSzPct val="70000"/>
              <a:buFont typeface="Wingdings"/>
              <a:buChar char=""/>
            </a:pPr>
            <a:r>
              <a:rPr lang="en-US" b="1" dirty="0"/>
              <a:t>Degree </a:t>
            </a:r>
            <a:r>
              <a:rPr lang="en-US" dirty="0"/>
              <a:t>of a graph: The maximal degree of a node in the graph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317" y="2057401"/>
            <a:ext cx="5197867" cy="3655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1200150"/>
            <a:ext cx="1485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Examples of:</a:t>
            </a:r>
          </a:p>
          <a:p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Parent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ildren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Neighbor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Adjacent nodes</a:t>
            </a:r>
          </a:p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Degree</a:t>
            </a:r>
          </a:p>
          <a:p>
            <a:r>
              <a:rPr lang="en-US" sz="1350" dirty="0" err="1">
                <a:solidFill>
                  <a:srgbClr val="FF0000"/>
                </a:solidFill>
                <a:latin typeface="Comic Sans MS" pitchFamily="66" charset="0"/>
              </a:rPr>
              <a:t>Indegree</a:t>
            </a:r>
            <a:endParaRPr lang="en-US" sz="135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8B7DBBF-EB8B-298D-6554-01AA02225BE7}"/>
                  </a:ext>
                </a:extLst>
              </p14:cNvPr>
              <p14:cNvContentPartPr/>
              <p14:nvPr/>
            </p14:nvContentPartPr>
            <p14:xfrm>
              <a:off x="1275480" y="2838600"/>
              <a:ext cx="1474560" cy="1220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8B7DBBF-EB8B-298D-6554-01AA02225BE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66120" y="2829240"/>
                <a:ext cx="1493280" cy="123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Graphs and Cl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err="1"/>
              <a:t>subgraph</a:t>
            </a:r>
            <a:r>
              <a:rPr lang="en-US" dirty="0"/>
              <a:t> over </a:t>
            </a:r>
            <a:r>
              <a:rPr lang="en-US" b="1" dirty="0" err="1"/>
              <a:t>X</a:t>
            </a:r>
            <a:r>
              <a:rPr lang="en-US" dirty="0" err="1">
                <a:sym typeface="Symbol"/>
              </a:rPr>
              <a:t></a:t>
            </a:r>
            <a:r>
              <a:rPr lang="en-US" dirty="0" err="1">
                <a:latin typeface="Lucida Calligraphy" pitchFamily="66" charset="0"/>
                <a:sym typeface="Symbol"/>
              </a:rPr>
              <a:t>X</a:t>
            </a:r>
            <a:r>
              <a:rPr lang="en-US" dirty="0"/>
              <a:t> is </a:t>
            </a:r>
            <a:r>
              <a:rPr lang="en-US" b="1" dirty="0"/>
              <a:t>complete</a:t>
            </a:r>
            <a:r>
              <a:rPr lang="en-US" dirty="0"/>
              <a:t> if </a:t>
            </a:r>
            <a:r>
              <a:rPr lang="en-US" i="1" dirty="0"/>
              <a:t>every</a:t>
            </a:r>
            <a:r>
              <a:rPr lang="en-US" dirty="0"/>
              <a:t> two nodes in </a:t>
            </a:r>
            <a:r>
              <a:rPr lang="en-US" b="1" dirty="0"/>
              <a:t>X</a:t>
            </a:r>
            <a:r>
              <a:rPr lang="en-US" dirty="0"/>
              <a:t> are connected by some edge</a:t>
            </a:r>
          </a:p>
          <a:p>
            <a:r>
              <a:rPr lang="en-US" dirty="0"/>
              <a:t>Such a set </a:t>
            </a:r>
            <a:r>
              <a:rPr lang="en-US" b="1" dirty="0"/>
              <a:t>X</a:t>
            </a:r>
            <a:r>
              <a:rPr lang="en-US" dirty="0"/>
              <a:t> is also called a </a:t>
            </a:r>
            <a:r>
              <a:rPr lang="en-US" b="1" dirty="0"/>
              <a:t>clique</a:t>
            </a:r>
          </a:p>
          <a:p>
            <a:r>
              <a:rPr lang="en-US" dirty="0"/>
              <a:t>A clique is maximal if for any superset of nodes </a:t>
            </a:r>
            <a:r>
              <a:rPr lang="en-US" b="1" dirty="0" err="1"/>
              <a:t>Y</a:t>
            </a:r>
            <a:r>
              <a:rPr lang="en-US" dirty="0" err="1">
                <a:sym typeface="Symbol"/>
              </a:rPr>
              <a:t></a:t>
            </a:r>
            <a:r>
              <a:rPr lang="en-US" b="1" dirty="0" err="1"/>
              <a:t>X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 is not a cliqu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2F49CB6-5292-2B3B-8169-D53F615B431D}"/>
                  </a:ext>
                </a:extLst>
              </p14:cNvPr>
              <p14:cNvContentPartPr/>
              <p14:nvPr/>
            </p14:nvContentPartPr>
            <p14:xfrm>
              <a:off x="7283160" y="2108160"/>
              <a:ext cx="1397880" cy="3016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2F49CB6-5292-2B3B-8169-D53F615B431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73800" y="2098800"/>
                <a:ext cx="1416600" cy="3035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Evidence (E=e)</a:t>
            </a:r>
            <a:r>
              <a:rPr lang="en-US" dirty="0"/>
              <a:t>: what is known, </a:t>
            </a:r>
            <a:r>
              <a:rPr lang="en-US" b="1" dirty="0"/>
              <a:t>Query (Y)</a:t>
            </a:r>
            <a:r>
              <a:rPr lang="en-US" dirty="0"/>
              <a:t>: variables of interest, </a:t>
            </a:r>
            <a:r>
              <a:rPr lang="en-US" b="1" dirty="0"/>
              <a:t>X</a:t>
            </a:r>
            <a:r>
              <a:rPr lang="en-US" dirty="0"/>
              <a:t> is the set of all variables that include </a:t>
            </a:r>
            <a:r>
              <a:rPr lang="en-US" b="1" dirty="0"/>
              <a:t>E</a:t>
            </a:r>
            <a:r>
              <a:rPr lang="en-US" dirty="0"/>
              <a:t>, </a:t>
            </a:r>
            <a:r>
              <a:rPr lang="en-US" b="1" dirty="0"/>
              <a:t>Y</a:t>
            </a:r>
            <a:r>
              <a:rPr lang="en-US" dirty="0"/>
              <a:t>, and potentially others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?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P query</a:t>
            </a:r>
          </a:p>
          <a:p>
            <a:pPr lvl="1"/>
            <a:r>
              <a:rPr lang="en-US" b="1" dirty="0"/>
              <a:t>W = X \ E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W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w</a:t>
            </a:r>
            <a:r>
              <a:rPr lang="en-US" dirty="0" err="1"/>
              <a:t>,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mportant: We </a:t>
            </a:r>
            <a:r>
              <a:rPr lang="en-US" i="1" u="sng" dirty="0"/>
              <a:t>cannot</a:t>
            </a:r>
            <a:r>
              <a:rPr lang="en-US" dirty="0"/>
              <a:t> find </a:t>
            </a:r>
            <a:r>
              <a:rPr lang="en-US" b="1" dirty="0"/>
              <a:t>w</a:t>
            </a:r>
            <a:r>
              <a:rPr lang="en-US" dirty="0"/>
              <a:t> by finding the maximum likely value for each variable individually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dirty="0"/>
              <a:t>Z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 \ </a:t>
            </a:r>
            <a:r>
              <a:rPr lang="en-US" b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dirty="0" err="1">
                <a:sym typeface="Symbol"/>
              </a:rPr>
              <a:t>Y</a:t>
            </a:r>
            <a:endParaRPr lang="en-US" b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dirty="0"/>
              <a:t>z</a:t>
            </a:r>
            <a:r>
              <a:rPr lang="en-US" dirty="0"/>
              <a:t>, </a:t>
            </a:r>
            <a:r>
              <a:rPr lang="en-US" b="1" dirty="0" err="1"/>
              <a:t>y</a:t>
            </a:r>
            <a:r>
              <a:rPr lang="en-US" dirty="0" err="1"/>
              <a:t>|</a:t>
            </a:r>
            <a:r>
              <a:rPr lang="en-US" b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14:cNvPr>
              <p14:cNvContentPartPr/>
              <p14:nvPr/>
            </p14:nvContentPartPr>
            <p14:xfrm>
              <a:off x="1943280" y="993060"/>
              <a:ext cx="12960" cy="459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EB9E66-1491-4592-9034-7FB21D0BF1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3920" y="983880"/>
                <a:ext cx="31680" cy="229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2AAAB81-45F0-FD4A-87CB-4BC6E7F3DEBC}"/>
                  </a:ext>
                </a:extLst>
              </p14:cNvPr>
              <p14:cNvContentPartPr/>
              <p14:nvPr/>
            </p14:nvContentPartPr>
            <p14:xfrm>
              <a:off x="5168880" y="4273560"/>
              <a:ext cx="3111840" cy="22608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2AAAB81-45F0-FD4A-87CB-4BC6E7F3DEB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59520" y="4264200"/>
                <a:ext cx="3130560" cy="2279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s and 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path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that either X</a:t>
            </a:r>
            <a:r>
              <a:rPr lang="en-US" baseline="-25000" dirty="0"/>
              <a:t>i</a:t>
            </a:r>
            <a:r>
              <a:rPr lang="en-US" dirty="0"/>
              <a:t> – X</a:t>
            </a:r>
            <a:r>
              <a:rPr lang="en-US" baseline="-25000" dirty="0"/>
              <a:t>i+1</a:t>
            </a:r>
            <a:r>
              <a:rPr lang="en-US" dirty="0"/>
              <a:t> or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A path is directed if, for </a:t>
            </a:r>
            <a:r>
              <a:rPr lang="en-US" i="1" dirty="0"/>
              <a:t>at least one </a:t>
            </a:r>
            <a:r>
              <a:rPr lang="en-US" dirty="0" err="1"/>
              <a:t>i</a:t>
            </a:r>
            <a:r>
              <a:rPr lang="en-US" dirty="0"/>
              <a:t>,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forms a </a:t>
            </a:r>
            <a:r>
              <a:rPr lang="en-US" b="1" dirty="0"/>
              <a:t>trail</a:t>
            </a:r>
            <a:r>
              <a:rPr lang="en-US" dirty="0"/>
              <a:t> if, for every </a:t>
            </a:r>
            <a:r>
              <a:rPr lang="en-US" dirty="0" err="1"/>
              <a:t>i</a:t>
            </a:r>
            <a:r>
              <a:rPr lang="en-US" dirty="0"/>
              <a:t> =1, 2, …, k-1, we have X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Wingdings 3"/>
              </a:rPr>
              <a:t></a:t>
            </a:r>
            <a:r>
              <a:rPr lang="en-US" dirty="0"/>
              <a:t> X</a:t>
            </a:r>
            <a:r>
              <a:rPr lang="en-US" baseline="-25000" dirty="0"/>
              <a:t>i+1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the difference between a path and a trail? Is every path also a trail? Is every trail also a path?</a:t>
            </a:r>
          </a:p>
          <a:p>
            <a:endParaRPr lang="en-US" dirty="0"/>
          </a:p>
          <a:p>
            <a:endParaRPr lang="en-US" baseline="-25000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BC8B78-9D51-1FC2-3BA0-1D8A7189805D}"/>
                  </a:ext>
                </a:extLst>
              </p14:cNvPr>
              <p14:cNvContentPartPr/>
              <p14:nvPr/>
            </p14:nvContentPartPr>
            <p14:xfrm>
              <a:off x="5112000" y="2571840"/>
              <a:ext cx="13680" cy="165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BC8B78-9D51-1FC2-3BA0-1D8A7189805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02640" y="2562480"/>
                <a:ext cx="3240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D8D03BE-1DFB-9CF4-59DD-EA42DE490278}"/>
                  </a:ext>
                </a:extLst>
              </p14:cNvPr>
              <p14:cNvContentPartPr/>
              <p14:nvPr/>
            </p14:nvContentPartPr>
            <p14:xfrm>
              <a:off x="5308560" y="3448080"/>
              <a:ext cx="3086640" cy="2483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D8D03BE-1DFB-9CF4-59DD-EA42DE49027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99200" y="3438720"/>
                <a:ext cx="3105360" cy="250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estors and descend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n </a:t>
            </a:r>
            <a:r>
              <a:rPr lang="en-US" b="1" dirty="0"/>
              <a:t>ancestor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X</a:t>
            </a:r>
            <a:r>
              <a:rPr lang="en-US" baseline="-25000" dirty="0"/>
              <a:t>i</a:t>
            </a:r>
            <a:r>
              <a:rPr lang="en-US" dirty="0"/>
              <a:t> to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endParaRPr lang="en-US" dirty="0"/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is a </a:t>
            </a:r>
            <a:r>
              <a:rPr lang="en-US" b="1" dirty="0"/>
              <a:t>descendant</a:t>
            </a:r>
            <a:r>
              <a:rPr lang="en-US" dirty="0"/>
              <a:t>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if there is a directed path from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to X</a:t>
            </a:r>
            <a:r>
              <a:rPr lang="en-US" baseline="-25000" dirty="0"/>
              <a:t>i</a:t>
            </a:r>
            <a:endParaRPr lang="en-US" dirty="0"/>
          </a:p>
          <a:p>
            <a:r>
              <a:rPr lang="en-US" b="1" dirty="0" err="1"/>
              <a:t>Nondescendants</a:t>
            </a:r>
            <a:r>
              <a:rPr lang="en-US" dirty="0"/>
              <a:t>(X</a:t>
            </a:r>
            <a:r>
              <a:rPr lang="en-US" baseline="-25000" dirty="0"/>
              <a:t>i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Descendants(X</a:t>
            </a:r>
            <a:r>
              <a:rPr lang="en-US" baseline="-25000" dirty="0"/>
              <a:t>i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B417F47-BF1C-6C96-74E2-2ECDC9FC31BE}"/>
                  </a:ext>
                </a:extLst>
              </p14:cNvPr>
              <p14:cNvContentPartPr/>
              <p14:nvPr/>
            </p14:nvContentPartPr>
            <p14:xfrm>
              <a:off x="6121440" y="3035160"/>
              <a:ext cx="2845080" cy="29599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B417F47-BF1C-6C96-74E2-2ECDC9FC31B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12080" y="3025800"/>
                <a:ext cx="2863800" cy="2978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es and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cycle</a:t>
            </a:r>
            <a:r>
              <a:rPr lang="en-US" dirty="0"/>
              <a:t> is a directed path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acyclic</a:t>
            </a:r>
            <a:r>
              <a:rPr lang="en-US" dirty="0"/>
              <a:t> if it contains no cycles</a:t>
            </a:r>
          </a:p>
          <a:p>
            <a:r>
              <a:rPr lang="en-US" dirty="0"/>
              <a:t>A directed acyclic graph is the one where all edges are directed and there are no cycles</a:t>
            </a:r>
          </a:p>
          <a:p>
            <a:r>
              <a:rPr lang="en-US" dirty="0"/>
              <a:t>A </a:t>
            </a:r>
            <a:r>
              <a:rPr lang="en-US" b="1" dirty="0"/>
              <a:t>loop</a:t>
            </a:r>
            <a:r>
              <a:rPr lang="en-US" dirty="0"/>
              <a:t> is a trail from a node to itself</a:t>
            </a:r>
          </a:p>
          <a:p>
            <a:r>
              <a:rPr lang="en-US" dirty="0"/>
              <a:t>A graph is </a:t>
            </a:r>
            <a:r>
              <a:rPr lang="en-US" b="1" dirty="0"/>
              <a:t>singly-connected</a:t>
            </a:r>
            <a:r>
              <a:rPr lang="en-US" dirty="0"/>
              <a:t> if it contains no loop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392FA54-C809-1AF5-1E2A-89A4C2CF6DC4}"/>
                  </a:ext>
                </a:extLst>
              </p14:cNvPr>
              <p14:cNvContentPartPr/>
              <p14:nvPr/>
            </p14:nvContentPartPr>
            <p14:xfrm>
              <a:off x="6609960" y="1962000"/>
              <a:ext cx="1645560" cy="4159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392FA54-C809-1AF5-1E2A-89A4C2CF6DC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00600" y="1952640"/>
                <a:ext cx="1664280" cy="417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318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 would like to represent a joint distribution P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 = {X</a:t>
            </a:r>
            <a:r>
              <a:rPr lang="en-US" sz="2000" baseline="-25000" dirty="0"/>
              <a:t>1</a:t>
            </a:r>
            <a:r>
              <a:rPr lang="en-US" sz="2000" dirty="0"/>
              <a:t>, X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dirty="0" err="1"/>
              <a:t>X</a:t>
            </a:r>
            <a:r>
              <a:rPr lang="en-US" sz="2000" baseline="-25000" dirty="0" err="1"/>
              <a:t>n</a:t>
            </a:r>
            <a:r>
              <a:rPr lang="en-US" sz="2000" dirty="0"/>
              <a:t>}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Why is such a P useful?</a:t>
            </a:r>
          </a:p>
          <a:p>
            <a:r>
              <a:rPr lang="en-US" sz="2000" dirty="0"/>
              <a:t>The naïve representation </a:t>
            </a:r>
            <a:r>
              <a:rPr lang="en-US" sz="2000" dirty="0">
                <a:sym typeface="Symbol"/>
              </a:rPr>
              <a:t> Specify a value for each possible combination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If all X</a:t>
            </a:r>
            <a:r>
              <a:rPr lang="en-US" sz="2000" baseline="-250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 are binary, how many numbers are needed to represent P with 1000 variables?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How many atoms in the observable universe?</a:t>
            </a:r>
            <a:endParaRPr lang="en-U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95C3008-0366-0808-1684-04A6634BF13C}"/>
                  </a:ext>
                </a:extLst>
              </p14:cNvPr>
              <p14:cNvContentPartPr/>
              <p14:nvPr/>
            </p14:nvContentPartPr>
            <p14:xfrm>
              <a:off x="831360" y="4457130"/>
              <a:ext cx="7557480" cy="1276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95C3008-0366-0808-1684-04A6634BF13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2000" y="4447770"/>
                <a:ext cx="7576200" cy="12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6BFFD2F-8374-116E-2EC2-9F4BBCA116A3}"/>
                  </a:ext>
                </a:extLst>
              </p14:cNvPr>
              <p14:cNvContentPartPr/>
              <p14:nvPr/>
            </p14:nvContentPartPr>
            <p14:xfrm>
              <a:off x="5486400" y="5035680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6BFFD2F-8374-116E-2EC2-9F4BBCA116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77040" y="50263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2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ba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Computational</a:t>
            </a:r>
            <a:r>
              <a:rPr lang="en-US" dirty="0"/>
              <a:t> challenges</a:t>
            </a:r>
          </a:p>
          <a:p>
            <a:pPr lvl="1"/>
            <a:r>
              <a:rPr lang="en-US" dirty="0"/>
              <a:t>Answering queries requires manipulating exponential number of entries</a:t>
            </a:r>
          </a:p>
          <a:p>
            <a:pPr lvl="1"/>
            <a:r>
              <a:rPr lang="en-US" dirty="0"/>
              <a:t>Storing exponential number of entries is almost always impossible</a:t>
            </a:r>
          </a:p>
          <a:p>
            <a:r>
              <a:rPr lang="en-US" b="1" dirty="0"/>
              <a:t>Cognitive</a:t>
            </a:r>
            <a:r>
              <a:rPr lang="en-US" dirty="0"/>
              <a:t> challenges</a:t>
            </a:r>
          </a:p>
          <a:p>
            <a:pPr lvl="1"/>
            <a:r>
              <a:rPr lang="en-US" dirty="0"/>
              <a:t>How can we wrap our minds around about a specific assignment and its corresponding, extremely small, probability?</a:t>
            </a:r>
          </a:p>
          <a:p>
            <a:pPr lvl="1"/>
            <a:r>
              <a:rPr lang="en-US" dirty="0"/>
              <a:t>How can an expert provide those numbers or even verify they are correct?</a:t>
            </a:r>
          </a:p>
          <a:p>
            <a:r>
              <a:rPr lang="en-US" b="1" dirty="0"/>
              <a:t>Statistical</a:t>
            </a:r>
            <a:r>
              <a:rPr lang="en-US" dirty="0"/>
              <a:t> challenges</a:t>
            </a:r>
          </a:p>
          <a:p>
            <a:pPr lvl="1"/>
            <a:r>
              <a:rPr lang="en-US" dirty="0"/>
              <a:t>We often would like to estimate probabilities from data; estimation requires repetition. How can we have a dataset where an exponential number of events are present and repeated multiple time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ould like to have a representation that 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ct</a:t>
            </a:r>
          </a:p>
          <a:p>
            <a:pPr lvl="1"/>
            <a:r>
              <a:rPr lang="en-US" dirty="0"/>
              <a:t>Easy to store, manipulate, understand, and estimate</a:t>
            </a:r>
          </a:p>
          <a:p>
            <a:r>
              <a:rPr lang="en-US" dirty="0"/>
              <a:t>Intuitive</a:t>
            </a:r>
          </a:p>
          <a:p>
            <a:pPr lvl="1"/>
            <a:r>
              <a:rPr lang="en-US" dirty="0"/>
              <a:t>Easy to understand, verify, and construct</a:t>
            </a:r>
          </a:p>
          <a:p>
            <a:r>
              <a:rPr lang="en-US" dirty="0"/>
              <a:t>Modular</a:t>
            </a:r>
          </a:p>
          <a:p>
            <a:pPr lvl="1"/>
            <a:r>
              <a:rPr lang="en-US" dirty="0"/>
              <a:t>Easy to add and remove variables</a:t>
            </a:r>
          </a:p>
          <a:p>
            <a:r>
              <a:rPr lang="en-US" dirty="0"/>
              <a:t>Declarative</a:t>
            </a:r>
          </a:p>
          <a:p>
            <a:pPr lvl="1"/>
            <a:r>
              <a:rPr lang="en-US" dirty="0"/>
              <a:t>Separates representation and reason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c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joint distribution P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= 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 requires exponential number of numbers</a:t>
            </a:r>
          </a:p>
          <a:p>
            <a:r>
              <a:rPr lang="en-US" dirty="0"/>
              <a:t>Reduce the number of parameters through independence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Marginal independence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Conditional independe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resent a joint distribution P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= 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}, where all X</a:t>
            </a:r>
            <a:r>
              <a:rPr lang="en-US" baseline="-25000" dirty="0"/>
              <a:t>i</a:t>
            </a:r>
            <a:r>
              <a:rPr lang="en-US" dirty="0"/>
              <a:t> are binary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many independent parameters?</a:t>
            </a:r>
          </a:p>
          <a:p>
            <a:r>
              <a:rPr lang="en-US" dirty="0"/>
              <a:t>Assume for </a:t>
            </a:r>
            <a:r>
              <a:rPr lang="en-US" dirty="0">
                <a:sym typeface="Symbol"/>
              </a:rPr>
              <a:t></a:t>
            </a:r>
            <a:r>
              <a:rPr lang="en-US" dirty="0" err="1">
                <a:sym typeface="Symbol"/>
              </a:rPr>
              <a:t>ij</a:t>
            </a:r>
            <a:r>
              <a:rPr lang="en-US" dirty="0">
                <a:sym typeface="Symbol"/>
              </a:rPr>
              <a:t>,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 </a:t>
            </a:r>
            <a:r>
              <a:rPr lang="en-US" dirty="0" err="1">
                <a:sym typeface="Symbol"/>
              </a:rPr>
              <a:t>X</a:t>
            </a:r>
            <a:r>
              <a:rPr lang="en-US" baseline="-25000" dirty="0" err="1">
                <a:sym typeface="Symbol"/>
              </a:rPr>
              <a:t>j</a:t>
            </a:r>
            <a:endParaRPr lang="en-US" baseline="-25000" dirty="0">
              <a:sym typeface="Symbol"/>
            </a:endParaRPr>
          </a:p>
          <a:p>
            <a:r>
              <a:rPr lang="en-US" dirty="0">
                <a:sym typeface="Symbol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sym typeface="Symbol"/>
              </a:rPr>
              <a:t>) = P(X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P(X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>
                <a:sym typeface="Symbol"/>
              </a:rPr>
              <a:t>)…P(</a:t>
            </a:r>
            <a:r>
              <a:rPr lang="en-US" dirty="0" err="1">
                <a:sym typeface="Symbol"/>
              </a:rPr>
              <a:t>X</a:t>
            </a:r>
            <a:r>
              <a:rPr lang="en-US" baseline="-25000" dirty="0" err="1">
                <a:sym typeface="Symbol"/>
              </a:rPr>
              <a:t>n</a:t>
            </a:r>
            <a:r>
              <a:rPr lang="en-US" dirty="0">
                <a:sym typeface="Symbol"/>
              </a:rPr>
              <a:t>)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Now, how many independent parameters?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8D81EE-20AA-4A21-80CD-E886789B41F9}"/>
                  </a:ext>
                </a:extLst>
              </p14:cNvPr>
              <p14:cNvContentPartPr/>
              <p14:nvPr/>
            </p14:nvContentPartPr>
            <p14:xfrm>
              <a:off x="2169720" y="2411640"/>
              <a:ext cx="5100840" cy="2237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8D81EE-20AA-4A21-80CD-E886789B41F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60360" y="2402280"/>
                <a:ext cx="5119560" cy="22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FF490DD-E64B-42A9-587F-EBD93EE13EA9}"/>
                  </a:ext>
                </a:extLst>
              </p14:cNvPr>
              <p14:cNvContentPartPr/>
              <p14:nvPr/>
            </p14:nvContentPartPr>
            <p14:xfrm>
              <a:off x="2133000" y="2838600"/>
              <a:ext cx="5023800" cy="29210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FF490DD-E64B-42A9-587F-EBD93EE13EA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3640" y="2829240"/>
                <a:ext cx="5042520" cy="293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ariables, Industrious (I) and SAT score (S)</a:t>
            </a:r>
          </a:p>
          <a:p>
            <a:r>
              <a:rPr lang="en-US" dirty="0"/>
              <a:t>Industrious: false (i</a:t>
            </a:r>
            <a:r>
              <a:rPr lang="en-US" baseline="30000" dirty="0"/>
              <a:t>0</a:t>
            </a:r>
            <a:r>
              <a:rPr lang="en-US" dirty="0"/>
              <a:t>), true (i</a:t>
            </a:r>
            <a:r>
              <a:rPr lang="en-US" baseline="30000" dirty="0"/>
              <a:t>1</a:t>
            </a:r>
            <a:r>
              <a:rPr lang="en-US" dirty="0"/>
              <a:t>)</a:t>
            </a:r>
          </a:p>
          <a:p>
            <a:r>
              <a:rPr lang="en-US" dirty="0"/>
              <a:t>SAT score: low (s</a:t>
            </a:r>
            <a:r>
              <a:rPr lang="en-US" baseline="30000" dirty="0"/>
              <a:t>0</a:t>
            </a:r>
            <a:r>
              <a:rPr lang="en-US" dirty="0"/>
              <a:t>), high (s</a:t>
            </a:r>
            <a:r>
              <a:rPr lang="en-US" baseline="30000" dirty="0"/>
              <a:t>1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35052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(I, 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40" y="5943600"/>
            <a:ext cx="6192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’s the number of independent parameters needed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130EDDF4-D614-3E71-4016-27CB20F40A16}"/>
                  </a:ext>
                </a:extLst>
              </p14:cNvPr>
              <p14:cNvContentPartPr/>
              <p14:nvPr/>
            </p14:nvContentPartPr>
            <p14:xfrm>
              <a:off x="6134400" y="2597040"/>
              <a:ext cx="1874160" cy="34110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130EDDF4-D614-3E71-4016-27CB20F40A1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25040" y="2587680"/>
                <a:ext cx="1892880" cy="342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Example</a:t>
            </a:r>
          </a:p>
        </p:txBody>
      </p:sp>
      <p:graphicFrame>
        <p:nvGraphicFramePr>
          <p:cNvPr id="13" name="Content Placeholder 5"/>
          <p:cNvGraphicFramePr>
            <a:graphicFrameLocks noGrp="1"/>
          </p:cNvGraphicFramePr>
          <p:nvPr>
            <p:ph idx="1"/>
          </p:nvPr>
        </p:nvGraphicFramePr>
        <p:xfrm>
          <a:off x="3028950" y="2343150"/>
          <a:ext cx="2971800" cy="1409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9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2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(A, B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1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f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3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3288" y="4000500"/>
            <a:ext cx="29819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A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21102" y="4462075"/>
            <a:ext cx="29642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ximum likely assignment for B =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407" y="4972050"/>
            <a:ext cx="11560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MAP (A,B) 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2150" y="4000500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1" name="Rectangle 10"/>
          <p:cNvSpPr/>
          <p:nvPr/>
        </p:nvSpPr>
        <p:spPr>
          <a:xfrm>
            <a:off x="5772150" y="4462075"/>
            <a:ext cx="27283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f</a:t>
            </a:r>
            <a:endParaRPr lang="en-US" sz="1350" dirty="0"/>
          </a:p>
        </p:txBody>
      </p:sp>
      <p:sp>
        <p:nvSpPr>
          <p:cNvPr id="12" name="Rectangle 11"/>
          <p:cNvSpPr/>
          <p:nvPr/>
        </p:nvSpPr>
        <p:spPr>
          <a:xfrm>
            <a:off x="4514850" y="4972050"/>
            <a:ext cx="99738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omic Sans MS" pitchFamily="66" charset="0"/>
              </a:rPr>
              <a:t>&lt;A=f, B=t&gt;</a:t>
            </a:r>
            <a:endParaRPr lang="en-US" sz="135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01D5736-BD42-3530-8905-DA1EC0E368CA}"/>
                  </a:ext>
                </a:extLst>
              </p14:cNvPr>
              <p14:cNvContentPartPr/>
              <p14:nvPr/>
            </p14:nvContentPartPr>
            <p14:xfrm>
              <a:off x="50760" y="1676520"/>
              <a:ext cx="8382600" cy="5181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01D5736-BD42-3530-8905-DA1EC0E368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400" y="1667160"/>
                <a:ext cx="8401320" cy="520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I, S) = P(I)P(</a:t>
            </a:r>
            <a:r>
              <a:rPr lang="en-US" dirty="0" err="1"/>
              <a:t>S|I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705100" y="2895600"/>
          <a:ext cx="3581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0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47800" y="43434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s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s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</a:t>
                      </a:r>
                      <a:r>
                        <a:rPr lang="en-US" baseline="30000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2290" y="2362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I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59623" y="3886200"/>
            <a:ext cx="87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</a:t>
            </a:r>
            <a:r>
              <a:rPr lang="en-US" dirty="0" err="1"/>
              <a:t>S|I</a:t>
            </a:r>
            <a:r>
              <a:rPr lang="en-US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75640" y="5943600"/>
            <a:ext cx="6192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’s the number of independent parameters needed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779B6DF-86AE-386F-E140-BD9798AD4DE3}"/>
                  </a:ext>
                </a:extLst>
              </p14:cNvPr>
              <p14:cNvContentPartPr/>
              <p14:nvPr/>
            </p14:nvContentPartPr>
            <p14:xfrm>
              <a:off x="3447360" y="2946240"/>
              <a:ext cx="4636800" cy="32644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779B6DF-86AE-386F-E140-BD9798AD4DE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38000" y="2936880"/>
                <a:ext cx="4655520" cy="3283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ew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’s add the variable grade (G), with three possible values, A (g</a:t>
            </a:r>
            <a:r>
              <a:rPr lang="en-US" sz="2000" baseline="30000" dirty="0"/>
              <a:t>1</a:t>
            </a:r>
            <a:r>
              <a:rPr lang="en-US" sz="2000" dirty="0"/>
              <a:t>), B (g</a:t>
            </a:r>
            <a:r>
              <a:rPr lang="en-US" sz="2000" baseline="30000" dirty="0"/>
              <a:t>2</a:t>
            </a:r>
            <a:r>
              <a:rPr lang="en-US" sz="2000" dirty="0"/>
              <a:t>), and C (g</a:t>
            </a:r>
            <a:r>
              <a:rPr lang="en-US" sz="2000" baseline="30000" dirty="0"/>
              <a:t>3</a:t>
            </a:r>
            <a:r>
              <a:rPr lang="en-US" sz="2000" dirty="0"/>
              <a:t>).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Can we assume that G is independent of I or S in real life?</a:t>
            </a:r>
          </a:p>
          <a:p>
            <a:r>
              <a:rPr lang="en-US" sz="2000" dirty="0"/>
              <a:t>A more reasonable assumption is to assume that I determines S and G; that is, S and G are conditionally independent</a:t>
            </a:r>
          </a:p>
          <a:p>
            <a:pPr lvl="1"/>
            <a:r>
              <a:rPr lang="en-US" sz="1800" dirty="0"/>
              <a:t>This is not totally true either, but then, in the real-world, we cannot really assume anything is independent of anything</a:t>
            </a:r>
          </a:p>
          <a:p>
            <a:pPr lvl="2"/>
            <a:r>
              <a:rPr lang="en-US" sz="1600" dirty="0"/>
              <a:t>Butterfly effec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92B2CA5-8245-4760-A0E7-01F0DB0D7D28}"/>
                  </a:ext>
                </a:extLst>
              </p14:cNvPr>
              <p14:cNvContentPartPr/>
              <p14:nvPr/>
            </p14:nvContentPartPr>
            <p14:xfrm>
              <a:off x="7263720" y="2986200"/>
              <a:ext cx="1361520" cy="614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92B2CA5-8245-4760-A0E7-01F0DB0D7D2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54360" y="2976840"/>
                <a:ext cx="1380240" cy="633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ditional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P(I, S, G) = P(S, </a:t>
            </a:r>
            <a:r>
              <a:rPr lang="en-US" sz="2000" dirty="0" err="1"/>
              <a:t>G|I</a:t>
            </a:r>
            <a:r>
              <a:rPr lang="en-US" sz="2000" dirty="0"/>
              <a:t>)P(I) = P(</a:t>
            </a:r>
            <a:r>
              <a:rPr lang="en-US" sz="2000" dirty="0" err="1"/>
              <a:t>S|I</a:t>
            </a:r>
            <a:r>
              <a:rPr lang="en-US" sz="2000" dirty="0"/>
              <a:t>)P(</a:t>
            </a:r>
            <a:r>
              <a:rPr lang="en-US" sz="2000" dirty="0" err="1"/>
              <a:t>G|I</a:t>
            </a:r>
            <a:r>
              <a:rPr lang="en-US" sz="2000" dirty="0"/>
              <a:t>)P(I)</a:t>
            </a:r>
          </a:p>
          <a:p>
            <a:r>
              <a:rPr lang="en-US" sz="2000" dirty="0"/>
              <a:t>P(I, S, G) = P(I)P(</a:t>
            </a:r>
            <a:r>
              <a:rPr lang="en-US" sz="2000" dirty="0" err="1"/>
              <a:t>S|I</a:t>
            </a:r>
            <a:r>
              <a:rPr lang="en-US" sz="2000" dirty="0"/>
              <a:t>) P(</a:t>
            </a:r>
            <a:r>
              <a:rPr lang="en-US" sz="2000" dirty="0" err="1"/>
              <a:t>G|S</a:t>
            </a:r>
            <a:r>
              <a:rPr lang="en-US" sz="2000" dirty="0"/>
              <a:t>, I) = P(I)P(</a:t>
            </a:r>
            <a:r>
              <a:rPr lang="en-US" sz="2000" dirty="0" err="1"/>
              <a:t>S|I</a:t>
            </a:r>
            <a:r>
              <a:rPr lang="en-US" sz="2000" dirty="0"/>
              <a:t>) P(</a:t>
            </a:r>
            <a:r>
              <a:rPr lang="en-US" sz="2000" dirty="0" err="1"/>
              <a:t>G|I</a:t>
            </a:r>
            <a:r>
              <a:rPr lang="en-US" sz="2000" dirty="0"/>
              <a:t>)</a:t>
            </a:r>
          </a:p>
          <a:p>
            <a:r>
              <a:rPr lang="en-US" sz="2000" dirty="0"/>
              <a:t>We already have P(I) and P(</a:t>
            </a:r>
            <a:r>
              <a:rPr lang="en-US" sz="2000" dirty="0" err="1"/>
              <a:t>S|I</a:t>
            </a:r>
            <a:r>
              <a:rPr lang="en-US" sz="2000" dirty="0"/>
              <a:t>). We need to specify P(</a:t>
            </a:r>
            <a:r>
              <a:rPr lang="en-US" sz="2000" dirty="0" err="1"/>
              <a:t>G|I</a:t>
            </a:r>
            <a:r>
              <a:rPr lang="en-US" sz="2000" dirty="0"/>
              <a:t>)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38862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</a:t>
                      </a:r>
                      <a:r>
                        <a:rPr lang="en-US" baseline="300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i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i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35823" y="3429000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(</a:t>
            </a:r>
            <a:r>
              <a:rPr lang="en-US" dirty="0" err="1"/>
              <a:t>G|I</a:t>
            </a:r>
            <a:r>
              <a:rPr lang="en-US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9150" y="5334000"/>
            <a:ext cx="750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’s the number of independent parameters needed for P(I, S, G) if we use the full joint table? 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60198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f we use the  factorization P(I, S, G) = P(I)P(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S|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P(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G|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EA20765-C1A9-8C43-A4B0-3C5922732B7F}"/>
                  </a:ext>
                </a:extLst>
              </p14:cNvPr>
              <p14:cNvContentPartPr/>
              <p14:nvPr/>
            </p14:nvContentPartPr>
            <p14:xfrm>
              <a:off x="3035520" y="2820240"/>
              <a:ext cx="5810400" cy="382860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EA20765-C1A9-8C43-A4B0-3C5922732B7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26160" y="2810880"/>
                <a:ext cx="5829120" cy="3847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independen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ctness</a:t>
            </a:r>
          </a:p>
          <a:p>
            <a:pPr lvl="1"/>
            <a:r>
              <a:rPr lang="en-US" dirty="0"/>
              <a:t>Fewer parameters to specify</a:t>
            </a:r>
          </a:p>
          <a:p>
            <a:r>
              <a:rPr lang="en-US" dirty="0"/>
              <a:t>Intuition</a:t>
            </a:r>
          </a:p>
          <a:p>
            <a:pPr lvl="1"/>
            <a:r>
              <a:rPr lang="en-US" dirty="0"/>
              <a:t>Easier to specify</a:t>
            </a:r>
          </a:p>
          <a:p>
            <a:r>
              <a:rPr lang="en-US" dirty="0"/>
              <a:t>Modularity</a:t>
            </a:r>
          </a:p>
          <a:p>
            <a:pPr lvl="1"/>
            <a:r>
              <a:rPr lang="en-US" dirty="0"/>
              <a:t>Adding a new variable does not cause us to change all the entries in the joint tab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represent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4</a:t>
            </a:fld>
            <a:endParaRPr kumimoji="0"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3A7ED87-9489-1335-4BDE-12E5393AA8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305"/>
          <a:stretch/>
        </p:blipFill>
        <p:spPr>
          <a:xfrm>
            <a:off x="1162375" y="2209800"/>
            <a:ext cx="6819249" cy="3276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366355-B7E1-53D4-1660-439E31549EA4}"/>
                  </a:ext>
                </a:extLst>
              </p14:cNvPr>
              <p14:cNvContentPartPr/>
              <p14:nvPr/>
            </p14:nvContentPartPr>
            <p14:xfrm>
              <a:off x="222480" y="3320280"/>
              <a:ext cx="1555200" cy="763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366355-B7E1-53D4-1660-439E31549EA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120" y="3310920"/>
                <a:ext cx="1573920" cy="78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1736716"/>
            <a:ext cx="8229600" cy="422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5</a:t>
            </a:fld>
            <a:endParaRPr kumimoji="0"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do we write the joint P(C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…,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many independent parameters are needed if C and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re all binary?</a:t>
            </a:r>
          </a:p>
          <a:p>
            <a:r>
              <a:rPr lang="en-US" dirty="0"/>
              <a:t>Naïve Bayes is used for </a:t>
            </a:r>
            <a:r>
              <a:rPr lang="en-US" b="1" dirty="0"/>
              <a:t>classification</a:t>
            </a:r>
            <a:r>
              <a:rPr lang="en-US" dirty="0"/>
              <a:t>: given attributes of an object (X</a:t>
            </a:r>
            <a:r>
              <a:rPr lang="en-US" baseline="-25000" dirty="0"/>
              <a:t>i</a:t>
            </a:r>
            <a:r>
              <a:rPr lang="en-US" dirty="0"/>
              <a:t>), classify it into one of pre-given categories (C) (i.e., P(C|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AF636A8-8992-93A2-65DA-9377A8337E4B}"/>
                  </a:ext>
                </a:extLst>
              </p14:cNvPr>
              <p14:cNvContentPartPr/>
              <p14:nvPr/>
            </p14:nvContentPartPr>
            <p14:xfrm>
              <a:off x="1288800" y="2000160"/>
              <a:ext cx="7754400" cy="43452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AF636A8-8992-93A2-65DA-9377A8337E4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9440" y="1990800"/>
                <a:ext cx="7773120" cy="436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3752"/>
          </a:xfrm>
        </p:spPr>
        <p:txBody>
          <a:bodyPr>
            <a:normAutofit/>
          </a:bodyPr>
          <a:lstStyle/>
          <a:p>
            <a:r>
              <a:rPr lang="en-US" i="1" dirty="0"/>
              <a:t>A Bayesian Network is a directed acyclic graph whose nodes are random variables and edges represent, intuitively, the direct influence of one node on another</a:t>
            </a:r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is a special Bayesian network</a:t>
            </a:r>
          </a:p>
          <a:p>
            <a:r>
              <a:rPr lang="en-US" dirty="0"/>
              <a:t>Bayesian networks is</a:t>
            </a:r>
          </a:p>
          <a:p>
            <a:pPr lvl="1"/>
            <a:r>
              <a:rPr lang="en-US" dirty="0"/>
              <a:t>A data structure that provides the skeleton for representing a joint distribution compactly in a factorized way</a:t>
            </a:r>
          </a:p>
          <a:p>
            <a:pPr lvl="1"/>
            <a:r>
              <a:rPr lang="en-US" dirty="0"/>
              <a:t>A compact representation for a set of conditional independence assumptions about a distrib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AA5C76-5128-4C35-A3A4-7AA57FF54FFF}"/>
                  </a:ext>
                </a:extLst>
              </p14:cNvPr>
              <p14:cNvContentPartPr/>
              <p14:nvPr/>
            </p14:nvContentPartPr>
            <p14:xfrm>
              <a:off x="5160240" y="1227600"/>
              <a:ext cx="1098720" cy="447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AA5C76-5128-4C35-A3A4-7AA57FF54FF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50880" y="1218240"/>
                <a:ext cx="1117440" cy="465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ud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 we have I, S, G</a:t>
            </a:r>
          </a:p>
          <a:p>
            <a:r>
              <a:rPr lang="en-US" dirty="0"/>
              <a:t>We add two more random variables</a:t>
            </a:r>
          </a:p>
          <a:p>
            <a:pPr lvl="1"/>
            <a:r>
              <a:rPr lang="en-US" dirty="0"/>
              <a:t>Student’s grade also depends on the difficulty (D) of the class: Val(D) = {easy(d</a:t>
            </a:r>
            <a:r>
              <a:rPr lang="en-US" baseline="30000" dirty="0"/>
              <a:t>0</a:t>
            </a:r>
            <a:r>
              <a:rPr lang="en-US" dirty="0"/>
              <a:t>), hard(d</a:t>
            </a:r>
            <a:r>
              <a:rPr lang="en-US" baseline="30000" dirty="0"/>
              <a:t>1</a:t>
            </a:r>
            <a:r>
              <a:rPr lang="en-US" dirty="0"/>
              <a:t>)}</a:t>
            </a:r>
          </a:p>
          <a:p>
            <a:pPr lvl="1"/>
            <a:r>
              <a:rPr lang="en-US" dirty="0"/>
              <a:t>Student’s professor writes a recommendation letter (L), where Val(L)={weak (l</a:t>
            </a:r>
            <a:r>
              <a:rPr lang="en-US" baseline="30000" dirty="0"/>
              <a:t>0</a:t>
            </a:r>
            <a:r>
              <a:rPr lang="en-US" dirty="0"/>
              <a:t>), strong(l</a:t>
            </a:r>
            <a:r>
              <a:rPr lang="en-US" baseline="30000" dirty="0"/>
              <a:t>1</a:t>
            </a:r>
            <a:r>
              <a:rPr lang="en-US" dirty="0"/>
              <a:t>)}</a:t>
            </a:r>
          </a:p>
          <a:p>
            <a:pPr lvl="2"/>
            <a:r>
              <a:rPr lang="en-US" dirty="0"/>
              <a:t>Professor writes the letter based only the grade and it is a stochastic function of the grad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Diagram&#10;&#10;Description automatically generated">
            <a:extLst>
              <a:ext uri="{FF2B5EF4-FFF2-40B4-BE49-F238E27FC236}">
                <a16:creationId xmlns:a16="http://schemas.microsoft.com/office/drawing/2014/main" id="{7F17993F-BFE7-4E04-38C5-6F6CDBA4C8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" t="11976" r="4704" b="3168"/>
          <a:stretch/>
        </p:blipFill>
        <p:spPr>
          <a:xfrm>
            <a:off x="175590" y="1293635"/>
            <a:ext cx="8763001" cy="533576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udent networ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583 – Probabilistic Graphical Models – Illinois Institute of Technology – Please do not distrib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1591919"/>
            <a:ext cx="1744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1. The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5334000"/>
            <a:ext cx="2743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2. Parameters:</a:t>
            </a:r>
          </a:p>
          <a:p>
            <a:r>
              <a:rPr lang="en-US" sz="1600" dirty="0">
                <a:latin typeface="Comic Sans MS" pitchFamily="66" charset="0"/>
              </a:rPr>
              <a:t>Local probability model</a:t>
            </a:r>
          </a:p>
          <a:p>
            <a:r>
              <a:rPr lang="en-US" sz="1600" dirty="0">
                <a:latin typeface="Comic Sans MS" pitchFamily="66" charset="0"/>
              </a:rPr>
              <a:t>Conditional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71938" y="5715000"/>
            <a:ext cx="2396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How many parameter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3929" y="4432099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54495" y="5715000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33746" y="4753637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3DAC249-C697-4289-82FF-DE5D854FC2AC}"/>
                  </a:ext>
                </a:extLst>
              </p14:cNvPr>
              <p14:cNvContentPartPr/>
              <p14:nvPr/>
            </p14:nvContentPartPr>
            <p14:xfrm>
              <a:off x="2084040" y="217080"/>
              <a:ext cx="3820320" cy="793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3DAC249-C697-4289-82FF-DE5D854FC2A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74680" y="207720"/>
                <a:ext cx="3839040" cy="812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Sp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e X is continuous and Val(X) = [0,1]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f you would like to assign the same probability to all real numbers in [0, 1], what is, for e.g., P(X=0.5) = ?</a:t>
            </a:r>
          </a:p>
          <a:p>
            <a:r>
              <a:rPr lang="en-US" dirty="0"/>
              <a:t>Answer: P(X=0.5) = 0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AFD212B-14DE-354C-6AE1-0131104BECC0}"/>
                  </a:ext>
                </a:extLst>
              </p14:cNvPr>
              <p14:cNvContentPartPr/>
              <p14:nvPr/>
            </p14:nvContentPartPr>
            <p14:xfrm>
              <a:off x="4286520" y="1276200"/>
              <a:ext cx="4833000" cy="3397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AFD212B-14DE-354C-6AE1-0131104BECC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77160" y="1266840"/>
                <a:ext cx="4851720" cy="341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Libr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Install Python package:</a:t>
            </a:r>
          </a:p>
          <a:p>
            <a:pPr lvl="1"/>
            <a:r>
              <a:rPr lang="en-US" sz="1500" dirty="0"/>
              <a:t>Install and play with the </a:t>
            </a:r>
            <a:r>
              <a:rPr lang="en-US" sz="1500" dirty="0" err="1"/>
              <a:t>pgmpy</a:t>
            </a:r>
            <a:r>
              <a:rPr lang="en-US" sz="1500" dirty="0"/>
              <a:t> Python package </a:t>
            </a:r>
            <a:r>
              <a:rPr lang="en-US" sz="1500" dirty="0">
                <a:hlinkClick r:id="rId2"/>
              </a:rPr>
              <a:t>https://github.com/pgmpy/pgmpy</a:t>
            </a:r>
            <a:endParaRPr lang="en-US" sz="1500" dirty="0"/>
          </a:p>
          <a:p>
            <a:pPr lvl="1"/>
            <a:r>
              <a:rPr lang="en-US" sz="1500" dirty="0"/>
              <a:t>Check your environment by using example notebooks: </a:t>
            </a:r>
            <a:r>
              <a:rPr lang="en-US" sz="1500" dirty="0">
                <a:hlinkClick r:id="rId3"/>
              </a:rPr>
              <a:t>https://github.com/pgmpy/pgmpy_notebook/tree/master/notebooks</a:t>
            </a:r>
            <a:r>
              <a:rPr lang="en-US" sz="1500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0</a:t>
            </a:fld>
            <a:endParaRPr kumimoji="0"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665F2F-94E1-5D33-F568-EC03474CAB21}"/>
              </a:ext>
            </a:extLst>
          </p:cNvPr>
          <p:cNvSpPr txBox="1"/>
          <p:nvPr/>
        </p:nvSpPr>
        <p:spPr>
          <a:xfrm>
            <a:off x="-1033670" y="410817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4045094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fine </a:t>
            </a:r>
            <a:r>
              <a:rPr lang="en-US" b="1" dirty="0"/>
              <a:t>probability density function</a:t>
            </a:r>
            <a:r>
              <a:rPr lang="en-US" dirty="0"/>
              <a:t>, p(x), a non-negative integrable function, such tha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22123" y="2343150"/>
          <a:ext cx="1474839" cy="59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23" y="2343150"/>
                        <a:ext cx="1474839" cy="59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71851" y="3257551"/>
          <a:ext cx="2091928" cy="72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1" y="3257551"/>
                        <a:ext cx="2091928" cy="72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4229101"/>
          <a:ext cx="2368154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82600" progId="Equation.DSMT4">
                  <p:embed/>
                </p:oleObj>
              </mc:Choice>
              <mc:Fallback>
                <p:oleObj name="Equation" r:id="rId6" imgW="15240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29101"/>
                        <a:ext cx="2368154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Distribu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uniform distribution over [</a:t>
            </a:r>
            <a:r>
              <a:rPr lang="en-US" dirty="0" err="1"/>
              <a:t>a,b</a:t>
            </a:r>
            <a:r>
              <a:rPr lang="en-US" dirty="0"/>
              <a:t>]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71850" y="2971800"/>
          <a:ext cx="2419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60400" progId="Equation.DSMT4">
                  <p:embed/>
                </p:oleObj>
              </mc:Choice>
              <mc:Fallback>
                <p:oleObj name="Equation" r:id="rId2" imgW="16129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971800"/>
                        <a:ext cx="24193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1" y="4343400"/>
            <a:ext cx="39276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heck and make sure that p(x) integrates to 1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3B43583-60FE-7AD0-E43E-577D340283BB}"/>
                  </a:ext>
                </a:extLst>
              </p14:cNvPr>
              <p14:cNvContentPartPr/>
              <p14:nvPr/>
            </p14:nvContentPartPr>
            <p14:xfrm>
              <a:off x="3632400" y="3085560"/>
              <a:ext cx="4299120" cy="3106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3B43583-60FE-7AD0-E43E-577D340283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23040" y="3076200"/>
                <a:ext cx="4317840" cy="3125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ariable X has a Gaussian distribution with mean </a:t>
            </a:r>
            <a:r>
              <a:rPr lang="en-US" dirty="0">
                <a:sym typeface="Symbol"/>
              </a:rPr>
              <a:t></a:t>
            </a:r>
            <a:r>
              <a:rPr lang="en-US" dirty="0"/>
              <a:t> and variance </a:t>
            </a:r>
            <a:r>
              <a:rPr lang="en-US" dirty="0">
                <a:sym typeface="Symbol"/>
              </a:rPr>
              <a:t></a:t>
            </a:r>
            <a:r>
              <a:rPr lang="en-US" baseline="30000" dirty="0">
                <a:sym typeface="Symbol"/>
              </a:rPr>
              <a:t>2</a:t>
            </a:r>
            <a:r>
              <a:rPr lang="en-US" dirty="0"/>
              <a:t>, if it has the PD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86101" y="2857501"/>
          <a:ext cx="2349652" cy="87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95300" progId="Equation.DSMT4">
                  <p:embed/>
                </p:oleObj>
              </mc:Choice>
              <mc:Fallback>
                <p:oleObj name="Equation" r:id="rId2" imgW="1333500" imgH="495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2857501"/>
                        <a:ext cx="2349652" cy="872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714751"/>
            <a:ext cx="3143250" cy="204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00751" y="4229101"/>
            <a:ext cx="1565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omic Sans MS" pitchFamily="66" charset="0"/>
              </a:rPr>
              <a:t>Can p(x) be ever greater than 1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AAEEE1D-83FE-8657-DA6F-01B67EAB39DF}"/>
                  </a:ext>
                </a:extLst>
              </p14:cNvPr>
              <p14:cNvContentPartPr/>
              <p14:nvPr/>
            </p14:nvContentPartPr>
            <p14:xfrm>
              <a:off x="5206680" y="2432880"/>
              <a:ext cx="3201120" cy="3066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AAEEE1D-83FE-8657-DA6F-01B67EAB39D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97320" y="2423520"/>
                <a:ext cx="3219840" cy="308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=x) where X is continuous, Y is discrete</a:t>
            </a:r>
          </a:p>
          <a:p>
            <a:r>
              <a:rPr lang="en-US" sz="1500" dirty="0"/>
              <a:t>P(</a:t>
            </a:r>
            <a:r>
              <a:rPr lang="en-US" sz="1500" dirty="0" err="1"/>
              <a:t>Y|X</a:t>
            </a:r>
            <a:r>
              <a:rPr lang="en-US" sz="1500" dirty="0"/>
              <a:t>=x) = P(</a:t>
            </a:r>
            <a:r>
              <a:rPr lang="en-US" sz="1500" dirty="0" err="1"/>
              <a:t>Y,X</a:t>
            </a:r>
            <a:r>
              <a:rPr lang="en-US" sz="1500" dirty="0"/>
              <a:t>=x) / P(X=x)</a:t>
            </a:r>
          </a:p>
          <a:p>
            <a:pPr lvl="1"/>
            <a:r>
              <a:rPr lang="en-US" sz="1275" dirty="0">
                <a:solidFill>
                  <a:srgbClr val="FF0000"/>
                </a:solidFill>
                <a:latin typeface="Comic Sans MS" pitchFamily="66" charset="0"/>
              </a:rPr>
              <a:t>What’s wrong with this expression?</a:t>
            </a:r>
          </a:p>
          <a:p>
            <a:r>
              <a:rPr lang="en-US" sz="1500" dirty="0"/>
              <a:t>Instead, we use the following express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2656" y="4171950"/>
          <a:ext cx="527338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279400" progId="Equation.DSMT4">
                  <p:embed/>
                </p:oleObj>
              </mc:Choice>
              <mc:Fallback>
                <p:oleObj name="Equation" r:id="rId2" imgW="25781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56" y="4171950"/>
                        <a:ext cx="527338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500" dirty="0"/>
              <a:t>We want p(Y|X) where X is discrete, Y is continuous</a:t>
            </a:r>
          </a:p>
          <a:p>
            <a:r>
              <a:rPr lang="en-US" sz="1500" dirty="0">
                <a:solidFill>
                  <a:srgbClr val="FF0000"/>
                </a:solidFill>
                <a:latin typeface="Comic Sans MS" pitchFamily="66" charset="0"/>
              </a:rPr>
              <a:t>How would you represent it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35F1DC1-22F2-3FD9-F56C-198299702FE4}"/>
                  </a:ext>
                </a:extLst>
              </p14:cNvPr>
              <p14:cNvContentPartPr/>
              <p14:nvPr/>
            </p14:nvContentPartPr>
            <p14:xfrm>
              <a:off x="4057920" y="2158920"/>
              <a:ext cx="4724640" cy="3970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35F1DC1-22F2-3FD9-F56C-198299702FE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48560" y="2149560"/>
                <a:ext cx="4743360" cy="398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59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5254</TotalTime>
  <Words>2676</Words>
  <Application>Microsoft Macintosh PowerPoint</Application>
  <PresentationFormat>On-screen Show (4:3)</PresentationFormat>
  <Paragraphs>349</Paragraphs>
  <Slides>4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ingdings 3</vt:lpstr>
      <vt:lpstr>WPI</vt:lpstr>
      <vt:lpstr>Equation</vt:lpstr>
      <vt:lpstr>CS583 Probabilistic Graphical Models</vt:lpstr>
      <vt:lpstr>Querying a distribution</vt:lpstr>
      <vt:lpstr>MAP Example</vt:lpstr>
      <vt:lpstr>Continuous Spaces</vt:lpstr>
      <vt:lpstr>Probability Density Function</vt:lpstr>
      <vt:lpstr>Uniform Distribution</vt:lpstr>
      <vt:lpstr>Gaussian Distribution</vt:lpstr>
      <vt:lpstr>Conditional Probability</vt:lpstr>
      <vt:lpstr>Conditional Probability</vt:lpstr>
      <vt:lpstr>Expectation</vt:lpstr>
      <vt:lpstr>Variance</vt:lpstr>
      <vt:lpstr>Uniform and Gaussian Distribution</vt:lpstr>
      <vt:lpstr>So Far</vt:lpstr>
      <vt:lpstr>Graphs</vt:lpstr>
      <vt:lpstr>Graphs</vt:lpstr>
      <vt:lpstr>Directed and undirected</vt:lpstr>
      <vt:lpstr>Relationships</vt:lpstr>
      <vt:lpstr>Example</vt:lpstr>
      <vt:lpstr>Complete Graphs and Cliques</vt:lpstr>
      <vt:lpstr>Paths and Trails</vt:lpstr>
      <vt:lpstr>Ancestors and descendants</vt:lpstr>
      <vt:lpstr>Cycles and Loops</vt:lpstr>
      <vt:lpstr>Bayesian Networks</vt:lpstr>
      <vt:lpstr>Motivation</vt:lpstr>
      <vt:lpstr>Why is 2n bad?</vt:lpstr>
      <vt:lpstr>We would like to have a representation that is</vt:lpstr>
      <vt:lpstr>Compactness</vt:lpstr>
      <vt:lpstr>Marginal Independence</vt:lpstr>
      <vt:lpstr>Conditional Probabilities</vt:lpstr>
      <vt:lpstr>Conditional Probabilities </vt:lpstr>
      <vt:lpstr>A new variable</vt:lpstr>
      <vt:lpstr>Conditional independence</vt:lpstr>
      <vt:lpstr>Conditional independencies</vt:lpstr>
      <vt:lpstr>Bayesian network representation</vt:lpstr>
      <vt:lpstr>Naïve Bayes</vt:lpstr>
      <vt:lpstr>Naïve Bayes</vt:lpstr>
      <vt:lpstr>Bayesian Networks</vt:lpstr>
      <vt:lpstr>The student example</vt:lpstr>
      <vt:lpstr>The student network</vt:lpstr>
      <vt:lpstr>Python Librar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66</cp:revision>
  <dcterms:created xsi:type="dcterms:W3CDTF">2011-08-15T21:03:01Z</dcterms:created>
  <dcterms:modified xsi:type="dcterms:W3CDTF">2024-01-12T21:06:18Z</dcterms:modified>
</cp:coreProperties>
</file>